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22" r:id="rId1"/>
  </p:sldMasterIdLst>
  <p:sldIdLst>
    <p:sldId id="256" r:id="rId2"/>
    <p:sldId id="333" r:id="rId3"/>
    <p:sldId id="324" r:id="rId4"/>
    <p:sldId id="325" r:id="rId5"/>
    <p:sldId id="334" r:id="rId6"/>
    <p:sldId id="275" r:id="rId7"/>
    <p:sldId id="335" r:id="rId8"/>
    <p:sldId id="260" r:id="rId9"/>
    <p:sldId id="284" r:id="rId10"/>
    <p:sldId id="266" r:id="rId11"/>
    <p:sldId id="270" r:id="rId12"/>
    <p:sldId id="259" r:id="rId13"/>
    <p:sldId id="269" r:id="rId14"/>
    <p:sldId id="268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, Jason" initials="ZJ" lastIdx="1" clrIdx="0">
    <p:extLst>
      <p:ext uri="{19B8F6BF-5375-455C-9EA6-DF929625EA0E}">
        <p15:presenceInfo xmlns:p15="http://schemas.microsoft.com/office/powerpoint/2012/main" userId="S-1-5-21-872334846-580189086-2614858207-38005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17" autoAdjust="0"/>
    <p:restoredTop sz="94660"/>
  </p:normalViewPr>
  <p:slideViewPr>
    <p:cSldViewPr snapToGrid="0">
      <p:cViewPr varScale="1">
        <p:scale>
          <a:sx n="85" d="100"/>
          <a:sy n="85" d="100"/>
        </p:scale>
        <p:origin x="72" y="7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8T16:17:55.437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1032,'0'0'632,"0"0"-480,0 0-152,0 0-248,0 0-38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8T16:22:22.23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575 537 1344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28T16:23:48.25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62 15 472,'0'0'19,"0"0"-282,0 0 124,0 0 407,0 0 194,0 0-40,0 0-98,0 0-149,0 0-124,0 0 39,0 0 69,0 0 73,0 0 36,0 0 64,0 0-61,0 0-103,0 0-96,0 0-55,0 0 8,0 0 102,0 0 146,0 0 27,0 0-40,0 0 13,0 0 53,-14 1 1947,-19 14-2122,33-15-162,0 0 0,0 0 0,0 0 0,0-1 0,0 1 0,0 0 0,0 0 0,0 0 0,0 0 0,0 0 0,0 0 0,0 0 0,0 0 0,0 0 0,0 0 0,0 0 0,0 0 1,0-1-1,0 1 0,0 0 0,0 0 0,0 0 0,0 0 0,0 0 0,0 0 0,0 0 0,0 0 0,-1 0 0,1 0 0,0 0 0,0 0 0,0 0 0,0 0 0,0 0 0,0 0 0,0 0 0,0 0 0,0 0 1,0 0-1,0 0 0,0-1 0,0 1 0,0 0 0,-1 0 0,1 0 0,0 0 0,0 0 0,0 0 0,0 0 0,0 0 0,0 0 0,0 1 0,0-1 0,0 0 0,0 0 0,0 0 0,0 0 0,0 0 1,0 0-1,-1 0 0,1 0 0,0 0 0,0 0 0,0 0 0,0 0 0,0 0 0,0 0 0,0 0 11,-1-10-1220,-10-9-1743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23F103-BC34-4FE4-A40E-EDDEECFDA5D0}" type="datetimeFigureOut">
              <a:rPr lang="en-US" smtClean="0"/>
              <a:pPr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3396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6D93-FCAC-47E0-A2EE-787E62CA814C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921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879A6-0FD0-4734-A311-86BFCA472E6E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9866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9CA7B-DFD4-44B5-8C60-D14B8CD1FB59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73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E6425-0181-43F2-84FC-787E803FD2F8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152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B8791-F1B0-41E7-B7FD-A781E65C4266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906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D63B2-E120-4ED8-B27B-C685F510A5FE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996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18ACC-A947-437B-A130-35BD54FDF1E9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29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7E02-BCB8-4D50-A234-369438C08659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339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86A4C-8E40-4F87-A4F0-01A0687C5742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5862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72C73-2D91-4E12-BA25-F0AA0C03599B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37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E451C3-0FF4-47C4-B829-773ADF60F88C}" type="datetimeFigureOut">
              <a:rPr lang="en-US" smtClean="0"/>
              <a:t>10/30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419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18" Type="http://schemas.openxmlformats.org/officeDocument/2006/relationships/image" Target="../media/image2.png"/><Relationship Id="rId3" Type="http://schemas.openxmlformats.org/officeDocument/2006/relationships/audio" Target="../media/media10.m4a"/><Relationship Id="rId7" Type="http://schemas.openxmlformats.org/officeDocument/2006/relationships/image" Target="../media/image28.emf"/><Relationship Id="rId17" Type="http://schemas.openxmlformats.org/officeDocument/2006/relationships/image" Target="../media/image58.png"/><Relationship Id="rId2" Type="http://schemas.microsoft.com/office/2007/relationships/media" Target="../media/media10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9.jpeg"/><Relationship Id="rId10" Type="http://schemas.openxmlformats.org/officeDocument/2006/relationships/customXml" Target="../ink/ink3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11.m4a"/><Relationship Id="rId7" Type="http://schemas.openxmlformats.org/officeDocument/2006/relationships/image" Target="../media/image20.emf"/><Relationship Id="rId2" Type="http://schemas.microsoft.com/office/2007/relationships/media" Target="../media/media11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png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audio" Target="../media/media12.m4a"/><Relationship Id="rId7" Type="http://schemas.openxmlformats.org/officeDocument/2006/relationships/image" Target="../media/image31.emf"/><Relationship Id="rId2" Type="http://schemas.microsoft.com/office/2007/relationships/media" Target="../media/media12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2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m4a"/><Relationship Id="rId2" Type="http://schemas.microsoft.com/office/2007/relationships/media" Target="../media/media13.m4a"/><Relationship Id="rId1" Type="http://schemas.openxmlformats.org/officeDocument/2006/relationships/tags" Target="../tags/tag2.xml"/><Relationship Id="rId6" Type="http://schemas.openxmlformats.org/officeDocument/2006/relationships/image" Target="../media/image2.png"/><Relationship Id="rId5" Type="http://schemas.openxmlformats.org/officeDocument/2006/relationships/image" Target="../media/image34.emf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4.m4a"/><Relationship Id="rId1" Type="http://schemas.microsoft.com/office/2007/relationships/media" Target="../media/media14.m4a"/><Relationship Id="rId5" Type="http://schemas.openxmlformats.org/officeDocument/2006/relationships/image" Target="../media/image2.png"/><Relationship Id="rId4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.m4a"/><Relationship Id="rId7" Type="http://schemas.openxmlformats.org/officeDocument/2006/relationships/image" Target="../media/image5.png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12" Type="http://schemas.openxmlformats.org/officeDocument/2006/relationships/image" Target="../media/image2.png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6" Type="http://schemas.openxmlformats.org/officeDocument/2006/relationships/image" Target="../media/image8.emf"/><Relationship Id="rId11" Type="http://schemas.openxmlformats.org/officeDocument/2006/relationships/image" Target="../media/image13.gif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audio" Target="../media/media4.m4a"/><Relationship Id="rId7" Type="http://schemas.openxmlformats.org/officeDocument/2006/relationships/oleObject" Target="../embeddings/oleObject2.bin"/><Relationship Id="rId2" Type="http://schemas.microsoft.com/office/2007/relationships/media" Target="../media/media4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2.png"/><Relationship Id="rId3" Type="http://schemas.openxmlformats.org/officeDocument/2006/relationships/audio" Target="../media/media5.m4a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9.emf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8.png"/><Relationship Id="rId3" Type="http://schemas.openxmlformats.org/officeDocument/2006/relationships/audio" Target="../media/media6.m4a"/><Relationship Id="rId21" Type="http://schemas.openxmlformats.org/officeDocument/2006/relationships/image" Target="../media/image2.png"/><Relationship Id="rId2" Type="http://schemas.microsoft.com/office/2007/relationships/media" Target="../media/media6.m4a"/><Relationship Id="rId20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5" Type="http://schemas.openxmlformats.org/officeDocument/2006/relationships/customXml" Target="../ink/ink1.xml"/><Relationship Id="rId19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audio" Target="../media/media7.m4a"/><Relationship Id="rId7" Type="http://schemas.openxmlformats.org/officeDocument/2006/relationships/image" Target="../media/image20.emf"/><Relationship Id="rId2" Type="http://schemas.microsoft.com/office/2007/relationships/media" Target="../media/media7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media8.m4a"/><Relationship Id="rId7" Type="http://schemas.openxmlformats.org/officeDocument/2006/relationships/image" Target="../media/image2.png"/><Relationship Id="rId2" Type="http://schemas.microsoft.com/office/2007/relationships/media" Target="../media/media8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image" Target="../media/image2.png"/><Relationship Id="rId3" Type="http://schemas.openxmlformats.org/officeDocument/2006/relationships/audio" Target="../media/media9.m4a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emf"/><Relationship Id="rId2" Type="http://schemas.microsoft.com/office/2007/relationships/media" Target="../media/media9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6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97439-58D4-432D-B5F4-A965824814E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62200" y="3079538"/>
            <a:ext cx="7467600" cy="2325170"/>
          </a:xfrm>
        </p:spPr>
        <p:txBody>
          <a:bodyPr anchor="ctr">
            <a:normAutofit fontScale="90000"/>
          </a:bodyPr>
          <a:lstStyle/>
          <a:p>
            <a:r>
              <a:rPr lang="en-US" sz="3600" b="1" dirty="0">
                <a:effectLst/>
                <a:latin typeface="Helvetica-Normal"/>
                <a:ea typeface="Verdana" panose="020B0604030504040204" pitchFamily="34" charset="0"/>
                <a:cs typeface="Times New Roman" panose="02020603050405020304" pitchFamily="18" charset="0"/>
              </a:rPr>
              <a:t>The photocatalytic single electron oxidation of ene-ynamides with 2,6-lutidine </a:t>
            </a:r>
            <a:r>
              <a:rPr lang="en-US" sz="3600" b="1" i="1" dirty="0">
                <a:effectLst/>
                <a:latin typeface="Helvetica-Normal"/>
                <a:ea typeface="Verdana" panose="020B0604030504040204" pitchFamily="34" charset="0"/>
                <a:cs typeface="Times New Roman" panose="02020603050405020304" pitchFamily="18" charset="0"/>
              </a:rPr>
              <a:t>N</a:t>
            </a:r>
            <a:r>
              <a:rPr lang="en-US" sz="3600" b="1" dirty="0">
                <a:effectLst/>
                <a:latin typeface="Helvetica-Normal"/>
                <a:ea typeface="Verdana" panose="020B0604030504040204" pitchFamily="34" charset="0"/>
                <a:cs typeface="Times New Roman" panose="02020603050405020304" pitchFamily="18" charset="0"/>
              </a:rPr>
              <a:t>-oxide</a:t>
            </a:r>
            <a:b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2600" b="1" dirty="0">
                <a:latin typeface="Verdana" panose="020B0604030504040204" pitchFamily="34" charset="0"/>
                <a:ea typeface="Verdana" panose="020B0604030504040204" pitchFamily="34" charset="0"/>
              </a:rPr>
            </a:br>
            <a:endParaRPr lang="en-US" sz="26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1D296F-49F9-49C6-8907-7004547B7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362200" y="5376672"/>
            <a:ext cx="7467600" cy="564199"/>
          </a:xfrm>
        </p:spPr>
        <p:txBody>
          <a:bodyPr anchor="ctr">
            <a:noAutofit/>
          </a:bodyPr>
          <a:lstStyle/>
          <a:p>
            <a:r>
              <a:rPr lang="en-US" sz="2000" b="1" dirty="0">
                <a:latin typeface="Helvetica-Normal"/>
                <a:ea typeface="Verdana" panose="020B0604030504040204" pitchFamily="34" charset="0"/>
                <a:cs typeface="Verdana" panose="020B0604030504040204" pitchFamily="34" charset="0"/>
              </a:rPr>
              <a:t>Jason Zhang</a:t>
            </a:r>
          </a:p>
          <a:p>
            <a:r>
              <a:rPr lang="en-US" sz="2000" b="1" dirty="0">
                <a:latin typeface="Helvetica-Normal"/>
                <a:ea typeface="Verdana" panose="020B0604030504040204" pitchFamily="34" charset="0"/>
                <a:cs typeface="Verdana" panose="020B0604030504040204" pitchFamily="34" charset="0"/>
              </a:rPr>
              <a:t>Department of Chemistry</a:t>
            </a:r>
          </a:p>
          <a:p>
            <a:r>
              <a:rPr lang="en-US" sz="2000" b="1" dirty="0">
                <a:latin typeface="Helvetica-Normal"/>
                <a:ea typeface="Verdana" panose="020B0604030504040204" pitchFamily="34" charset="0"/>
              </a:rPr>
              <a:t>Western Kentucky University</a:t>
            </a:r>
            <a:endParaRPr lang="en-US" sz="2000" dirty="0">
              <a:latin typeface="Helvetica-Normal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2EA0DEB-983C-4A94-9B9A-51E32098C2E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10312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E197AD2-3004-4188-A389-E9EAC108A04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135880" y="917129"/>
            <a:ext cx="1920240" cy="1920240"/>
          </a:xfrm>
          <a:prstGeom prst="ellipse">
            <a:avLst/>
          </a:prstGeom>
          <a:solidFill>
            <a:srgbClr val="FFFFFF"/>
          </a:solidFill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0" descr="Image result for wku">
            <a:extLst>
              <a:ext uri="{FF2B5EF4-FFF2-40B4-BE49-F238E27FC236}">
                <a16:creationId xmlns:a16="http://schemas.microsoft.com/office/drawing/2014/main" id="{D4DA31FC-6BAC-484B-BCF3-CD6E93C47F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6" b="-6"/>
          <a:stretch/>
        </p:blipFill>
        <p:spPr bwMode="auto">
          <a:xfrm>
            <a:off x="5229361" y="1010610"/>
            <a:ext cx="1733278" cy="1733278"/>
          </a:xfrm>
          <a:custGeom>
            <a:avLst/>
            <a:gdLst/>
            <a:ahLst/>
            <a:cxnLst/>
            <a:rect l="l" t="t" r="r" b="b"/>
            <a:pathLst>
              <a:path w="6057610" h="6057610">
                <a:moveTo>
                  <a:pt x="3028805" y="0"/>
                </a:moveTo>
                <a:cubicBezTo>
                  <a:pt x="4701568" y="0"/>
                  <a:pt x="6057610" y="1356042"/>
                  <a:pt x="6057610" y="3028805"/>
                </a:cubicBezTo>
                <a:cubicBezTo>
                  <a:pt x="6057610" y="4701568"/>
                  <a:pt x="4701568" y="6057610"/>
                  <a:pt x="3028805" y="6057610"/>
                </a:cubicBezTo>
                <a:cubicBezTo>
                  <a:pt x="1356042" y="6057610"/>
                  <a:pt x="0" y="4701568"/>
                  <a:pt x="0" y="3028805"/>
                </a:cubicBezTo>
                <a:cubicBezTo>
                  <a:pt x="0" y="1356042"/>
                  <a:pt x="1356042" y="0"/>
                  <a:pt x="3028805" y="0"/>
                </a:cubicBezTo>
                <a:close/>
              </a:path>
            </a:pathLst>
          </a:custGeom>
          <a:noFill/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82D0C51-DE81-4DC1-8D2D-1A3EE14E678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088880" y="0"/>
            <a:ext cx="210312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Audio 15">
            <a:hlinkClick r:id="" action="ppaction://media"/>
            <a:extLst>
              <a:ext uri="{FF2B5EF4-FFF2-40B4-BE49-F238E27FC236}">
                <a16:creationId xmlns:a16="http://schemas.microsoft.com/office/drawing/2014/main" id="{8B5F6E7E-1130-4154-B627-67E573ADFED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670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932"/>
    </mc:Choice>
    <mc:Fallback>
      <p:transition spd="slow" advTm="1693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3">
            <a:extLst>
              <a:ext uri="{FF2B5EF4-FFF2-40B4-BE49-F238E27FC236}">
                <a16:creationId xmlns:a16="http://schemas.microsoft.com/office/drawing/2014/main" id="{EA7675A4-E19E-4EED-BFEC-60A6A8C935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35" t="37349" r="1835"/>
          <a:stretch/>
        </p:blipFill>
        <p:spPr>
          <a:xfrm>
            <a:off x="479304" y="1667540"/>
            <a:ext cx="11438912" cy="5006108"/>
          </a:xfrm>
          <a:prstGeom prst="rect">
            <a:avLst/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804C34-00C8-4068-AF91-FDF000FD6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75120"/>
              </p:ext>
            </p:extLst>
          </p:nvPr>
        </p:nvGraphicFramePr>
        <p:xfrm>
          <a:off x="4097723" y="1891185"/>
          <a:ext cx="3755741" cy="171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r:id="rId6" imgW="1354315" imgH="616824" progId="ChemDraw.Document.6.0">
                  <p:embed/>
                </p:oleObj>
              </mc:Choice>
              <mc:Fallback>
                <p:oleObj r:id="rId6" imgW="1354315" imgH="616824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723" y="1891185"/>
                        <a:ext cx="3755741" cy="1710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2B73E9DF-7DCC-41D5-BC00-544E57801D77}"/>
                  </a:ext>
                </a:extLst>
              </p14:cNvPr>
              <p14:cNvContentPartPr/>
              <p14:nvPr/>
            </p14:nvContentPartPr>
            <p14:xfrm>
              <a:off x="5611862" y="2214317"/>
              <a:ext cx="360" cy="36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2B73E9DF-7DCC-41D5-BC00-544E57801D77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602862" y="2205677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E9BF433B-1F12-47FA-8EBB-ED5436FF5846}"/>
                  </a:ext>
                </a:extLst>
              </p14:cNvPr>
              <p14:cNvContentPartPr/>
              <p14:nvPr/>
            </p14:nvContentPartPr>
            <p14:xfrm>
              <a:off x="8525342" y="3622997"/>
              <a:ext cx="22680" cy="111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E9BF433B-1F12-47FA-8EBB-ED5436FF584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516342" y="3613997"/>
                <a:ext cx="40320" cy="28800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348E701F-C578-4888-B496-0D3E17A11874}"/>
              </a:ext>
            </a:extLst>
          </p:cNvPr>
          <p:cNvSpPr txBox="1"/>
          <p:nvPr/>
        </p:nvSpPr>
        <p:spPr>
          <a:xfrm>
            <a:off x="103332" y="442491"/>
            <a:ext cx="1201487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NMR Spectroscopy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EFB63AC-DB47-4500-9C30-3537F95161E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9784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3479"/>
    </mc:Choice>
    <mc:Fallback>
      <p:transition spd="slow" advTm="334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9" x="5035550" y="2657475"/>
          <p14:tracePt t="247" x="5076825" y="2644775"/>
          <p14:tracePt t="260" x="5141913" y="2616200"/>
          <p14:tracePt t="277" x="5226050" y="2603500"/>
          <p14:tracePt t="295" x="5280025" y="2579688"/>
          <p14:tracePt t="308" x="5327650" y="2568575"/>
          <p14:tracePt t="327" x="5351463" y="2562225"/>
          <p14:tracePt t="338" x="5357813" y="2555875"/>
          <p14:tracePt t="716" x="5357813" y="2562225"/>
          <p14:tracePt t="731" x="5345113" y="2644775"/>
          <p14:tracePt t="749" x="5314950" y="2740025"/>
          <p14:tracePt t="760" x="5303838" y="2776538"/>
          <p14:tracePt t="778" x="5273675" y="2871788"/>
          <p14:tracePt t="791" x="5267325" y="2913063"/>
          <p14:tracePt t="810" x="5237163" y="2990850"/>
          <p14:tracePt t="830" x="5232400" y="3032125"/>
          <p14:tracePt t="842" x="5226050" y="3055938"/>
          <p14:tracePt t="855" x="5219700" y="3068638"/>
          <p14:tracePt t="875" x="5208588" y="3116263"/>
          <p14:tracePt t="893" x="5208588" y="3127375"/>
          <p14:tracePt t="901" x="5202238" y="3133725"/>
          <p14:tracePt t="927" x="5195888" y="3151188"/>
          <p14:tracePt t="938" x="5195888" y="3157538"/>
          <p14:tracePt t="962" x="5195888" y="3163888"/>
          <p14:tracePt t="4908" x="5100638" y="3163888"/>
          <p14:tracePt t="4917" x="5029200" y="3133725"/>
          <p14:tracePt t="4934" x="4903788" y="3003550"/>
          <p14:tracePt t="4950" x="4899025" y="3003550"/>
          <p14:tracePt t="5045" x="4899025" y="2997200"/>
          <p14:tracePt t="5123" x="4899025" y="2984500"/>
          <p14:tracePt t="5143" x="4903788" y="2984500"/>
          <p14:tracePt t="5200" x="4916488" y="3003550"/>
          <p14:tracePt t="5217" x="4927600" y="2990850"/>
          <p14:tracePt t="5637" x="4951413" y="2979738"/>
          <p14:tracePt t="5652" x="4981575" y="2973388"/>
          <p14:tracePt t="5672" x="5029200" y="2943225"/>
          <p14:tracePt t="5690" x="5083175" y="2871788"/>
          <p14:tracePt t="5697" x="5094288" y="2841625"/>
          <p14:tracePt t="5716" x="5124450" y="2800350"/>
          <p14:tracePt t="5734" x="5137150" y="2752725"/>
          <p14:tracePt t="5744" x="5154613" y="2735263"/>
          <p14:tracePt t="5763" x="5189538" y="2640013"/>
          <p14:tracePt t="5778" x="5226050" y="2549525"/>
          <p14:tracePt t="5794" x="5280025" y="2395538"/>
          <p14:tracePt t="5813" x="5327650" y="2246313"/>
          <p14:tracePt t="5822" x="5345113" y="2185988"/>
          <p14:tracePt t="5839" x="5368925" y="2062163"/>
          <p14:tracePt t="5858" x="5399088" y="1924050"/>
          <p14:tracePt t="5876" x="5399088" y="1822450"/>
          <p14:tracePt t="5885" x="5399088" y="1763713"/>
          <p14:tracePt t="5903" x="5399088" y="1644650"/>
          <p14:tracePt t="5926" x="5399088" y="1525588"/>
          <p14:tracePt t="5935" x="5399088" y="1495425"/>
          <p14:tracePt t="5950" x="5399088" y="1436688"/>
          <p14:tracePt t="5965" x="5392738" y="1382713"/>
          <p14:tracePt t="5983" x="5392738" y="1346200"/>
          <p14:tracePt t="5993" x="5392738" y="1311275"/>
          <p14:tracePt t="6010" x="5392738" y="1281113"/>
          <p14:tracePt t="6026" x="5392738" y="1263650"/>
          <p14:tracePt t="6043" x="5392738" y="1244600"/>
          <p14:tracePt t="6137" x="5392738" y="1239838"/>
          <p14:tracePt t="6168" x="5392738" y="1233488"/>
          <p14:tracePt t="6184" x="5392738" y="1220788"/>
          <p14:tracePt t="6185" x="5386388" y="1216025"/>
          <p14:tracePt t="6204" x="5381625" y="1196975"/>
          <p14:tracePt t="6212" x="5375275" y="1196975"/>
          <p14:tracePt t="6232" x="5368925" y="1179513"/>
          <p14:tracePt t="6261" x="5362575" y="1173163"/>
          <p14:tracePt t="6697" x="5321300" y="1173163"/>
          <p14:tracePt t="6716" x="5286375" y="1173163"/>
          <p14:tracePt t="6734" x="5249863" y="1173163"/>
          <p14:tracePt t="6746" x="5232400" y="1173163"/>
          <p14:tracePt t="6763" x="5189538" y="1155700"/>
          <p14:tracePt t="6779" x="5148263" y="1131888"/>
          <p14:tracePt t="6793" x="5118100" y="1101725"/>
          <p14:tracePt t="6807" x="5113338" y="1090613"/>
          <p14:tracePt t="6826" x="5094288" y="1066800"/>
          <p14:tracePt t="6845" x="5089525" y="1060450"/>
          <p14:tracePt t="6980" x="5059363" y="1060450"/>
          <p14:tracePt t="6995" x="4994275" y="1060450"/>
          <p14:tracePt t="7013" x="4940300" y="1060450"/>
          <p14:tracePt t="7030" x="4899025" y="1060450"/>
          <p14:tracePt t="7042" x="4873625" y="1060450"/>
          <p14:tracePt t="7060" x="4862513" y="1060450"/>
          <p14:tracePt t="7078" x="4849813" y="1060450"/>
          <p14:tracePt t="7107" x="4845050" y="1060450"/>
          <p14:tracePt t="7153" x="4838700" y="1060450"/>
          <p14:tracePt t="8324" x="4849813" y="1066800"/>
          <p14:tracePt t="8340" x="5005388" y="1114425"/>
          <p14:tracePt t="8354" x="5154613" y="1162050"/>
          <p14:tracePt t="8373" x="5338763" y="1209675"/>
          <p14:tracePt t="8389" x="5518150" y="1257300"/>
          <p14:tracePt t="8406" x="5643563" y="1274763"/>
          <p14:tracePt t="8421" x="5708650" y="1287463"/>
          <p14:tracePt t="8439" x="5738813" y="1287463"/>
          <p14:tracePt t="8446" x="5745163" y="1287463"/>
          <p14:tracePt t="8470" x="5749925" y="1287463"/>
          <p14:tracePt t="8902" x="5845175" y="1281113"/>
          <p14:tracePt t="8916" x="6024563" y="1268413"/>
          <p14:tracePt t="8934" x="6227763" y="1268413"/>
          <p14:tracePt t="8948" x="6429375" y="1268413"/>
          <p14:tracePt t="8964" x="6619875" y="1268413"/>
          <p14:tracePt t="8979" x="6762750" y="1268413"/>
          <p14:tracePt t="8995" x="6846888" y="1268413"/>
          <p14:tracePt t="9014" x="6905625" y="1263650"/>
          <p14:tracePt t="9030" x="6954838" y="1263650"/>
          <p14:tracePt t="9041" x="6983413" y="1263650"/>
          <p14:tracePt t="9062" x="7013575" y="1263650"/>
          <p14:tracePt t="9077" x="7037388" y="1263650"/>
          <p14:tracePt t="9092" x="7054850" y="1263650"/>
          <p14:tracePt t="9107" x="7061200" y="1263650"/>
          <p14:tracePt t="9122" x="7067550" y="1263650"/>
          <p14:tracePt t="12278" x="7067550" y="1268413"/>
          <p14:tracePt t="12387" x="7061200" y="1268413"/>
          <p14:tracePt t="12603" x="7073900" y="1268413"/>
          <p14:tracePt t="12625" x="6965950" y="1096963"/>
          <p14:tracePt t="12642" x="6924675" y="1001713"/>
          <p14:tracePt t="12667" x="6918325" y="1001713"/>
          <p14:tracePt t="12793" x="6924675" y="1001713"/>
          <p14:tracePt t="12998" x="6918325" y="1001713"/>
          <p14:tracePt t="13214" x="6918325" y="1006475"/>
          <p14:tracePt t="13230" x="6905625" y="1001713"/>
          <p14:tracePt t="13249" x="6905625" y="995363"/>
          <p14:tracePt t="13260" x="6911975" y="995363"/>
          <p14:tracePt t="13407" x="6905625" y="1025525"/>
          <p14:tracePt t="13436" x="6911975" y="1036638"/>
          <p14:tracePt t="14014" x="6918325" y="1036638"/>
          <p14:tracePt t="14044" x="6911975" y="1030288"/>
          <p14:tracePt t="14370" x="6931025" y="1030288"/>
          <p14:tracePt t="14391" x="6931025" y="1025525"/>
          <p14:tracePt t="14465" x="6931025" y="1036638"/>
          <p14:tracePt t="14590" x="6948488" y="1049338"/>
          <p14:tracePt t="14604" x="6931025" y="1049338"/>
          <p14:tracePt t="14643" x="6911975" y="1036638"/>
          <p14:tracePt t="15745" x="6911975" y="1030288"/>
          <p14:tracePt t="15808" x="6900863" y="1012825"/>
          <p14:tracePt t="15994" x="6900863" y="1006475"/>
          <p14:tracePt t="16011" x="6918325" y="1036638"/>
          <p14:tracePt t="16024" x="6931025" y="1073150"/>
          <p14:tracePt t="16043" x="6931025" y="1131888"/>
          <p14:tracePt t="16060" x="6931025" y="1179513"/>
          <p14:tracePt t="16078" x="6924675" y="1233488"/>
          <p14:tracePt t="16090" x="6924675" y="1287463"/>
          <p14:tracePt t="16108" x="6905625" y="1335088"/>
          <p14:tracePt t="16125" x="6900863" y="1352550"/>
          <p14:tracePt t="16144" x="6900863" y="1358900"/>
          <p14:tracePt t="16246" x="6894513" y="1363663"/>
          <p14:tracePt t="21153" x="6931025" y="1519238"/>
          <p14:tracePt t="21167" x="6948488" y="1579563"/>
          <p14:tracePt t="21186" x="7037388" y="1787525"/>
          <p14:tracePt t="21199" x="7050088" y="1858963"/>
          <p14:tracePt t="21216" x="7050088" y="2014538"/>
          <p14:tracePt t="21235" x="6978650" y="2281238"/>
          <p14:tracePt t="21250" x="6942138" y="2430463"/>
          <p14:tracePt t="21259" x="6924675" y="2484438"/>
          <p14:tracePt t="21277" x="6918325" y="2568575"/>
          <p14:tracePt t="21293" x="6900863" y="2657475"/>
          <p14:tracePt t="21310" x="6888163" y="2770188"/>
          <p14:tracePt t="21326" x="6881813" y="2913063"/>
          <p14:tracePt t="21343" x="6870700" y="3068638"/>
          <p14:tracePt t="21358" x="6864350" y="3259138"/>
          <p14:tracePt t="21375" x="6864350" y="3438525"/>
          <p14:tracePt t="21394" x="6877050" y="3683000"/>
          <p14:tracePt t="21403" x="6881813" y="3754438"/>
          <p14:tracePt t="21418" x="6900863" y="3884613"/>
          <p14:tracePt t="21431" x="6911975" y="3949700"/>
          <p14:tracePt t="21450" x="6935788" y="4146550"/>
          <p14:tracePt t="21464" x="6948488" y="4183063"/>
          <p14:tracePt t="21479" x="6972300" y="4254500"/>
          <p14:tracePt t="21498" x="7007225" y="4349750"/>
          <p14:tracePt t="21509" x="7031038" y="4379913"/>
          <p14:tracePt t="21527" x="7073900" y="4462463"/>
          <p14:tracePt t="21547" x="7126288" y="4587875"/>
          <p14:tracePt t="21562" x="7156450" y="4635500"/>
          <p14:tracePt t="21577" x="7173913" y="4659313"/>
          <p14:tracePt t="21589" x="7180263" y="4665663"/>
          <p14:tracePt t="21610" x="7197725" y="4683125"/>
          <p14:tracePt t="21628" x="7204075" y="4689475"/>
          <p14:tracePt t="21636" x="7216775" y="4695825"/>
          <p14:tracePt t="21655" x="7221538" y="4713288"/>
          <p14:tracePt t="21671" x="7234238" y="4730750"/>
          <p14:tracePt t="21689" x="7240588" y="4737100"/>
          <p14:tracePt t="21716" x="7245350" y="4737100"/>
          <p14:tracePt t="21737" x="7251700" y="4737100"/>
          <p14:tracePt t="21779" x="7275513" y="4772025"/>
          <p14:tracePt t="21796" x="7292975" y="4814888"/>
          <p14:tracePt t="21807" x="7299325" y="4838700"/>
          <p14:tracePt t="21826" x="7329488" y="4910138"/>
          <p14:tracePt t="21842" x="7346950" y="4945063"/>
          <p14:tracePt t="21860" x="7353300" y="4986338"/>
          <p14:tracePt t="21879" x="7359650" y="5005388"/>
          <p14:tracePt t="21890" x="7359650" y="5010150"/>
          <p14:tracePt t="21902" x="7366000" y="5010150"/>
          <p14:tracePt t="21932" x="7370763" y="5010150"/>
          <p14:tracePt t="22026" x="7370763" y="4999038"/>
          <p14:tracePt t="22042" x="7370763" y="4975225"/>
          <p14:tracePt t="22061" x="7370763" y="4951413"/>
          <p14:tracePt t="22076" x="7359650" y="4927600"/>
          <p14:tracePt t="22095" x="7346950" y="4897438"/>
          <p14:tracePt t="22107" x="7329488" y="4849813"/>
          <p14:tracePt t="22126" x="7305675" y="4808538"/>
          <p14:tracePt t="22142" x="7292975" y="4778375"/>
          <p14:tracePt t="22151" x="7292975" y="4772025"/>
          <p14:tracePt t="22169" x="7288213" y="4772025"/>
          <p14:tracePt t="22193" x="7288213" y="4767263"/>
          <p14:tracePt t="22246" x="7227888" y="4760913"/>
          <p14:tracePt t="22263" x="7162800" y="4754563"/>
          <p14:tracePt t="22276" x="7108825" y="4737100"/>
          <p14:tracePt t="22295" x="7050088" y="4719638"/>
          <p14:tracePt t="22306" x="7026275" y="4713288"/>
          <p14:tracePt t="22323" x="7007225" y="4706938"/>
          <p14:tracePt t="22339" x="7002463" y="4706938"/>
          <p14:tracePt t="22357" x="6983413" y="4706938"/>
          <p14:tracePt t="22378" x="6905625" y="4724400"/>
          <p14:tracePt t="22389" x="6864350" y="4754563"/>
          <p14:tracePt t="22405" x="6757988" y="4814888"/>
          <p14:tracePt t="22421" x="6662738" y="4873625"/>
          <p14:tracePt t="22441" x="6537325" y="4957763"/>
          <p14:tracePt t="22466" x="6446838" y="5046663"/>
          <p14:tracePt t="22487" x="6394450" y="5111750"/>
          <p14:tracePt t="22495" x="6381750" y="5135563"/>
          <p14:tracePt t="22510" x="6340475" y="5207000"/>
          <p14:tracePt t="22525" x="6299200" y="5278438"/>
          <p14:tracePt t="22541" x="6269038" y="5349875"/>
          <p14:tracePt t="22561" x="6238875" y="5434013"/>
          <p14:tracePt t="22579" x="6221413" y="5522913"/>
          <p14:tracePt t="22590" x="6221413" y="5559425"/>
          <p14:tracePt t="22610" x="6215063" y="5695950"/>
          <p14:tracePt t="22628" x="6215063" y="5756275"/>
          <p14:tracePt t="22638" x="6221413" y="5780088"/>
          <p14:tracePt t="22658" x="6245225" y="5832475"/>
          <p14:tracePt t="22667" x="6256338" y="5862638"/>
          <p14:tracePt t="22682" x="6280150" y="5892800"/>
          <p14:tracePt t="22700" x="6327775" y="5946775"/>
          <p14:tracePt t="22719" x="6388100" y="5988050"/>
          <p14:tracePt t="22730" x="6470650" y="6042025"/>
          <p14:tracePt t="22749" x="6584950" y="6083300"/>
          <p14:tracePt t="22760" x="6650038" y="6113463"/>
          <p14:tracePt t="22778" x="6894513" y="6167438"/>
          <p14:tracePt t="22793" x="7067550" y="6184900"/>
          <p14:tracePt t="22809" x="7186613" y="6184900"/>
          <p14:tracePt t="22826" x="7269163" y="6184900"/>
          <p14:tracePt t="22844" x="7342188" y="6184900"/>
          <p14:tracePt t="22853" x="7366000" y="6184900"/>
          <p14:tracePt t="22877" x="7400925" y="6167438"/>
          <p14:tracePt t="22890" x="7407275" y="6167438"/>
          <p14:tracePt t="22909" x="7413625" y="6148388"/>
          <p14:tracePt t="22918" x="7431088" y="6130925"/>
          <p14:tracePt t="22935" x="7461250" y="6083300"/>
          <p14:tracePt t="22951" x="7489825" y="6042025"/>
          <p14:tracePt t="22967" x="7519988" y="5994400"/>
          <p14:tracePt t="22981" x="7537450" y="5934075"/>
          <p14:tracePt t="22996" x="7550150" y="5886450"/>
          <p14:tracePt t="23013" x="7573963" y="5832475"/>
          <p14:tracePt t="23025" x="7580313" y="5767388"/>
          <p14:tracePt t="23047" x="7585075" y="5695950"/>
          <p14:tracePt t="23057" x="7585075" y="5607050"/>
          <p14:tracePt t="23073" x="7567613" y="5518150"/>
          <p14:tracePt t="23090" x="7513638" y="5416550"/>
          <p14:tracePt t="23107" x="7454900" y="5297488"/>
          <p14:tracePt t="23128" x="7400925" y="5202238"/>
          <p14:tracePt t="23136" x="7377113" y="5172075"/>
          <p14:tracePt t="23152" x="7346950" y="5087938"/>
          <p14:tracePt t="23167" x="7299325" y="5029200"/>
          <p14:tracePt t="23185" x="7264400" y="4975225"/>
          <p14:tracePt t="23186" x="7245350" y="4945063"/>
          <p14:tracePt t="23202" x="7221538" y="4914900"/>
          <p14:tracePt t="23215" x="7216775" y="4903788"/>
          <p14:tracePt t="23235" x="7204075" y="4886325"/>
          <p14:tracePt t="23840" x="7192963" y="4886325"/>
          <p14:tracePt t="24104" x="7180263" y="4886325"/>
          <p14:tracePt t="24229" x="7150100" y="4886325"/>
          <p14:tracePt t="24245" x="6924675" y="4862513"/>
          <p14:tracePt t="24264" x="6667500" y="4819650"/>
          <p14:tracePt t="24282" x="6059488" y="4730750"/>
          <p14:tracePt t="24293" x="5845175" y="4689475"/>
          <p14:tracePt t="24309" x="5470525" y="4618038"/>
          <p14:tracePt t="24330" x="5011738" y="4557713"/>
          <p14:tracePt t="24339" x="4899025" y="4557713"/>
          <p14:tracePt t="24357" x="4665663" y="4527550"/>
          <p14:tracePt t="24373" x="4445000" y="4522788"/>
          <p14:tracePt t="24390" x="4219575" y="4498975"/>
          <p14:tracePt t="24406" x="3979863" y="4492625"/>
          <p14:tracePt t="24423" x="3765550" y="4479925"/>
          <p14:tracePt t="24431" x="3659188" y="4462463"/>
          <p14:tracePt t="24450" x="3397250" y="4373563"/>
          <p14:tracePt t="24468" x="3259138" y="4332288"/>
          <p14:tracePt t="24485" x="3176588" y="4295775"/>
          <p14:tracePt t="24497" x="3140075" y="4284663"/>
          <p14:tracePt t="24511" x="3133725" y="4278313"/>
          <p14:tracePt t="24528" x="3122613" y="4265613"/>
          <p14:tracePt t="24590" x="3116263" y="4265613"/>
          <p14:tracePt t="24670" x="3122613" y="4265613"/>
          <p14:tracePt t="24748" x="3128963" y="4265613"/>
          <p14:tracePt t="24779" x="3133725" y="4265613"/>
          <p14:tracePt t="24798" x="3152775" y="4217988"/>
          <p14:tracePt t="24810" x="3163888" y="4170363"/>
          <p14:tracePt t="24826" x="3187700" y="4141788"/>
          <p14:tracePt t="24846" x="3211513" y="4098925"/>
          <p14:tracePt t="24858" x="3224213" y="4075113"/>
          <p14:tracePt t="24876" x="3241675" y="4051300"/>
          <p14:tracePt t="24886" x="3248025" y="4044950"/>
          <p14:tracePt t="24903" x="3259138" y="4027488"/>
          <p14:tracePt t="24919" x="3282950" y="4003675"/>
          <p14:tracePt t="24941" x="3306763" y="3979863"/>
          <p14:tracePt t="24950" x="3313113" y="3973513"/>
          <p14:tracePt t="24964" x="3330575" y="3956050"/>
          <p14:tracePt t="24983" x="3349625" y="3932238"/>
          <p14:tracePt t="25002" x="3373438" y="3914775"/>
          <p14:tracePt t="25028" x="3373438" y="3908425"/>
          <p14:tracePt t="25215" x="3384550" y="3878263"/>
          <p14:tracePt t="25235" x="3425825" y="3802063"/>
          <p14:tracePt t="25244" x="3444875" y="3771900"/>
          <p14:tracePt t="25261" x="3468688" y="3735388"/>
          <p14:tracePt t="25277" x="3486150" y="3694113"/>
          <p14:tracePt t="25294" x="3509963" y="3646488"/>
          <p14:tracePt t="25315" x="3551238" y="3557588"/>
          <p14:tracePt t="25325" x="3568700" y="3538538"/>
          <p14:tracePt t="25343" x="3581400" y="3473450"/>
          <p14:tracePt t="25359" x="3616325" y="3390900"/>
          <p14:tracePt t="25370" x="3622675" y="3282950"/>
          <p14:tracePt t="25386" x="3659188" y="3133725"/>
          <p14:tracePt t="25403" x="3689350" y="2960688"/>
          <p14:tracePt t="25418" x="3689350" y="2817813"/>
          <p14:tracePt t="25435" x="3689350" y="2698750"/>
          <p14:tracePt t="25448" x="3689350" y="2651125"/>
          <p14:tracePt t="25468" x="3670300" y="2501900"/>
          <p14:tracePt t="25484" x="3652838" y="2436813"/>
          <p14:tracePt t="25494" x="3646488" y="2413000"/>
          <p14:tracePt t="25510" x="3616325" y="2335213"/>
          <p14:tracePt t="25528" x="3568700" y="2252663"/>
          <p14:tracePt t="25547" x="3486150" y="2138363"/>
          <p14:tracePt t="25558" x="3444875" y="2103438"/>
          <p14:tracePt t="25574" x="3343275" y="2025650"/>
          <p14:tracePt t="25594" x="3140075" y="1919288"/>
          <p14:tracePt t="25610" x="2967038" y="1865313"/>
          <p14:tracePt t="25620" x="2867025" y="1841500"/>
          <p14:tracePt t="25645" x="2579688" y="1804988"/>
          <p14:tracePt t="25655" x="2497138" y="1804988"/>
          <p14:tracePt t="25674" x="2287588" y="1817688"/>
          <p14:tracePt t="25682" x="2239963" y="1822450"/>
          <p14:tracePt t="25703" x="2127250" y="1871663"/>
          <p14:tracePt t="25719" x="2038350" y="1930400"/>
          <p14:tracePt t="25729" x="1966913" y="1984375"/>
          <p14:tracePt t="25748" x="1924050" y="2038350"/>
          <p14:tracePt t="25760" x="1906588" y="2066925"/>
          <p14:tracePt t="25778" x="1871663" y="2144713"/>
          <p14:tracePt t="25794" x="1847850" y="2185988"/>
          <p14:tracePt t="25809" x="1817688" y="2239963"/>
          <p14:tracePt t="25825" x="1781175" y="2293938"/>
          <p14:tracePt t="25844" x="1746250" y="2341563"/>
          <p14:tracePt t="25861" x="1685925" y="2449513"/>
          <p14:tracePt t="25870" x="1627188" y="2514600"/>
          <p14:tracePt t="25892" x="1454150" y="2716213"/>
          <p14:tracePt t="25906" x="1352550" y="2871788"/>
          <p14:tracePt t="25924" x="1250950" y="3032125"/>
          <p14:tracePt t="25933" x="1203325" y="3122613"/>
          <p14:tracePt t="25950" x="1114425" y="3300413"/>
          <p14:tracePt t="25969" x="1030288" y="3557588"/>
          <p14:tracePt t="25979" x="1012825" y="3622675"/>
          <p14:tracePt t="25995" x="1001713" y="3754438"/>
          <p14:tracePt t="26010" x="995363" y="3884613"/>
          <p14:tracePt t="26028" x="995363" y="3986213"/>
          <p14:tracePt t="26043" x="1025525" y="4075113"/>
          <p14:tracePt t="26061" x="1096963" y="4183063"/>
          <p14:tracePt t="26074" x="1239838" y="4295775"/>
          <p14:tracePt t="26094" x="1454150" y="4421188"/>
          <p14:tracePt t="26103" x="1614488" y="4492625"/>
          <p14:tracePt t="26125" x="2187575" y="4760913"/>
          <p14:tracePt t="26146" x="2800350" y="5016500"/>
          <p14:tracePt t="26155" x="2973388" y="5083175"/>
          <p14:tracePt t="26172" x="3289300" y="5165725"/>
          <p14:tracePt t="26188" x="3503613" y="5183188"/>
          <p14:tracePt t="26207" x="3683000" y="5195888"/>
          <p14:tracePt t="26214" x="3754438" y="5189538"/>
          <p14:tracePt t="26233" x="3897313" y="5135563"/>
          <p14:tracePt t="26234" x="3968750" y="5118100"/>
          <p14:tracePt t="26243" x="4033838" y="5087938"/>
          <p14:tracePt t="26264" x="4159250" y="5035550"/>
          <p14:tracePt t="26275" x="4278313" y="4968875"/>
          <p14:tracePt t="26291" x="4397375" y="4914900"/>
          <p14:tracePt t="26310" x="4498975" y="4862513"/>
          <p14:tracePt t="26328" x="4583113" y="4819650"/>
          <p14:tracePt t="26338" x="4630738" y="4802188"/>
          <p14:tracePt t="26358" x="4659313" y="4784725"/>
          <p14:tracePt t="26375" x="4683125" y="4767263"/>
          <p14:tracePt t="26395" x="4719638" y="4724400"/>
          <p14:tracePt t="26406" x="4730750" y="4713288"/>
          <p14:tracePt t="26423" x="4773613" y="4676775"/>
          <p14:tracePt t="26431" x="4791075" y="4672013"/>
          <p14:tracePt t="26450" x="4838700" y="4641850"/>
          <p14:tracePt t="26467" x="4862513" y="4611688"/>
          <p14:tracePt t="26479" x="4873625" y="4605338"/>
          <p14:tracePt t="26500" x="4899025" y="4600575"/>
          <p14:tracePt t="29887" x="4994275" y="4503738"/>
          <p14:tracePt t="29906" x="5213350" y="4337050"/>
          <p14:tracePt t="29926" x="5291138" y="4271963"/>
          <p14:tracePt t="29933" x="5310188" y="4230688"/>
          <p14:tracePt t="29949" x="5321300" y="4206875"/>
          <p14:tracePt t="29963" x="5334000" y="4189413"/>
          <p14:tracePt t="29980" x="5334000" y="4170363"/>
          <p14:tracePt t="30001" x="5345113" y="4141788"/>
          <p14:tracePt t="30011" x="5345113" y="4122738"/>
          <p14:tracePt t="30028" x="5345113" y="4098925"/>
          <p14:tracePt t="30044" x="5351463" y="4075113"/>
          <p14:tracePt t="30061" x="5357813" y="4040188"/>
          <p14:tracePt t="30077" x="5362575" y="3962400"/>
          <p14:tracePt t="30096" x="5368925" y="3897313"/>
          <p14:tracePt t="30107" x="5375275" y="3836988"/>
          <p14:tracePt t="30126" x="5375275" y="3795713"/>
          <p14:tracePt t="30135" x="5375275" y="3783013"/>
          <p14:tracePt t="30162" x="5381625" y="3711575"/>
          <p14:tracePt t="30174" x="5381625" y="3706813"/>
          <p14:tracePt t="30189" x="5381625" y="3700463"/>
          <p14:tracePt t="30405" x="5386388" y="3700463"/>
          <p14:tracePt t="30424" x="5399088" y="3676650"/>
          <p14:tracePt t="30431" x="5399088" y="3659188"/>
          <p14:tracePt t="30447" x="5410200" y="3622675"/>
          <p14:tracePt t="30465" x="5410200" y="3592513"/>
          <p14:tracePt t="30485" x="5416550" y="3557588"/>
          <p14:tracePt t="30494" x="5422900" y="3551238"/>
          <p14:tracePt t="30513" x="5429250" y="3509963"/>
          <p14:tracePt t="30529" x="5429250" y="3473450"/>
          <p14:tracePt t="30543" x="5429250" y="3449638"/>
          <p14:tracePt t="30557" x="5440363" y="3419475"/>
          <p14:tracePt t="30578" x="5440363" y="3371850"/>
          <p14:tracePt t="30594" x="5440363" y="3348038"/>
          <p14:tracePt t="30611" x="5440363" y="3313113"/>
          <p14:tracePt t="30620" x="5440363" y="3300413"/>
          <p14:tracePt t="30644" x="5446713" y="3235325"/>
          <p14:tracePt t="30657" x="5446713" y="3175000"/>
          <p14:tracePt t="30668" x="5446713" y="3157538"/>
          <p14:tracePt t="30684" x="5446713" y="3116263"/>
          <p14:tracePt t="30701" x="5446713" y="3074988"/>
          <p14:tracePt t="30715" x="5453063" y="3044825"/>
          <p14:tracePt t="30732" x="5453063" y="3027363"/>
          <p14:tracePt t="30749" x="5453063" y="3021013"/>
          <p14:tracePt t="30776" x="5453063" y="3014663"/>
          <p14:tracePt t="30887" x="5453063" y="3021013"/>
          <p14:tracePt t="30901" x="5453063" y="3068638"/>
          <p14:tracePt t="30919" x="5446713" y="3116263"/>
          <p14:tracePt t="30940" x="5434013" y="3140075"/>
          <p14:tracePt t="30947" x="5434013" y="3146425"/>
          <p14:tracePt t="30963" x="5422900" y="3163888"/>
          <p14:tracePt t="30983" x="5422900" y="3175000"/>
          <p14:tracePt t="30999" x="5416550" y="3181350"/>
          <p14:tracePt t="31026" x="5405438" y="3194050"/>
          <p14:tracePt t="31043" x="5392738" y="3194050"/>
          <p14:tracePt t="31062" x="5381625" y="3198813"/>
          <p14:tracePt t="31073" x="5381625" y="3205163"/>
          <p14:tracePt t="31092" x="5375275" y="3217863"/>
          <p14:tracePt t="31109" x="5368925" y="3224213"/>
          <p14:tracePt t="31127" x="5357813" y="3235325"/>
          <p14:tracePt t="31136" x="5345113" y="3241675"/>
          <p14:tracePt t="31151" x="5334000" y="3252788"/>
          <p14:tracePt t="31169" x="5310188" y="3289300"/>
          <p14:tracePt t="31193" x="5280025" y="3319463"/>
          <p14:tracePt t="31202" x="5273675" y="3330575"/>
          <p14:tracePt t="31215" x="5267325" y="3348038"/>
          <p14:tracePt t="31235" x="5256213" y="3371850"/>
          <p14:tracePt t="31249" x="5249863" y="3378200"/>
          <p14:tracePt t="31259" x="5249863" y="3384550"/>
          <p14:tracePt t="31450" x="5267325" y="3343275"/>
          <p14:tracePt t="31466" x="5310188" y="3319463"/>
          <p14:tracePt t="31484" x="5351463" y="3295650"/>
          <p14:tracePt t="31494" x="5375275" y="3282950"/>
          <p14:tracePt t="31510" x="5405438" y="3265488"/>
          <p14:tracePt t="31530" x="5429250" y="3259138"/>
          <p14:tracePt t="31544" x="5429250" y="3252788"/>
          <p14:tracePt t="31953" x="5434013" y="3252788"/>
          <p14:tracePt t="31979" x="5446713" y="3248025"/>
          <p14:tracePt t="31996" x="5457825" y="3248025"/>
          <p14:tracePt t="32012" x="5464175" y="3241675"/>
          <p14:tracePt t="32041" x="5470525" y="3241675"/>
          <p14:tracePt t="32058" x="5476875" y="3241675"/>
          <p14:tracePt t="32104" x="5481638" y="3241675"/>
          <p14:tracePt t="32197" x="5481638" y="3235325"/>
          <p14:tracePt t="32511" x="5453063" y="3235325"/>
          <p14:tracePt t="32530" x="5303838" y="3217863"/>
          <p14:tracePt t="32543" x="5243513" y="3198813"/>
          <p14:tracePt t="32557" x="5083175" y="3163888"/>
          <p14:tracePt t="32573" x="4873625" y="3092450"/>
          <p14:tracePt t="32591" x="4654550" y="3008313"/>
          <p14:tracePt t="32609" x="4267200" y="2836863"/>
          <p14:tracePt t="32619" x="4057650" y="2740025"/>
          <p14:tracePt t="32645" x="3336925" y="2401888"/>
          <p14:tracePt t="32656" x="3074988" y="2252663"/>
          <p14:tracePt t="32674" x="2293938" y="1822450"/>
          <p14:tracePt t="32681" x="2079625" y="1674813"/>
          <p14:tracePt t="32700" x="1800225" y="1471613"/>
          <p14:tracePt t="32716" x="1657350" y="1335088"/>
          <p14:tracePt t="32735" x="1508125" y="1192213"/>
          <p14:tracePt t="32744" x="1441450" y="1131888"/>
          <p14:tracePt t="32763" x="1263650" y="965200"/>
          <p14:tracePt t="32775" x="1222375" y="917575"/>
          <p14:tracePt t="32791" x="1168400" y="869950"/>
          <p14:tracePt t="32812" x="1084263" y="792163"/>
          <p14:tracePt t="32824" x="1060450" y="781050"/>
          <p14:tracePt t="32825" x="1042988" y="750888"/>
          <p14:tracePt t="32842" x="989013" y="696913"/>
          <p14:tracePt t="32860" x="911225" y="631825"/>
          <p14:tracePt t="32877" x="846138" y="566738"/>
          <p14:tracePt t="32885" x="815975" y="530225"/>
          <p14:tracePt t="32900" x="733425" y="465138"/>
          <p14:tracePt t="32920" x="685800" y="398463"/>
          <p14:tracePt t="32941" x="625475" y="292100"/>
          <p14:tracePt t="32948" x="601663" y="261938"/>
          <p14:tracePt t="32966" x="584200" y="190500"/>
          <p14:tracePt t="32987" x="554038" y="95250"/>
          <p14:tracePt t="32995" x="554038" y="77788"/>
          <p14:tracePt t="33010" x="536575" y="36513"/>
          <p14:tracePt t="33025" x="530225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CC7D0-93FF-4969-92F0-3288CB66AD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Results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3DB0E8-A978-4686-991B-95197FA80B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6074" y="614504"/>
            <a:ext cx="4999367" cy="610855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D3D675-EEEF-4401-B421-53E80BB56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759217"/>
              </p:ext>
            </p:extLst>
          </p:nvPr>
        </p:nvGraphicFramePr>
        <p:xfrm>
          <a:off x="323876" y="2885349"/>
          <a:ext cx="5909782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CS ChemDraw Drawing" r:id="rId6" imgW="5555966" imgH="1473156" progId="ChemDraw.Document.6.0">
                  <p:embed/>
                </p:oleObj>
              </mc:Choice>
              <mc:Fallback>
                <p:oleObj name="CS ChemDraw Drawing" r:id="rId6" imgW="5555966" imgH="1473156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701E96-1357-4F3B-A2F7-8E71870F41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876" y="2885349"/>
                        <a:ext cx="5909782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98724965-F649-4D21-8DF0-479988E2A28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331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9117"/>
    </mc:Choice>
    <mc:Fallback>
      <p:transition spd="slow" advTm="391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00" x="6381750" y="2836863"/>
          <p14:tracePt t="1286" x="6394450" y="2836863"/>
          <p14:tracePt t="1300" x="6399213" y="2830513"/>
          <p14:tracePt t="1319" x="6375400" y="2800350"/>
          <p14:tracePt t="1338" x="6316663" y="2752725"/>
          <p14:tracePt t="1354" x="6286500" y="2735263"/>
          <p14:tracePt t="1371" x="6256338" y="2722563"/>
          <p14:tracePt t="1378" x="6245225" y="2711450"/>
          <p14:tracePt t="1400" x="6173788" y="2668588"/>
          <p14:tracePt t="1415" x="6108700" y="2640013"/>
          <p14:tracePt t="1426" x="6078538" y="2620963"/>
          <p14:tracePt t="1442" x="6011863" y="2597150"/>
          <p14:tracePt t="1459" x="5976938" y="2586038"/>
          <p14:tracePt t="1474" x="5946775" y="2579688"/>
          <p14:tracePt t="1490" x="5911850" y="2579688"/>
          <p14:tracePt t="1511" x="5816600" y="2568575"/>
          <p14:tracePt t="1520" x="5786438" y="2568575"/>
          <p14:tracePt t="1534" x="5745163" y="2568575"/>
          <p14:tracePt t="1551" x="5702300" y="2568575"/>
          <p14:tracePt t="1568" x="5661025" y="2568575"/>
          <p14:tracePt t="1584" x="5583238" y="2573338"/>
          <p14:tracePt t="1601" x="5505450" y="2573338"/>
          <p14:tracePt t="1617" x="5464175" y="2579688"/>
          <p14:tracePt t="1633" x="5434013" y="2579688"/>
          <p14:tracePt t="1650" x="5410200" y="2579688"/>
          <p14:tracePt t="1659" x="5405438" y="2579688"/>
          <p14:tracePt t="1676" x="5399088" y="2579688"/>
          <p14:tracePt t="3197" x="5334000" y="2627313"/>
          <p14:tracePt t="3206" x="5280025" y="2651125"/>
          <p14:tracePt t="3221" x="5137150" y="2728913"/>
          <p14:tracePt t="3239" x="5005388" y="2813050"/>
          <p14:tracePt t="3253" x="4886325" y="2895600"/>
          <p14:tracePt t="3269" x="4802188" y="2979738"/>
          <p14:tracePt t="3286" x="4749800" y="3027363"/>
          <p14:tracePt t="3301" x="4719638" y="3086100"/>
          <p14:tracePt t="3318" x="4683125" y="3133725"/>
          <p14:tracePt t="3335" x="4648200" y="3181350"/>
          <p14:tracePt t="3355" x="4606925" y="3252788"/>
          <p14:tracePt t="3368" x="4570413" y="3306763"/>
          <p14:tracePt t="3384" x="4535488" y="3390900"/>
          <p14:tracePt t="3398" x="4516438" y="3425825"/>
          <p14:tracePt t="3413" x="4505325" y="3449638"/>
          <p14:tracePt t="3427" x="4505325" y="3462338"/>
          <p14:tracePt t="3428" x="4505325" y="3467100"/>
          <p14:tracePt t="3443" x="4498975" y="3467100"/>
          <p14:tracePt t="3459" x="4498975" y="3473450"/>
          <p14:tracePt t="3693" x="4606925" y="3432175"/>
          <p14:tracePt t="3708" x="4648200" y="3419475"/>
          <p14:tracePt t="3726" x="4672013" y="3408363"/>
          <p14:tracePt t="3737" x="4683125" y="3402013"/>
          <p14:tracePt t="3752" x="4695825" y="3390900"/>
          <p14:tracePt t="3772" x="4695825" y="3384550"/>
          <p14:tracePt t="3790" x="4706938" y="3384550"/>
          <p14:tracePt t="3799" x="4713288" y="3378200"/>
          <p14:tracePt t="3817" x="4730750" y="3367088"/>
          <p14:tracePt t="3838" x="4743450" y="3348038"/>
          <p14:tracePt t="3853" x="4767263" y="3336925"/>
          <p14:tracePt t="3870" x="4797425" y="3319463"/>
          <p14:tracePt t="3886" x="4832350" y="3295650"/>
          <p14:tracePt t="3895" x="4845050" y="3289300"/>
          <p14:tracePt t="3910" x="4856163" y="3282950"/>
          <p14:tracePt t="3926" x="4856163" y="3276600"/>
          <p14:tracePt t="3957" x="4856163" y="3271838"/>
          <p14:tracePt t="4003" x="4856163" y="3265488"/>
          <p14:tracePt t="4037" x="4845050" y="3265488"/>
          <p14:tracePt t="4237" x="4845050" y="3259138"/>
          <p14:tracePt t="4399" x="4838700" y="3248025"/>
          <p14:tracePt t="4419" x="4826000" y="3228975"/>
          <p14:tracePt t="4427" x="4821238" y="3217863"/>
          <p14:tracePt t="4428" x="4814888" y="3211513"/>
          <p14:tracePt t="4445" x="4802188" y="3194050"/>
          <p14:tracePt t="4462" x="4797425" y="3181350"/>
          <p14:tracePt t="4478" x="4784725" y="3170238"/>
          <p14:tracePt t="4504" x="4778375" y="3157538"/>
          <p14:tracePt t="4520" x="4773613" y="3146425"/>
          <p14:tracePt t="4538" x="4760913" y="3133725"/>
          <p14:tracePt t="4553" x="4743450" y="3122613"/>
          <p14:tracePt t="4570" x="4719638" y="3103563"/>
          <p14:tracePt t="4585" x="4689475" y="3086100"/>
          <p14:tracePt t="4602" x="4611688" y="3055938"/>
          <p14:tracePt t="4618" x="4498975" y="3027363"/>
          <p14:tracePt t="4634" x="4349750" y="3003550"/>
          <p14:tracePt t="4654" x="4033838" y="2949575"/>
          <p14:tracePt t="4661" x="3914775" y="2943225"/>
          <p14:tracePt t="4677" x="3736975" y="2932113"/>
          <p14:tracePt t="4693" x="3605213" y="2932113"/>
          <p14:tracePt t="4710" x="3462338" y="2932113"/>
          <p14:tracePt t="4726" x="3325813" y="2955925"/>
          <p14:tracePt t="4743" x="3211513" y="2997200"/>
          <p14:tracePt t="4753" x="3157538" y="3027363"/>
          <p14:tracePt t="4770" x="3086100" y="3055938"/>
          <p14:tracePt t="4786" x="3044825" y="3079750"/>
          <p14:tracePt t="4807" x="2990850" y="3133725"/>
          <p14:tracePt t="4817" x="2973388" y="3157538"/>
          <p14:tracePt t="4833" x="2943225" y="3198813"/>
          <p14:tracePt t="4849" x="2925763" y="3252788"/>
          <p14:tracePt t="4867" x="2908300" y="3300413"/>
          <p14:tracePt t="4882" x="2901950" y="3336925"/>
          <p14:tracePt t="4899" x="2895600" y="3360738"/>
          <p14:tracePt t="4915" x="2895600" y="3367088"/>
          <p14:tracePt t="4934" x="2890838" y="3378200"/>
          <p14:tracePt t="4958" x="2890838" y="3384550"/>
          <p14:tracePt t="4975" x="2884488" y="3384550"/>
          <p14:tracePt t="5165" x="2986088" y="3360738"/>
          <p14:tracePt t="5178" x="3098800" y="3330575"/>
          <p14:tracePt t="5194" x="3349625" y="3306763"/>
          <p14:tracePt t="5208" x="3629025" y="3289300"/>
          <p14:tracePt t="5223" x="3890963" y="3271838"/>
          <p14:tracePt t="5242" x="4141788" y="3241675"/>
          <p14:tracePt t="5254" x="4356100" y="3217863"/>
          <p14:tracePt t="5274" x="4522788" y="3194050"/>
          <p14:tracePt t="5288" x="4672013" y="3146425"/>
          <p14:tracePt t="5301" x="4778375" y="3109913"/>
          <p14:tracePt t="5319" x="4826000" y="3092450"/>
          <p14:tracePt t="5335" x="4849813" y="3062288"/>
          <p14:tracePt t="5350" x="4856163" y="3051175"/>
          <p14:tracePt t="5367" x="4868863" y="3032125"/>
          <p14:tracePt t="5385" x="4873625" y="3021013"/>
          <p14:tracePt t="5401" x="4873625" y="3014663"/>
          <p14:tracePt t="5422" x="4873625" y="3008313"/>
          <p14:tracePt t="7801" x="4873625" y="3003550"/>
          <p14:tracePt t="7864" x="4879975" y="3003550"/>
          <p14:tracePt t="8082" x="4879975" y="3038475"/>
          <p14:tracePt t="8104" x="4862513" y="3074988"/>
          <p14:tracePt t="8120" x="4856163" y="3092450"/>
          <p14:tracePt t="8129" x="4849813" y="3103563"/>
          <p14:tracePt t="8155" x="4814888" y="3157538"/>
          <p14:tracePt t="8163" x="4802188" y="3181350"/>
          <p14:tracePt t="8178" x="4791075" y="3205163"/>
          <p14:tracePt t="8194" x="4791075" y="3217863"/>
          <p14:tracePt t="8208" x="4784725" y="3217863"/>
          <p14:tracePt t="8237" x="4778375" y="3224213"/>
          <p14:tracePt t="8865" x="4778375" y="3211513"/>
          <p14:tracePt t="8880" x="4767263" y="3181350"/>
          <p14:tracePt t="8895" x="4754563" y="3175000"/>
          <p14:tracePt t="8909" x="4737100" y="3157538"/>
          <p14:tracePt t="8926" x="4719638" y="3140075"/>
          <p14:tracePt t="8943" x="4706938" y="3133725"/>
          <p14:tracePt t="8962" x="4689475" y="3127375"/>
          <p14:tracePt t="8971" x="4678363" y="3116263"/>
          <p14:tracePt t="8973" x="4665663" y="3109913"/>
          <p14:tracePt t="8991" x="4618038" y="3098800"/>
          <p14:tracePt t="9006" x="4564063" y="3074988"/>
          <p14:tracePt t="9023" x="4498975" y="3055938"/>
          <p14:tracePt t="9040" x="4451350" y="3044825"/>
          <p14:tracePt t="9051" x="4421188" y="3038475"/>
          <p14:tracePt t="9069" x="4356100" y="3027363"/>
          <p14:tracePt t="9082" x="4338638" y="3027363"/>
          <p14:tracePt t="9104" x="4267200" y="3021013"/>
          <p14:tracePt t="9120" x="4213225" y="3014663"/>
          <p14:tracePt t="9129" x="4189413" y="3014663"/>
          <p14:tracePt t="9145" x="4159250" y="3014663"/>
          <p14:tracePt t="9160" x="4135438" y="3014663"/>
          <p14:tracePt t="9176" x="4105275" y="3014663"/>
          <p14:tracePt t="9190" x="4076700" y="3014663"/>
          <p14:tracePt t="9207" x="4046538" y="3027363"/>
          <p14:tracePt t="9224" x="4022725" y="3038475"/>
          <p14:tracePt t="9241" x="3986213" y="3044825"/>
          <p14:tracePt t="9258" x="3956050" y="3062288"/>
          <p14:tracePt t="9273" x="3908425" y="3079750"/>
          <p14:tracePt t="9285" x="3860800" y="3092450"/>
          <p14:tracePt t="9302" x="3819525" y="3122613"/>
          <p14:tracePt t="9317" x="3795713" y="3140075"/>
          <p14:tracePt t="9338" x="3765550" y="3163888"/>
          <p14:tracePt t="9347" x="3748088" y="3170238"/>
          <p14:tracePt t="9368" x="3717925" y="3224213"/>
          <p14:tracePt t="9385" x="3689350" y="3265488"/>
          <p14:tracePt t="9401" x="3665538" y="3324225"/>
          <p14:tracePt t="9417" x="3652838" y="3360738"/>
          <p14:tracePt t="9425" x="3646488" y="3384550"/>
          <p14:tracePt t="9442" x="3640138" y="3414713"/>
          <p14:tracePt t="9460" x="3629025" y="3449638"/>
          <p14:tracePt t="9462" x="3629025" y="3462338"/>
          <p14:tracePt t="9477" x="3622675" y="3503613"/>
          <p14:tracePt t="9487" x="3622675" y="3521075"/>
          <p14:tracePt t="9505" x="3622675" y="3551238"/>
          <p14:tracePt t="9520" x="3611563" y="3605213"/>
          <p14:tracePt t="9537" x="3611563" y="3659188"/>
          <p14:tracePt t="9553" x="3605213" y="3724275"/>
          <p14:tracePt t="9571" x="3605213" y="3783013"/>
          <p14:tracePt t="9587" x="3605213" y="3836988"/>
          <p14:tracePt t="9605" x="3622675" y="3902075"/>
          <p14:tracePt t="9637" x="3659188" y="3986213"/>
          <p14:tracePt t="9660" x="3713163" y="4040188"/>
          <p14:tracePt t="9679" x="3754438" y="4075113"/>
          <p14:tracePt t="9695" x="3789363" y="4111625"/>
          <p14:tracePt t="9710" x="3832225" y="4146550"/>
          <p14:tracePt t="9727" x="3867150" y="4183063"/>
          <p14:tracePt t="9737" x="3884613" y="4194175"/>
          <p14:tracePt t="9753" x="3914775" y="4217988"/>
          <p14:tracePt t="9769" x="3932238" y="4241800"/>
          <p14:tracePt t="9787" x="3951288" y="4254500"/>
          <p14:tracePt t="9806" x="3968750" y="4284663"/>
          <p14:tracePt t="9818" x="3979863" y="4295775"/>
          <p14:tracePt t="9837" x="4027488" y="4337050"/>
          <p14:tracePt t="9853" x="4087813" y="4379913"/>
          <p14:tracePt t="9870" x="4148138" y="4408488"/>
          <p14:tracePt t="9888" x="4195763" y="4438650"/>
          <p14:tracePt t="9899" x="4213225" y="4445000"/>
          <p14:tracePt t="9918" x="4237038" y="4451350"/>
          <p14:tracePt t="9925" x="4243388" y="4456113"/>
          <p14:tracePt t="9940" x="4248150" y="4456113"/>
          <p14:tracePt t="9957" x="4254500" y="4456113"/>
          <p14:tracePt t="9974" x="4260850" y="4456113"/>
          <p14:tracePt t="10053" x="4267200" y="4456113"/>
          <p14:tracePt t="10068" x="4271963" y="4462463"/>
          <p14:tracePt t="10087" x="4278313" y="4468813"/>
          <p14:tracePt t="10103" x="4291013" y="4492625"/>
          <p14:tracePt t="10121" x="4291013" y="4510088"/>
          <p14:tracePt t="10127" x="4291013" y="4522788"/>
          <p14:tracePt t="10146" x="4295775" y="4546600"/>
          <p14:tracePt t="10162" x="4295775" y="4557713"/>
          <p14:tracePt t="10269" x="4295775" y="4564063"/>
          <p14:tracePt t="10284" x="4291013" y="4564063"/>
          <p14:tracePt t="10332" x="4284663" y="4564063"/>
          <p14:tracePt t="10472" x="4291013" y="4564063"/>
          <p14:tracePt t="10488" x="4600575" y="4581525"/>
          <p14:tracePt t="10506" x="4719638" y="4587875"/>
          <p14:tracePt t="10525" x="4832350" y="4587875"/>
          <p14:tracePt t="10537" x="4862513" y="4587875"/>
          <p14:tracePt t="10554" x="4873625" y="4587875"/>
          <p14:tracePt t="10695" x="4879975" y="4587875"/>
          <p14:tracePt t="10755" x="4886325" y="4587875"/>
          <p14:tracePt t="10802" x="4892675" y="4587875"/>
          <p14:tracePt t="10830" x="4873625" y="4570413"/>
          <p14:tracePt t="10850" x="4845050" y="4551363"/>
          <p14:tracePt t="10866" x="4797425" y="4533900"/>
          <p14:tracePt t="10883" x="4730750" y="4522788"/>
          <p14:tracePt t="10899" x="4672013" y="4498975"/>
          <p14:tracePt t="10912" x="4641850" y="4492625"/>
          <p14:tracePt t="10926" x="4624388" y="4486275"/>
          <p14:tracePt t="10946" x="4618038" y="4479925"/>
          <p14:tracePt t="10958" x="4606925" y="4479925"/>
          <p14:tracePt t="11023" x="4606925" y="4475163"/>
          <p14:tracePt t="11038" x="4606925" y="4462463"/>
          <p14:tracePt t="11053" x="4606925" y="4445000"/>
          <p14:tracePt t="11072" x="4600575" y="4421188"/>
          <p14:tracePt t="11082" x="4600575" y="4408488"/>
          <p14:tracePt t="11099" x="4600575" y="4397375"/>
          <p14:tracePt t="11113" x="4600575" y="4373563"/>
          <p14:tracePt t="11138" x="4600575" y="4337050"/>
          <p14:tracePt t="11145" x="4600575" y="4325938"/>
          <p14:tracePt t="11168" x="4600575" y="4295775"/>
          <p14:tracePt t="11190" x="4600575" y="4265613"/>
          <p14:tracePt t="11205" x="4611688" y="4230688"/>
          <p14:tracePt t="11224" x="4618038" y="4194175"/>
          <p14:tracePt t="11242" x="4618038" y="4146550"/>
          <p14:tracePt t="11253" x="4624388" y="4092575"/>
          <p14:tracePt t="11274" x="4630738" y="4051300"/>
          <p14:tracePt t="11289" x="4630738" y="3997325"/>
          <p14:tracePt t="11301" x="4635500" y="3962400"/>
          <p14:tracePt t="11317" x="4635500" y="3921125"/>
          <p14:tracePt t="11333" x="4641850" y="3897313"/>
          <p14:tracePt t="11349" x="4641850" y="3873500"/>
          <p14:tracePt t="11363" x="4648200" y="3867150"/>
          <p14:tracePt t="11385" x="4648200" y="3849688"/>
          <p14:tracePt t="11401" x="4648200" y="3836988"/>
          <p14:tracePt t="11584" x="4648200" y="3860800"/>
          <p14:tracePt t="11600" x="4648200" y="3925888"/>
          <p14:tracePt t="11617" x="4635500" y="3992563"/>
          <p14:tracePt t="11634" x="4624388" y="4057650"/>
          <p14:tracePt t="11653" x="4606925" y="4183063"/>
          <p14:tracePt t="11683" x="4587875" y="4289425"/>
          <p14:tracePt t="11690" x="4570413" y="4325938"/>
          <p14:tracePt t="11710" x="4540250" y="4445000"/>
          <p14:tracePt t="11722" x="4522788" y="4475163"/>
          <p14:tracePt t="11742" x="4487863" y="4564063"/>
          <p14:tracePt t="11759" x="4475163" y="4600575"/>
          <p14:tracePt t="11771" x="4468813" y="4611688"/>
          <p14:tracePt t="11788" x="4462463" y="4611688"/>
          <p14:tracePt t="11802" x="4462463" y="4618038"/>
          <p14:tracePt t="12004" x="4451350" y="4618038"/>
          <p14:tracePt t="12741" x="4462463" y="4618038"/>
          <p14:tracePt t="12768" x="4570413" y="4611688"/>
          <p14:tracePt t="12788" x="4749800" y="4611688"/>
          <p14:tracePt t="12803" x="4778375" y="4611688"/>
          <p14:tracePt t="12821" x="4826000" y="4611688"/>
          <p14:tracePt t="12854" x="4832350" y="4611688"/>
          <p14:tracePt t="13318" x="4838700" y="4611688"/>
          <p14:tracePt t="13333" x="4951413" y="4594225"/>
          <p14:tracePt t="13353" x="5273675" y="4581525"/>
          <p14:tracePt t="13367" x="5738813" y="4564063"/>
          <p14:tracePt t="13379" x="6018213" y="4533900"/>
          <p14:tracePt t="13400" x="6775450" y="4451350"/>
          <p14:tracePt t="13410" x="6972300" y="4397375"/>
          <p14:tracePt t="13424" x="7299325" y="4278313"/>
          <p14:tracePt t="13442" x="7591425" y="4098925"/>
          <p14:tracePt t="13457" x="7866063" y="3897313"/>
          <p14:tracePt t="13473" x="8199438" y="3629025"/>
          <p14:tracePt t="13487" x="8389938" y="3438525"/>
          <p14:tracePt t="13504" x="8526463" y="3259138"/>
          <p14:tracePt t="13521" x="8664575" y="3092450"/>
          <p14:tracePt t="13537" x="8789988" y="2936875"/>
          <p14:tracePt t="13555" x="8926513" y="2800350"/>
          <p14:tracePt t="13566" x="9039225" y="2668588"/>
          <p14:tracePt t="13585" x="9134475" y="2549525"/>
          <p14:tracePt t="13599" x="9201150" y="2454275"/>
          <p14:tracePt t="13619" x="9224963" y="2371725"/>
          <p14:tracePt t="13635" x="9242425" y="2293938"/>
          <p14:tracePt t="13643" x="9248775" y="2270125"/>
          <p14:tracePt t="13645" x="9248775" y="2239963"/>
          <p14:tracePt t="13659" x="9248775" y="2222500"/>
          <p14:tracePt t="13675" x="9259888" y="2174875"/>
          <p14:tracePt t="13691" x="9266238" y="2120900"/>
          <p14:tracePt t="13708" x="9283700" y="2025650"/>
          <p14:tracePt t="13733" x="9283700" y="1936750"/>
          <p14:tracePt t="13741" x="9283700" y="1912938"/>
          <p14:tracePt t="13757" x="9259888" y="1847850"/>
          <p14:tracePt t="13773" x="9201150" y="1757363"/>
          <p14:tracePt t="13784" x="9147175" y="1716088"/>
          <p14:tracePt t="13803" x="8991600" y="1608138"/>
          <p14:tracePt t="13821" x="8628063" y="1423988"/>
          <p14:tracePt t="13837" x="8294688" y="1304925"/>
          <p14:tracePt t="13856" x="8050213" y="1250950"/>
          <p14:tracePt t="13868" x="7835900" y="1233488"/>
          <p14:tracePt t="13886" x="7645400" y="1227138"/>
          <p14:tracePt t="13893" x="7573963" y="1227138"/>
          <p14:tracePt t="13918" x="7335838" y="1227138"/>
          <p14:tracePt t="13925" x="7251700" y="1239838"/>
          <p14:tracePt t="13941" x="7102475" y="1257300"/>
          <p14:tracePt t="13960" x="6996113" y="1298575"/>
          <p14:tracePt t="13977" x="6948488" y="1328738"/>
          <p14:tracePt t="13987" x="6935788" y="1335088"/>
          <p14:tracePt t="13989" x="6924675" y="1346200"/>
          <p14:tracePt t="14007" x="6900863" y="1370013"/>
          <p14:tracePt t="14023" x="6877050" y="1400175"/>
          <p14:tracePt t="14034" x="6864350" y="1423988"/>
          <p14:tracePt t="14051" x="6853238" y="1460500"/>
          <p14:tracePt t="14067" x="6846888" y="1508125"/>
          <p14:tracePt t="14082" x="6846888" y="1560513"/>
          <p14:tracePt t="14104" x="6846888" y="1644650"/>
          <p14:tracePt t="14118" x="6858000" y="1698625"/>
          <p14:tracePt t="14135" x="6881813" y="1770063"/>
          <p14:tracePt t="14144" x="6905625" y="1798638"/>
          <p14:tracePt t="14162" x="6924675" y="1828800"/>
          <p14:tracePt t="14176" x="6965950" y="1865313"/>
          <p14:tracePt t="14193" x="7026275" y="1900238"/>
          <p14:tracePt t="14208" x="7145338" y="1966913"/>
          <p14:tracePt t="14225" x="7288213" y="2038350"/>
          <p14:tracePt t="14240" x="7461250" y="2127250"/>
          <p14:tracePt t="14253" x="7686675" y="2239963"/>
          <p14:tracePt t="14271" x="8026400" y="2389188"/>
          <p14:tracePt t="14289" x="8342313" y="2538413"/>
          <p14:tracePt t="14301" x="8670925" y="2657475"/>
          <p14:tracePt t="14318" x="8902700" y="2728913"/>
          <p14:tracePt t="14334" x="9117013" y="2746375"/>
          <p14:tracePt t="14351" x="9320213" y="2759075"/>
          <p14:tracePt t="14366" x="9521825" y="2759075"/>
          <p14:tracePt t="14383" x="9701213" y="2752725"/>
          <p14:tracePt t="14398" x="9891713" y="2735263"/>
          <p14:tracePt t="14413" x="10082213" y="2716213"/>
          <p14:tracePt t="14427" x="10160000" y="2705100"/>
          <p14:tracePt t="14428" x="10244138" y="2687638"/>
          <p14:tracePt t="14443" x="10326688" y="2668588"/>
          <p14:tracePt t="14461" x="10618788" y="2579688"/>
          <p14:tracePt t="14474" x="10731500" y="2549525"/>
          <p14:tracePt t="14489" x="10969625" y="2460625"/>
          <p14:tracePt t="14504" x="11107738" y="2395538"/>
          <p14:tracePt t="14519" x="11214100" y="2311400"/>
          <p14:tracePt t="14534" x="11280775" y="2233613"/>
          <p14:tracePt t="14551" x="11304588" y="2185988"/>
          <p14:tracePt t="14567" x="11322050" y="2157413"/>
          <p14:tracePt t="14583" x="11328400" y="2133600"/>
          <p14:tracePt t="14600" x="11339513" y="2097088"/>
          <p14:tracePt t="14618" x="11345863" y="2062163"/>
          <p14:tracePt t="14635" x="11352213" y="2038350"/>
          <p14:tracePt t="14651" x="11356975" y="2008188"/>
          <p14:tracePt t="14659" x="11363325" y="1995488"/>
          <p14:tracePt t="14675" x="11376025" y="1947863"/>
          <p14:tracePt t="14692" x="11376025" y="1895475"/>
          <p14:tracePt t="14692" x="11376025" y="1865313"/>
          <p14:tracePt t="14709" x="11376025" y="1822450"/>
          <p14:tracePt t="14725" x="11352213" y="1763713"/>
          <p14:tracePt t="14738" x="11328400" y="1722438"/>
          <p14:tracePt t="14757" x="11209338" y="1579563"/>
          <p14:tracePt t="14773" x="11101388" y="1489075"/>
          <p14:tracePt t="14785" x="11047413" y="1441450"/>
          <p14:tracePt t="14801" x="10928350" y="1358900"/>
          <p14:tracePt t="14820" x="10821988" y="1298575"/>
          <p14:tracePt t="14837" x="10798175" y="1281113"/>
          <p14:tracePt t="14853" x="10785475" y="1274763"/>
          <p14:tracePt t="14872" x="10774363" y="1268413"/>
          <p14:tracePt t="14910" x="10774363" y="1263650"/>
          <p14:tracePt t="14931" x="10761663" y="1257300"/>
          <p14:tracePt t="14941" x="10750550" y="1250950"/>
          <p14:tracePt t="14959" x="10737850" y="1250950"/>
          <p14:tracePt t="14976" x="10726738" y="1239838"/>
          <p14:tracePt t="14992" x="10720388" y="1239838"/>
          <p14:tracePt t="15003" x="10714038" y="1233488"/>
          <p14:tracePt t="15021" x="10702925" y="1233488"/>
          <p14:tracePt t="15036" x="10696575" y="1233488"/>
          <p14:tracePt t="15115" x="10690225" y="1233488"/>
          <p14:tracePt t="15181" x="10679113" y="1233488"/>
          <p14:tracePt t="15210" x="10660063" y="1227138"/>
          <p14:tracePt t="15224" x="10655300" y="1227138"/>
          <p14:tracePt t="15241" x="10642600" y="1220788"/>
          <p14:tracePt t="15254" x="10625138" y="1216025"/>
          <p14:tracePt t="15272" x="10612438" y="1203325"/>
          <p14:tracePt t="15285" x="10588625" y="1192213"/>
          <p14:tracePt t="15303" x="10553700" y="1179513"/>
          <p14:tracePt t="15319" x="10523538" y="1173163"/>
          <p14:tracePt t="15337" x="10493375" y="1168400"/>
          <p14:tracePt t="15355" x="10452100" y="1155700"/>
          <p14:tracePt t="15363" x="10434638" y="1155700"/>
          <p14:tracePt t="15378" x="10350500" y="1155700"/>
          <p14:tracePt t="15397" x="10196513" y="1144588"/>
          <p14:tracePt t="15427" x="9921875" y="1155700"/>
          <p14:tracePt t="15440" x="9809163" y="1168400"/>
          <p14:tracePt t="15457" x="9718675" y="1185863"/>
          <p14:tracePt t="15477" x="9588500" y="1233488"/>
          <p14:tracePt t="15487" x="9540875" y="1250950"/>
          <p14:tracePt t="15504" x="9456738" y="1274763"/>
          <p14:tracePt t="15519" x="9374188" y="1316038"/>
          <p14:tracePt t="15536" x="9307513" y="1339850"/>
          <p14:tracePt t="15558" x="9140825" y="1400175"/>
          <p14:tracePt t="15568" x="9099550" y="1417638"/>
          <p14:tracePt t="15586" x="9004300" y="1460500"/>
          <p14:tracePt t="15599" x="8866188" y="1525588"/>
          <p14:tracePt t="15618" x="8747125" y="1597025"/>
          <p14:tracePt t="15635" x="8664575" y="1674813"/>
          <p14:tracePt t="15646" x="8532813" y="1770063"/>
          <p14:tracePt t="15669" x="8413750" y="1852613"/>
          <p14:tracePt t="15691" x="8366125" y="1882775"/>
          <p14:tracePt t="15707" x="8283575" y="1930400"/>
          <p14:tracePt t="15722" x="8223250" y="1954213"/>
          <p14:tracePt t="15739" x="8193088" y="1966913"/>
          <p14:tracePt t="15757" x="8188325" y="1971675"/>
          <p14:tracePt t="15784" x="8175625" y="1978025"/>
          <p14:tracePt t="15800" x="8145463" y="1978025"/>
          <p14:tracePt t="15817" x="8091488" y="1978025"/>
          <p14:tracePt t="15835" x="7991475" y="1995488"/>
          <p14:tracePt t="15849" x="7866063" y="1995488"/>
          <p14:tracePt t="15872" x="7704138" y="2008188"/>
          <p14:tracePt t="15885" x="7608888" y="2025650"/>
          <p14:tracePt t="15901" x="7567613" y="2055813"/>
          <p14:tracePt t="15909" x="7543800" y="2062163"/>
          <p14:tracePt t="15924" x="7543800" y="2066925"/>
          <p14:tracePt t="16021" x="7550150" y="2066925"/>
          <p14:tracePt t="16037" x="7550150" y="2062163"/>
          <p14:tracePt t="16071" x="7543800" y="2049463"/>
          <p14:tracePt t="16086" x="7532688" y="2043113"/>
          <p14:tracePt t="16102" x="7508875" y="2032000"/>
          <p14:tracePt t="16120" x="7478713" y="2001838"/>
          <p14:tracePt t="16130" x="7466013" y="1990725"/>
          <p14:tracePt t="16145" x="7442200" y="1966913"/>
          <p14:tracePt t="16162" x="7431088" y="1947863"/>
          <p14:tracePt t="16178" x="7413625" y="1924050"/>
          <p14:tracePt t="16194" x="7394575" y="1906588"/>
          <p14:tracePt t="16221" x="7389813" y="1906588"/>
          <p14:tracePt t="16568" x="7377113" y="1906588"/>
          <p14:tracePt t="16598" x="7370763" y="1906588"/>
          <p14:tracePt t="16694" x="7366000" y="1906588"/>
          <p14:tracePt t="16929" x="7359650" y="1906588"/>
          <p14:tracePt t="16958" x="7353300" y="1919288"/>
          <p14:tracePt t="16976" x="7342188" y="1919288"/>
          <p14:tracePt t="16992" x="7329488" y="1919288"/>
          <p14:tracePt t="17007" x="7312025" y="1930400"/>
          <p14:tracePt t="17023" x="7292975" y="1943100"/>
          <p14:tracePt t="17037" x="7281863" y="1954213"/>
          <p14:tracePt t="17052" x="7264400" y="1960563"/>
          <p14:tracePt t="17070" x="7258050" y="1966913"/>
          <p14:tracePt t="17089" x="7251700" y="1966913"/>
          <p14:tracePt t="17101" x="7245350" y="1971675"/>
          <p14:tracePt t="17117" x="7234238" y="1978025"/>
          <p14:tracePt t="17164" x="7227888" y="1984375"/>
          <p14:tracePt t="17195" x="7216775" y="1990725"/>
          <p14:tracePt t="17209" x="7204075" y="2001838"/>
          <p14:tracePt t="17222" x="7197725" y="2001838"/>
          <p14:tracePt t="17240" x="7180263" y="2008188"/>
          <p14:tracePt t="17271" x="7169150" y="2019300"/>
          <p14:tracePt t="17287" x="7169150" y="2090738"/>
          <p14:tracePt t="17307" x="7180263" y="2222500"/>
          <p14:tracePt t="17318" x="7234238" y="2395538"/>
          <p14:tracePt t="17334" x="7305675" y="2603500"/>
          <p14:tracePt t="17349" x="7394575" y="2824163"/>
          <p14:tracePt t="17368" x="7526338" y="3151188"/>
          <p14:tracePt t="17388" x="7805738" y="3706813"/>
          <p14:tracePt t="17401" x="7931150" y="3897313"/>
          <p14:tracePt t="17409" x="8008938" y="4075113"/>
          <p14:tracePt t="17427" x="8181975" y="4468813"/>
          <p14:tracePt t="17443" x="8342313" y="4791075"/>
          <p14:tracePt t="17459" x="8497888" y="5070475"/>
          <p14:tracePt t="17475" x="8664575" y="5278438"/>
          <p14:tracePt t="17488" x="8801100" y="5445125"/>
          <p14:tracePt t="17505" x="8902700" y="5559425"/>
          <p14:tracePt t="17523" x="8950325" y="5630863"/>
          <p14:tracePt t="17534" x="8980488" y="5661025"/>
          <p14:tracePt t="17551" x="8986838" y="5665788"/>
          <p14:tracePt t="17567" x="8986838" y="5672138"/>
          <p14:tracePt t="17601" x="8991600" y="5689600"/>
          <p14:tracePt t="17619" x="8997950" y="5713413"/>
          <p14:tracePt t="17636" x="9010650" y="5767388"/>
          <p14:tracePt t="17660" x="9015413" y="5821363"/>
          <p14:tracePt t="17661" x="9015413" y="5856288"/>
          <p14:tracePt t="17677" x="9015413" y="5934075"/>
          <p14:tracePt t="17694" x="8980488" y="6048375"/>
          <p14:tracePt t="17713" x="8926513" y="6167438"/>
          <p14:tracePt t="17721" x="8896350" y="6219825"/>
          <p14:tracePt t="17741" x="8818563" y="6357938"/>
          <p14:tracePt t="17756" x="8783638" y="6416675"/>
          <p14:tracePt t="17769" x="8759825" y="6446838"/>
          <p14:tracePt t="17790" x="8712200" y="6500813"/>
          <p14:tracePt t="17801" x="8705850" y="6511925"/>
          <p14:tracePt t="17817" x="8688388" y="6530975"/>
          <p14:tracePt t="17833" x="8670925" y="6548438"/>
          <p14:tracePt t="17853" x="8658225" y="6559550"/>
          <p14:tracePt t="17869" x="8640763" y="6578600"/>
          <p14:tracePt t="17887" x="8610600" y="6596063"/>
          <p14:tracePt t="17895" x="8599488" y="6602413"/>
          <p14:tracePt t="17911" x="8551863" y="6626225"/>
          <p14:tracePt t="17927" x="8474075" y="6637338"/>
          <p14:tracePt t="17942" x="8396288" y="6661150"/>
          <p14:tracePt t="17961" x="8348663" y="6667500"/>
          <p14:tracePt t="17973" x="8318500" y="6673850"/>
          <p14:tracePt t="17997" x="8283575" y="6684963"/>
          <p14:tracePt t="18021" x="8247063" y="6691313"/>
          <p14:tracePt t="18034" x="8235950" y="6697663"/>
          <p14:tracePt t="18051" x="8205788" y="6697663"/>
          <p14:tracePt t="18071" x="8104188" y="6708775"/>
          <p14:tracePt t="18088" x="7937500" y="6715125"/>
          <p14:tracePt t="18097" x="7877175" y="6715125"/>
          <p14:tracePt t="18120" x="7729538" y="6715125"/>
          <p14:tracePt t="18137" x="7632700" y="6708775"/>
          <p14:tracePt t="18145" x="7615238" y="6708775"/>
          <p14:tracePt t="18167" x="7591425" y="6702425"/>
          <p14:tracePt t="18382" x="7591425" y="6684963"/>
          <p14:tracePt t="18396" x="7591425" y="6678613"/>
          <p14:tracePt t="18398" x="7591425" y="6667500"/>
          <p14:tracePt t="18412" x="7591425" y="6661150"/>
          <p14:tracePt t="18429" x="7591425" y="6650038"/>
          <p14:tracePt t="18443" x="7591425" y="6643688"/>
          <p14:tracePt t="18459" x="7591425" y="6637338"/>
          <p14:tracePt t="18475" x="7591425" y="6626225"/>
          <p14:tracePt t="18493" x="7591425" y="6613525"/>
          <p14:tracePt t="18521" x="7591425" y="6607175"/>
          <p14:tracePt t="18537" x="7591425" y="6602413"/>
          <p14:tracePt t="18660" x="7597775" y="6596063"/>
          <p14:tracePt t="18820" x="7604125" y="6596063"/>
          <p14:tracePt t="18882" x="7627938" y="6589713"/>
          <p14:tracePt t="18895" x="7800975" y="6565900"/>
          <p14:tracePt t="18910" x="7972425" y="6565900"/>
          <p14:tracePt t="18927" x="8175625" y="6565900"/>
          <p14:tracePt t="18942" x="8355013" y="6554788"/>
          <p14:tracePt t="18960" x="8515350" y="6542088"/>
          <p14:tracePt t="18977" x="8623300" y="6524625"/>
          <p14:tracePt t="18987" x="8647113" y="6511925"/>
          <p14:tracePt t="19007" x="8712200" y="6488113"/>
          <p14:tracePt t="19023" x="8783638" y="6453188"/>
          <p14:tracePt t="19034" x="8824913" y="6429375"/>
          <p14:tracePt t="19051" x="8937625" y="6386513"/>
          <p14:tracePt t="19065" x="9051925" y="6357938"/>
          <p14:tracePt t="19086" x="9153525" y="6321425"/>
          <p14:tracePt t="19103" x="9182100" y="6310313"/>
          <p14:tracePt t="19119" x="9201150" y="6303963"/>
          <p14:tracePt t="19136" x="9201150" y="6297613"/>
          <p14:tracePt t="19254" x="9205913" y="6297613"/>
          <p14:tracePt t="19270" x="9212263" y="6297613"/>
          <p14:tracePt t="19349" x="9242425" y="6399213"/>
          <p14:tracePt t="19369" x="9253538" y="6507163"/>
          <p14:tracePt t="19386" x="9253538" y="6602413"/>
          <p14:tracePt t="19395" x="9253538" y="6643688"/>
          <p14:tracePt t="19396" x="9253538" y="6678613"/>
          <p14:tracePt t="19413" x="9253538" y="6721475"/>
          <p14:tracePt t="19425" x="9253538" y="6732588"/>
          <p14:tracePt t="19440" x="9253538" y="6738938"/>
          <p14:tracePt t="20552" x="9236075" y="6756400"/>
          <p14:tracePt t="20567" x="9218613" y="6780213"/>
          <p14:tracePt t="20586" x="9201150" y="6797675"/>
          <p14:tracePt t="20601" x="9182100" y="6816725"/>
          <p14:tracePt t="20619" x="9177338" y="6827838"/>
          <p14:tracePt t="21472" x="9164638" y="6762750"/>
          <p14:tracePt t="21494" x="9140825" y="6589713"/>
          <p14:tracePt t="21504" x="9123363" y="6511925"/>
          <p14:tracePt t="21522" x="9086850" y="6386513"/>
          <p14:tracePt t="21537" x="9069388" y="6267450"/>
          <p14:tracePt t="21553" x="9034463" y="6107113"/>
          <p14:tracePt t="21570" x="8974138" y="5957888"/>
          <p14:tracePt t="21591" x="8890000" y="5719763"/>
          <p14:tracePt t="21601" x="8848725" y="5641975"/>
          <p14:tracePt t="21616" x="8753475" y="5481638"/>
          <p14:tracePt t="21638" x="8569325" y="5254625"/>
          <p14:tracePt t="21648" x="8491538" y="5195888"/>
          <p14:tracePt t="21663" x="8318500" y="5130800"/>
          <p14:tracePt t="21677" x="8169275" y="5083175"/>
          <p14:tracePt t="21694" x="8050213" y="5076825"/>
          <p14:tracePt t="21710" x="7924800" y="5064125"/>
          <p14:tracePt t="21728" x="7829550" y="5059363"/>
          <p14:tracePt t="21737" x="7794625" y="5059363"/>
          <p14:tracePt t="21754" x="7704138" y="5059363"/>
          <p14:tracePt t="21776" x="7550150" y="5046663"/>
          <p14:tracePt t="21786" x="7489825" y="5046663"/>
          <p14:tracePt t="21806" x="7366000" y="5046663"/>
          <p14:tracePt t="21818" x="7329488" y="5046663"/>
          <p14:tracePt t="21835" x="7264400" y="5046663"/>
          <p14:tracePt t="21850" x="7210425" y="5040313"/>
          <p14:tracePt t="21869" x="7156450" y="5040313"/>
          <p14:tracePt t="21879" x="7145338" y="5040313"/>
          <p14:tracePt t="21903" x="7115175" y="5040313"/>
          <p14:tracePt t="21910" x="7108825" y="5040313"/>
          <p14:tracePt t="21928" x="7097713" y="5040313"/>
          <p14:tracePt t="21944" x="7091363" y="5040313"/>
          <p14:tracePt t="21960" x="7078663" y="5040313"/>
          <p14:tracePt t="22615" x="7359650" y="5040313"/>
          <p14:tracePt t="22634" x="7597775" y="5083175"/>
          <p14:tracePt t="22645" x="7848600" y="5111750"/>
          <p14:tracePt t="22660" x="8086725" y="5141913"/>
          <p14:tracePt t="22678" x="8259763" y="5172075"/>
          <p14:tracePt t="22690" x="8331200" y="5178425"/>
          <p14:tracePt t="22706" x="8443913" y="5189538"/>
          <p14:tracePt t="22722" x="8575675" y="5207000"/>
          <p14:tracePt t="22737" x="8712200" y="5213350"/>
          <p14:tracePt t="22753" x="8818563" y="5213350"/>
          <p14:tracePt t="22771" x="8885238" y="5213350"/>
          <p14:tracePt t="22787" x="8943975" y="5226050"/>
          <p14:tracePt t="22803" x="9028113" y="5226050"/>
          <p14:tracePt t="22819" x="9117013" y="5230813"/>
          <p14:tracePt t="22822" x="9164638" y="5230813"/>
          <p14:tracePt t="22838" x="9253538" y="5230813"/>
          <p14:tracePt t="22853" x="9324975" y="5230813"/>
          <p14:tracePt t="22871" x="9398000" y="5230813"/>
          <p14:tracePt t="22879" x="9445625" y="5230813"/>
          <p14:tracePt t="22901" x="9629775" y="5226050"/>
          <p14:tracePt t="22910" x="9688513" y="5226050"/>
          <p14:tracePt t="22928" x="9772650" y="5226050"/>
          <p14:tracePt t="22943" x="9837738" y="5226050"/>
          <p14:tracePt t="22958" x="9932988" y="5226050"/>
          <p14:tracePt t="22973" x="10040938" y="5226050"/>
          <p14:tracePt t="22987" x="10082213" y="5226050"/>
          <p14:tracePt t="23005" x="10220325" y="5213350"/>
          <p14:tracePt t="23024" x="10279063" y="5213350"/>
          <p14:tracePt t="23035" x="10315575" y="5202238"/>
          <p14:tracePt t="23055" x="10380663" y="5195888"/>
          <p14:tracePt t="23070" x="10421938" y="5189538"/>
          <p14:tracePt t="23087" x="10469563" y="5189538"/>
          <p14:tracePt t="23104" x="10541000" y="5189538"/>
          <p14:tracePt t="23121" x="10648950" y="5183188"/>
          <p14:tracePt t="23128" x="10683875" y="5183188"/>
          <p14:tracePt t="23151" x="10774363" y="5172075"/>
          <p14:tracePt t="23168" x="10802938" y="5172075"/>
          <p14:tracePt t="23175" x="10821988" y="5165725"/>
          <p14:tracePt t="23190" x="10845800" y="5159375"/>
          <p14:tracePt t="23207" x="10863263" y="5159375"/>
          <p14:tracePt t="23224" x="10874375" y="5159375"/>
          <p14:tracePt t="23240" x="10898188" y="5159375"/>
          <p14:tracePt t="23257" x="10928350" y="5154613"/>
          <p14:tracePt t="23273" x="10982325" y="5148263"/>
          <p14:tracePt t="23290" x="11042650" y="5135563"/>
          <p14:tracePt t="23301" x="11095038" y="5130800"/>
          <p14:tracePt t="23318" x="11131550" y="5111750"/>
          <p14:tracePt t="23334" x="11166475" y="5106988"/>
          <p14:tracePt t="23351" x="11185525" y="5106988"/>
          <p14:tracePt t="23368" x="11196638" y="5100638"/>
          <p14:tracePt t="23385" x="11209338" y="5100638"/>
          <p14:tracePt t="23401" x="11233150" y="5100638"/>
          <p14:tracePt t="23429" x="11237913" y="5100638"/>
          <p14:tracePt t="23456" x="11244263" y="5100638"/>
          <p14:tracePt t="28365" x="11237913" y="5094288"/>
          <p14:tracePt t="28384" x="11226800" y="5083175"/>
          <p14:tracePt t="28399" x="11190288" y="5022850"/>
          <p14:tracePt t="28416" x="11114088" y="4914900"/>
          <p14:tracePt t="28430" x="10917238" y="4737100"/>
          <p14:tracePt t="28444" x="10809288" y="4641850"/>
          <p14:tracePt t="28445" x="10672763" y="4522788"/>
          <p14:tracePt t="28461" x="10237788" y="4230688"/>
          <p14:tracePt t="28477" x="9712325" y="3921125"/>
          <p14:tracePt t="28488" x="9409113" y="3778250"/>
          <p14:tracePt t="28505" x="9021763" y="3605213"/>
          <p14:tracePt t="28520" x="8861425" y="3557588"/>
          <p14:tracePt t="28538" x="8789988" y="3533775"/>
          <p14:tracePt t="28556" x="8753475" y="3533775"/>
          <p14:tracePt t="28650" x="8729663" y="3562350"/>
          <p14:tracePt t="28669" x="8658225" y="3640138"/>
          <p14:tracePt t="28679" x="8616950" y="3687763"/>
          <p14:tracePt t="28694" x="8556625" y="3771900"/>
          <p14:tracePt t="28711" x="8474075" y="3890963"/>
          <p14:tracePt t="28727" x="8366125" y="4044950"/>
          <p14:tracePt t="28738" x="8307388" y="4122738"/>
          <p14:tracePt t="28755" x="8205788" y="4254500"/>
          <p14:tracePt t="28771" x="8134350" y="4373563"/>
          <p14:tracePt t="28788" x="8015288" y="4522788"/>
          <p14:tracePt t="28806" x="7948613" y="4600575"/>
          <p14:tracePt t="28821" x="7913688" y="4635500"/>
          <p14:tracePt t="28838" x="7896225" y="4659313"/>
          <p14:tracePt t="28854" x="7896225" y="4665663"/>
          <p14:tracePt t="28885" x="7889875" y="4665663"/>
          <p14:tracePt t="28960" x="7896225" y="4665663"/>
          <p14:tracePt t="28975" x="7907338" y="4659313"/>
          <p14:tracePt t="28991" x="7920038" y="4624388"/>
          <p14:tracePt t="29007" x="7896225" y="4451350"/>
          <p14:tracePt t="29020" x="7829550" y="4302125"/>
          <p14:tracePt t="29038" x="7781925" y="4170363"/>
          <p14:tracePt t="29055" x="7753350" y="4092575"/>
          <p14:tracePt t="29071" x="7729538" y="4044950"/>
          <p14:tracePt t="29087" x="7710488" y="4003675"/>
          <p14:tracePt t="29104" x="7699375" y="3979863"/>
          <p14:tracePt t="29112" x="7693025" y="3973513"/>
          <p14:tracePt t="29135" x="7680325" y="3956050"/>
          <p14:tracePt t="29159" x="7662863" y="3949700"/>
          <p14:tracePt t="29175" x="7615238" y="3932238"/>
          <p14:tracePt t="29190" x="7561263" y="3921125"/>
          <p14:tracePt t="29206" x="7489825" y="3897313"/>
          <p14:tracePt t="29224" x="7442200" y="3878263"/>
          <p14:tracePt t="29241" x="7377113" y="3849688"/>
          <p14:tracePt t="29253" x="7329488" y="3836988"/>
          <p14:tracePt t="29269" x="7288213" y="3813175"/>
          <p14:tracePt t="29288" x="7258050" y="3806825"/>
          <p14:tracePt t="29301" x="7227888" y="3802063"/>
          <p14:tracePt t="29319" x="7192963" y="3802063"/>
          <p14:tracePt t="29337" x="7169150" y="3802063"/>
          <p14:tracePt t="29356" x="7145338" y="3802063"/>
          <p14:tracePt t="29367" x="7132638" y="3802063"/>
          <p14:tracePt t="29384" x="7121525" y="3806825"/>
          <p14:tracePt t="29400" x="7121525" y="3813175"/>
          <p14:tracePt t="29430" x="7121525" y="3819525"/>
          <p14:tracePt t="29443" x="7121525" y="3825875"/>
          <p14:tracePt t="29462" x="7121525" y="3836988"/>
          <p14:tracePt t="29477" x="7121525" y="3849688"/>
          <p14:tracePt t="29487" x="7121525" y="3854450"/>
          <p14:tracePt t="29504" x="7121525" y="3860800"/>
          <p14:tracePt t="29519" x="7121525" y="3873500"/>
          <p14:tracePt t="29538" x="7121525" y="3884613"/>
          <p14:tracePt t="29555" x="7121525" y="3890963"/>
          <p14:tracePt t="29568" x="7121525" y="3897313"/>
          <p14:tracePt t="29585" x="7121525" y="3902075"/>
          <p14:tracePt t="29600" x="7126288" y="3902075"/>
          <p14:tracePt t="29622" x="7126288" y="3908425"/>
          <p14:tracePt t="29788" x="7132638" y="3908425"/>
          <p14:tracePt t="29991" x="7138988" y="3914775"/>
          <p14:tracePt t="30005" x="7145338" y="3925888"/>
          <p14:tracePt t="30021" x="7150100" y="3938588"/>
          <p14:tracePt t="30038" x="7162800" y="3949700"/>
          <p14:tracePt t="30053" x="7162800" y="3968750"/>
          <p14:tracePt t="30069" x="7169150" y="3986213"/>
          <p14:tracePt t="30086" x="7173913" y="3997325"/>
          <p14:tracePt t="30102" x="7173913" y="4003675"/>
          <p14:tracePt t="30120" x="7173913" y="4016375"/>
          <p14:tracePt t="30128" x="7180263" y="4016375"/>
          <p14:tracePt t="30143" x="7180263" y="4021138"/>
          <p14:tracePt t="30160" x="7180263" y="4027488"/>
          <p14:tracePt t="30176" x="7186613" y="4033838"/>
          <p14:tracePt t="30415" x="7192963" y="4033838"/>
          <p14:tracePt t="30568" x="7197725" y="4033838"/>
          <p14:tracePt t="30648" x="7204075" y="4040188"/>
          <p14:tracePt t="30667" x="7210425" y="4044950"/>
          <p14:tracePt t="30678" x="7216775" y="4044950"/>
          <p14:tracePt t="30689" x="7216775" y="4051300"/>
          <p14:tracePt t="30708" x="7221538" y="4051300"/>
          <p14:tracePt t="30723" x="7221538" y="4057650"/>
          <p14:tracePt t="30739" x="7227888" y="4057650"/>
          <p14:tracePt t="30928" x="7227888" y="4064000"/>
          <p14:tracePt t="30941" x="7234238" y="4068763"/>
          <p14:tracePt t="30975" x="7245350" y="4081463"/>
          <p14:tracePt t="30989" x="7251700" y="4098925"/>
          <p14:tracePt t="31005" x="7258050" y="4117975"/>
          <p14:tracePt t="31022" x="7258050" y="4135438"/>
          <p14:tracePt t="31038" x="7258050" y="4152900"/>
          <p14:tracePt t="31051" x="7264400" y="4170363"/>
          <p14:tracePt t="31068" x="7269163" y="4206875"/>
          <p14:tracePt t="31085" x="7275513" y="4230688"/>
          <p14:tracePt t="31104" x="7275513" y="4260850"/>
          <p14:tracePt t="31112" x="7275513" y="4278313"/>
          <p14:tracePt t="31134" x="7275513" y="4308475"/>
          <p14:tracePt t="31150" x="7281863" y="4325938"/>
          <p14:tracePt t="31168" x="7281863" y="4337050"/>
          <p14:tracePt t="31175" x="7281863" y="4343400"/>
          <p14:tracePt t="31190" x="7281863" y="4349750"/>
          <p14:tracePt t="31206" x="7281863" y="4356100"/>
          <p14:tracePt t="31569" x="7281863" y="4349750"/>
          <p14:tracePt t="31584" x="7281863" y="4343400"/>
          <p14:tracePt t="31602" x="7281863" y="4337050"/>
          <p14:tracePt t="31617" x="7281863" y="4332288"/>
          <p14:tracePt t="31633" x="7281863" y="4319588"/>
          <p14:tracePt t="31664" x="7281863" y="4308475"/>
          <p14:tracePt t="31693" x="7281863" y="4295775"/>
          <p14:tracePt t="31723" x="7281863" y="4289425"/>
          <p14:tracePt t="31738" x="7281863" y="4284663"/>
          <p14:tracePt t="31773" x="7281863" y="4278313"/>
          <p14:tracePt t="32240" x="7281863" y="4284663"/>
          <p14:tracePt t="32256" x="7281863" y="4295775"/>
          <p14:tracePt t="32269" x="7281863" y="4308475"/>
          <p14:tracePt t="32289" x="7269163" y="4313238"/>
          <p14:tracePt t="32301" x="7269163" y="4332288"/>
          <p14:tracePt t="32317" x="7269163" y="4337050"/>
          <p14:tracePt t="32333" x="7264400" y="4349750"/>
          <p14:tracePt t="32369" x="7258050" y="4360863"/>
          <p14:tracePt t="32424" x="7258050" y="4367213"/>
          <p14:tracePt t="35099" x="7258050" y="4384675"/>
          <p14:tracePt t="35113" x="7258050" y="4397375"/>
          <p14:tracePt t="35135" x="7258050" y="4432300"/>
          <p14:tracePt t="35151" x="7258050" y="4451350"/>
          <p14:tracePt t="35166" x="7258050" y="4462463"/>
          <p14:tracePt t="35179" x="7258050" y="4468813"/>
          <p14:tracePt t="35195" x="7258050" y="4486275"/>
          <p14:tracePt t="35209" x="7258050" y="4492625"/>
          <p14:tracePt t="35221" x="7258050" y="4498975"/>
          <p14:tracePt t="35241" x="7258050" y="4503738"/>
          <p14:tracePt t="35285" x="7258050" y="4510088"/>
          <p14:tracePt t="35315" x="7258050" y="4516438"/>
          <p14:tracePt t="35366" x="7258050" y="4522788"/>
          <p14:tracePt t="35381" x="7251700" y="4527550"/>
          <p14:tracePt t="35425" x="7251700" y="4533900"/>
          <p14:tracePt t="35475" x="7251700" y="4540250"/>
          <p14:tracePt t="35537" x="7251700" y="4546600"/>
          <p14:tracePt t="35552" x="7251700" y="4551363"/>
          <p14:tracePt t="35588" x="7251700" y="4557713"/>
          <p14:tracePt t="35615" x="7251700" y="4564063"/>
          <p14:tracePt t="35665" x="7258050" y="4570413"/>
          <p14:tracePt t="35833" x="7264400" y="4570413"/>
          <p14:tracePt t="35991" x="7264400" y="4564063"/>
          <p14:tracePt t="36005" x="7269163" y="4551363"/>
          <p14:tracePt t="36021" x="7269163" y="4546600"/>
          <p14:tracePt t="36050" x="7275513" y="4540250"/>
          <p14:tracePt t="36072" x="7275513" y="4533900"/>
          <p14:tracePt t="36085" x="7281863" y="4516438"/>
          <p14:tracePt t="36103" x="7281863" y="4498975"/>
          <p14:tracePt t="36123" x="7288213" y="4479925"/>
          <p14:tracePt t="36134" x="7292975" y="4462463"/>
          <p14:tracePt t="36144" x="7305675" y="4451350"/>
          <p14:tracePt t="36163" x="7318375" y="4408488"/>
          <p14:tracePt t="36176" x="7335838" y="4373563"/>
          <p14:tracePt t="36190" x="7353300" y="4325938"/>
          <p14:tracePt t="36209" x="7366000" y="4284663"/>
          <p14:tracePt t="36225" x="7383463" y="4237038"/>
          <p14:tracePt t="36242" x="7400925" y="4200525"/>
          <p14:tracePt t="36257" x="7413625" y="4159250"/>
          <p14:tracePt t="36275" x="7418388" y="4135438"/>
          <p14:tracePt t="36285" x="7424738" y="4117975"/>
          <p14:tracePt t="36299" x="7431088" y="4111625"/>
          <p14:tracePt t="36321" x="7437438" y="4075113"/>
          <p14:tracePt t="36340" x="7448550" y="4051300"/>
          <p14:tracePt t="36351" x="7454900" y="4040188"/>
          <p14:tracePt t="36367" x="7485063" y="4003675"/>
          <p14:tracePt t="36385" x="7526338" y="3979863"/>
          <p14:tracePt t="36394" x="7537450" y="3956050"/>
          <p14:tracePt t="36410" x="7543800" y="3932238"/>
          <p14:tracePt t="36427" x="7550150" y="3908425"/>
          <p14:tracePt t="36446" x="7550150" y="3884613"/>
          <p14:tracePt t="36462" x="7556500" y="3873500"/>
          <p14:tracePt t="36477" x="7556500" y="3867150"/>
          <p14:tracePt t="36681" x="7537450" y="3867150"/>
          <p14:tracePt t="36709" x="7496175" y="3867150"/>
          <p14:tracePt t="36725" x="7485063" y="3867150"/>
          <p14:tracePt t="36738" x="7478713" y="3867150"/>
          <p14:tracePt t="36752" x="7472363" y="3867150"/>
          <p14:tracePt t="36960" x="7466013" y="3867150"/>
          <p14:tracePt t="36973" x="7448550" y="3878263"/>
          <p14:tracePt t="36988" x="7407275" y="3890963"/>
          <p14:tracePt t="37003" x="7389813" y="3897313"/>
          <p14:tracePt t="37021" x="7329488" y="3921125"/>
          <p14:tracePt t="37039" x="7292975" y="3932238"/>
          <p14:tracePt t="37050" x="7275513" y="3932238"/>
          <p14:tracePt t="37067" x="7245350" y="3944938"/>
          <p14:tracePt t="37085" x="7192963" y="3956050"/>
          <p14:tracePt t="37099" x="7180263" y="3962400"/>
          <p14:tracePt t="37118" x="7156450" y="3968750"/>
          <p14:tracePt t="37136" x="7145338" y="3979863"/>
          <p14:tracePt t="37144" x="7138988" y="3979863"/>
          <p14:tracePt t="37160" x="7132638" y="3986213"/>
          <p14:tracePt t="37177" x="7126288" y="3992563"/>
          <p14:tracePt t="37194" x="7126288" y="4010025"/>
          <p14:tracePt t="37210" x="7115175" y="4021138"/>
          <p14:tracePt t="37229" x="7108825" y="4051300"/>
          <p14:tracePt t="37239" x="7102475" y="4068763"/>
          <p14:tracePt t="37257" x="7091363" y="4105275"/>
          <p14:tracePt t="37272" x="7085013" y="4135438"/>
          <p14:tracePt t="37285" x="7078663" y="4159250"/>
          <p14:tracePt t="37301" x="7073900" y="4170363"/>
          <p14:tracePt t="37317" x="7073900" y="4176713"/>
          <p14:tracePt t="37338" x="7073900" y="4183063"/>
          <p14:tracePt t="37358" x="7073900" y="4189413"/>
          <p14:tracePt t="37443" x="7073900" y="4194175"/>
          <p14:tracePt t="37458" x="7073900" y="4200525"/>
          <p14:tracePt t="37474" x="7073900" y="4213225"/>
          <p14:tracePt t="37504" x="7073900" y="4224338"/>
          <p14:tracePt t="37523" x="7073900" y="4230688"/>
          <p14:tracePt t="37535" x="7073900" y="4237038"/>
          <p14:tracePt t="37551" x="7073900" y="4241800"/>
          <p14:tracePt t="37649" x="7073900" y="4248150"/>
          <p14:tracePt t="37894" x="7061200" y="4241800"/>
          <p14:tracePt t="37913" x="6911975" y="4075113"/>
          <p14:tracePt t="37925" x="6650038" y="3741738"/>
          <p14:tracePt t="37941" x="6346825" y="3384550"/>
          <p14:tracePt t="37961" x="5881688" y="2854325"/>
          <p14:tracePt t="37976" x="5249863" y="2276475"/>
          <p14:tracePt t="37989" x="4511675" y="1698625"/>
          <p14:tracePt t="38007" x="3825875" y="1179513"/>
          <p14:tracePt t="38023" x="3289300" y="785813"/>
          <p14:tracePt t="38035" x="3074988" y="655638"/>
          <p14:tracePt t="38051" x="2687638" y="422275"/>
          <p14:tracePt t="38066" x="2425700" y="309563"/>
          <p14:tracePt t="38088" x="2187575" y="227013"/>
          <p14:tracePt t="38097" x="2116138" y="196850"/>
          <p14:tracePt t="38119" x="1835150" y="119063"/>
          <p14:tracePt t="38136" x="1657350" y="53975"/>
          <p14:tracePt t="38143" x="1584325" y="2381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740775-2382-42F4-A050-FA2D2F031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Discussion and Conclusion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BE452-8851-4605-B3D3-A4F97951B6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03300" y="2330449"/>
            <a:ext cx="8825659" cy="3868219"/>
          </a:xfrm>
        </p:spPr>
        <p:txBody>
          <a:bodyPr>
            <a:normAutofit fontScale="92500" lnSpcReduction="20000"/>
          </a:bodyPr>
          <a:lstStyle/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US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0" indent="0">
              <a:buNone/>
            </a:pPr>
            <a:endParaRPr lang="en-US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0" indent="0">
              <a:buNone/>
            </a:pPr>
            <a:endParaRPr lang="en-US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US" dirty="0">
              <a:latin typeface="Helvetica-Normal"/>
              <a:ea typeface="Verdana" panose="020B0604030504040204" pitchFamily="34" charset="0"/>
            </a:endParaRPr>
          </a:p>
          <a:p>
            <a:r>
              <a:rPr lang="en-US" dirty="0">
                <a:latin typeface="Helvetica-Normal"/>
                <a:ea typeface="Verdana" panose="020B0604030504040204" pitchFamily="34" charset="0"/>
              </a:rPr>
              <a:t>We discovered a </a:t>
            </a:r>
            <a:r>
              <a:rPr lang="en-US" b="1" dirty="0">
                <a:latin typeface="Helvetica-Normal"/>
                <a:ea typeface="Verdana" panose="020B0604030504040204" pitchFamily="34" charset="0"/>
              </a:rPr>
              <a:t>metal-free</a:t>
            </a:r>
            <a:r>
              <a:rPr lang="en-US" dirty="0">
                <a:latin typeface="Helvetica-Normal"/>
                <a:ea typeface="Verdana" panose="020B0604030504040204" pitchFamily="34" charset="0"/>
              </a:rPr>
              <a:t> photocatalytic reaction can be used to synthesize important intermediates for drugs, such as the useful antidepressant Milnacipran. </a:t>
            </a:r>
          </a:p>
          <a:p>
            <a:r>
              <a:rPr lang="en-US" dirty="0">
                <a:latin typeface="Helvetica-Normal"/>
                <a:ea typeface="Verdana" panose="020B0604030504040204" pitchFamily="34" charset="0"/>
              </a:rPr>
              <a:t>We generalized this reaction to a wide variety of ene-ynamides with moderate yields.</a:t>
            </a:r>
          </a:p>
        </p:txBody>
      </p:sp>
      <p:pic>
        <p:nvPicPr>
          <p:cNvPr id="3076" name="Picture 4" descr="Milnacipran structure.svg">
            <a:extLst>
              <a:ext uri="{FF2B5EF4-FFF2-40B4-BE49-F238E27FC236}">
                <a16:creationId xmlns:a16="http://schemas.microsoft.com/office/drawing/2014/main" id="{5F0BA76E-9FA3-4693-88C5-C9F67A3DDB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3166" y="1546813"/>
            <a:ext cx="1764801" cy="206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2DDFDD0-FFDB-4233-B574-8A66DD4ECAD1}"/>
              </a:ext>
            </a:extLst>
          </p:cNvPr>
          <p:cNvGrpSpPr/>
          <p:nvPr/>
        </p:nvGrpSpPr>
        <p:grpSpPr>
          <a:xfrm>
            <a:off x="895475" y="1533814"/>
            <a:ext cx="5002641" cy="2366674"/>
            <a:chOff x="2347814" y="1690688"/>
            <a:chExt cx="5002641" cy="2366674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FE3C818-FF98-43FD-BCD0-537182FA0F3D}"/>
                </a:ext>
              </a:extLst>
            </p:cNvPr>
            <p:cNvSpPr/>
            <p:nvPr/>
          </p:nvSpPr>
          <p:spPr>
            <a:xfrm>
              <a:off x="3105150" y="3472587"/>
              <a:ext cx="3506088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de-DE" sz="1600" i="1" dirty="0">
                  <a:latin typeface="Helvetica-Normal" pitchFamily="2" charset="0"/>
                </a:rPr>
                <a:t>J. Am. Chem. Soc. </a:t>
              </a:r>
              <a:r>
                <a:rPr lang="de-DE" sz="1600" b="1" dirty="0">
                  <a:latin typeface="Helvetica-Normal" pitchFamily="2" charset="0"/>
                </a:rPr>
                <a:t>2013</a:t>
              </a:r>
              <a:r>
                <a:rPr lang="de-DE" sz="1600" dirty="0">
                  <a:latin typeface="Helvetica-Normal" pitchFamily="2" charset="0"/>
                </a:rPr>
                <a:t>, </a:t>
              </a:r>
              <a:r>
                <a:rPr lang="de-DE" sz="1600" i="1" dirty="0">
                  <a:latin typeface="Helvetica-Normal" pitchFamily="2" charset="0"/>
                </a:rPr>
                <a:t>135</a:t>
              </a:r>
              <a:r>
                <a:rPr lang="de-DE" sz="1600" dirty="0">
                  <a:latin typeface="Helvetica-Normal" pitchFamily="2" charset="0"/>
                </a:rPr>
                <a:t>, 8201.</a:t>
              </a:r>
            </a:p>
            <a:p>
              <a:pPr algn="ctr"/>
              <a:r>
                <a:rPr lang="nn-NO" sz="1600" i="1" dirty="0">
                  <a:solidFill>
                    <a:srgbClr val="000000"/>
                  </a:solidFill>
                  <a:latin typeface="Helvetica-Normal" pitchFamily="2" charset="0"/>
                </a:rPr>
                <a:t>Org. Lett.</a:t>
              </a:r>
              <a:r>
                <a:rPr lang="nn-NO" sz="1600" dirty="0">
                  <a:solidFill>
                    <a:srgbClr val="000000"/>
                  </a:solidFill>
                  <a:latin typeface="Helvetica-Normal" pitchFamily="2" charset="0"/>
                </a:rPr>
                <a:t> </a:t>
              </a:r>
              <a:r>
                <a:rPr lang="nn-NO" sz="1600" b="1" dirty="0">
                  <a:solidFill>
                    <a:srgbClr val="000000"/>
                  </a:solidFill>
                  <a:latin typeface="Helvetica-Normal" pitchFamily="2" charset="0"/>
                </a:rPr>
                <a:t>2013</a:t>
              </a:r>
              <a:r>
                <a:rPr lang="nn-NO" sz="1600" dirty="0">
                  <a:solidFill>
                    <a:srgbClr val="000000"/>
                  </a:solidFill>
                  <a:latin typeface="Helvetica-Normal" pitchFamily="2" charset="0"/>
                </a:rPr>
                <a:t>, </a:t>
              </a:r>
              <a:r>
                <a:rPr lang="nn-NO" sz="1600" i="1" dirty="0">
                  <a:solidFill>
                    <a:srgbClr val="000000"/>
                  </a:solidFill>
                  <a:latin typeface="Helvetica-Normal" pitchFamily="2" charset="0"/>
                </a:rPr>
                <a:t>15</a:t>
              </a:r>
              <a:r>
                <a:rPr lang="nn-NO" sz="1600" dirty="0">
                  <a:solidFill>
                    <a:srgbClr val="000000"/>
                  </a:solidFill>
                  <a:latin typeface="Helvetica-Normal" pitchFamily="2" charset="0"/>
                </a:rPr>
                <a:t>, 2374.</a:t>
              </a:r>
              <a:endParaRPr lang="en-US" sz="1600" dirty="0">
                <a:latin typeface="Helvetica-Normal" pitchFamily="2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22F8423F-0B70-4265-8329-E1D2FD3EA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043958"/>
                </p:ext>
              </p:extLst>
            </p:nvPr>
          </p:nvGraphicFramePr>
          <p:xfrm>
            <a:off x="2347814" y="1690688"/>
            <a:ext cx="5002641" cy="1666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6" name="CS ChemDraw Drawing" r:id="rId6" imgW="3815737" imgH="1272075" progId="ChemDraw.Document.6.0">
                    <p:embed/>
                  </p:oleObj>
                </mc:Choice>
                <mc:Fallback>
                  <p:oleObj name="CS ChemDraw Drawing" r:id="rId6" imgW="3815737" imgH="1272075" progId="ChemDraw.Document.6.0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347814" y="1690688"/>
                          <a:ext cx="5002641" cy="1666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03" name="Picture 131" descr="Milnacipran: Indications, Side Effects, Warnings - Drugs.com">
            <a:extLst>
              <a:ext uri="{FF2B5EF4-FFF2-40B4-BE49-F238E27FC236}">
                <a16:creationId xmlns:a16="http://schemas.microsoft.com/office/drawing/2014/main" id="{4CB87291-A516-47B5-A4CD-F1DB6E1C65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3017" y="1533814"/>
            <a:ext cx="2066925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488372E4-F8F8-43DD-B9D9-BCD9CCF6BC7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6866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0376"/>
    </mc:Choice>
    <mc:Fallback>
      <p:transition spd="slow" advTm="403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7" x="3771900" y="2878138"/>
          <p14:tracePt t="236" x="3683000" y="2841625"/>
          <p14:tracePt t="263" x="3414713" y="2746375"/>
          <p14:tracePt t="268" x="3313113" y="2716213"/>
          <p14:tracePt t="285" x="3187700" y="2668588"/>
          <p14:tracePt t="300" x="3122613" y="2644775"/>
          <p14:tracePt t="319" x="3086100" y="2633663"/>
          <p14:tracePt t="331" x="3074988" y="2627313"/>
          <p14:tracePt t="364" x="3068638" y="2627313"/>
          <p14:tracePt t="399" x="3068638" y="2620963"/>
          <p14:tracePt t="430" x="3068638" y="2616200"/>
          <p14:tracePt t="469" x="3074988" y="2616200"/>
          <p14:tracePt t="491" x="3081338" y="2609850"/>
          <p14:tracePt t="752" x="3086100" y="2609850"/>
          <p14:tracePt t="812" x="3092450" y="2609850"/>
          <p14:tracePt t="834" x="3349625" y="2705100"/>
          <p14:tracePt t="843" x="3492500" y="2765425"/>
          <p14:tracePt t="860" x="3789363" y="2854325"/>
          <p14:tracePt t="876" x="4152900" y="2955925"/>
          <p14:tracePt t="894" x="4462463" y="3021013"/>
          <p14:tracePt t="910" x="4737100" y="3062288"/>
          <p14:tracePt t="926" x="4999038" y="3074988"/>
          <p14:tracePt t="941" x="5226050" y="3086100"/>
          <p14:tracePt t="955" x="5399088" y="3086100"/>
          <p14:tracePt t="974" x="5524500" y="3079750"/>
          <p14:tracePt t="988" x="5589588" y="3074988"/>
          <p14:tracePt t="1000" x="5607050" y="3062288"/>
          <p14:tracePt t="1014" x="5613400" y="3062288"/>
          <p14:tracePt t="1580" x="5619750" y="3055938"/>
          <p14:tracePt t="1615" x="5624513" y="3055938"/>
          <p14:tracePt t="1661" x="5630863" y="3055938"/>
          <p14:tracePt t="1679" x="5637213" y="3051175"/>
          <p14:tracePt t="1688" x="5678488" y="2949575"/>
          <p14:tracePt t="1703" x="5715000" y="2860675"/>
          <p14:tracePt t="1704" x="5762625" y="2794000"/>
          <p14:tracePt t="1720" x="5821363" y="2698750"/>
          <p14:tracePt t="1738" x="5899150" y="2568575"/>
          <p14:tracePt t="1753" x="5970588" y="2430463"/>
          <p14:tracePt t="1771" x="6030913" y="2293938"/>
          <p14:tracePt t="1780" x="6048375" y="2228850"/>
          <p14:tracePt t="1796" x="6048375" y="2162175"/>
          <p14:tracePt t="1813" x="6048375" y="2114550"/>
          <p14:tracePt t="1830" x="6048375" y="2085975"/>
          <p14:tracePt t="1846" x="6048375" y="2066925"/>
          <p14:tracePt t="1862" x="6042025" y="2066925"/>
          <p14:tracePt t="1881" x="6042025" y="2062163"/>
          <p14:tracePt t="2829" x="6042025" y="2055813"/>
          <p14:tracePt t="2844" x="6024563" y="2043113"/>
          <p14:tracePt t="2862" x="6011863" y="2043113"/>
          <p14:tracePt t="2878" x="6000750" y="2025650"/>
          <p14:tracePt t="2893" x="5988050" y="2019300"/>
          <p14:tracePt t="2909" x="5983288" y="2008188"/>
          <p14:tracePt t="2940" x="5976938" y="2001838"/>
          <p14:tracePt t="2969" x="5970588" y="1995488"/>
          <p14:tracePt t="2986" x="5964238" y="1978025"/>
          <p14:tracePt t="3001" x="5959475" y="1966913"/>
          <p14:tracePt t="3015" x="5953125" y="1960563"/>
          <p14:tracePt t="3033" x="5940425" y="1943100"/>
          <p14:tracePt t="3049" x="5935663" y="1930400"/>
          <p14:tracePt t="3066" x="5916613" y="1906588"/>
          <p14:tracePt t="3082" x="5892800" y="1882775"/>
          <p14:tracePt t="3097" x="5875338" y="1871663"/>
          <p14:tracePt t="3115" x="5857875" y="1852613"/>
          <p14:tracePt t="3130" x="5834063" y="1841500"/>
          <p14:tracePt t="3148" x="5803900" y="1817688"/>
          <p14:tracePt t="3163" x="5732463" y="1793875"/>
          <p14:tracePt t="3179" x="5661025" y="1787525"/>
          <p14:tracePt t="3198" x="5572125" y="1774825"/>
          <p14:tracePt t="3210" x="5464175" y="1774825"/>
          <p14:tracePt t="3222" x="5410200" y="1757363"/>
          <p14:tracePt t="3238" x="5357813" y="1751013"/>
          <p14:tracePt t="3252" x="5327650" y="1746250"/>
          <p14:tracePt t="3272" x="5314950" y="1746250"/>
          <p14:tracePt t="3298" x="5280025" y="1746250"/>
          <p14:tracePt t="3313" x="5256213" y="1746250"/>
          <p14:tracePt t="3330" x="5226050" y="1757363"/>
          <p14:tracePt t="3347" x="5208588" y="1774825"/>
          <p14:tracePt t="3362" x="5184775" y="1811338"/>
          <p14:tracePt t="3382" x="5148263" y="1858963"/>
          <p14:tracePt t="3392" x="5118100" y="1919288"/>
          <p14:tracePt t="3410" x="5076825" y="2032000"/>
          <p14:tracePt t="3422" x="5070475" y="2066925"/>
          <p14:tracePt t="3443" x="5035550" y="2181225"/>
          <p14:tracePt t="3460" x="5022850" y="2233613"/>
          <p14:tracePt t="3476" x="5018088" y="2281238"/>
          <p14:tracePt t="3483" x="5018088" y="2306638"/>
          <p14:tracePt t="3500" x="5011738" y="2354263"/>
          <p14:tracePt t="3515" x="4999038" y="2406650"/>
          <p14:tracePt t="3533" x="4987925" y="2466975"/>
          <p14:tracePt t="3546" x="4981575" y="2525713"/>
          <p14:tracePt t="3561" x="4970463" y="2586038"/>
          <p14:tracePt t="3582" x="4964113" y="2627313"/>
          <p14:tracePt t="3597" x="4951413" y="2674938"/>
          <p14:tracePt t="3614" x="4940300" y="2722563"/>
          <p14:tracePt t="3633" x="4933950" y="2806700"/>
          <p14:tracePt t="3644" x="4933950" y="2841625"/>
          <p14:tracePt t="3661" x="4933950" y="2908300"/>
          <p14:tracePt t="3676" x="4933950" y="2960688"/>
          <p14:tracePt t="3693" x="4933950" y="3021013"/>
          <p14:tracePt t="3710" x="4933950" y="3074988"/>
          <p14:tracePt t="3727" x="4940300" y="3122613"/>
          <p14:tracePt t="3734" x="4946650" y="3133725"/>
          <p14:tracePt t="3752" x="4957763" y="3175000"/>
          <p14:tracePt t="3770" x="4970463" y="3194050"/>
          <p14:tracePt t="3787" x="4981575" y="3217863"/>
          <p14:tracePt t="3797" x="5005388" y="3241675"/>
          <p14:tracePt t="3813" x="5029200" y="3265488"/>
          <p14:tracePt t="3829" x="5076825" y="3295650"/>
          <p14:tracePt t="3849" x="5130800" y="3313113"/>
          <p14:tracePt t="3860" x="5141913" y="3319463"/>
          <p14:tracePt t="3878" x="5165725" y="3324225"/>
          <p14:tracePt t="3893" x="5202238" y="3330575"/>
          <p14:tracePt t="3913" x="5297488" y="3354388"/>
          <p14:tracePt t="3932" x="5351463" y="3354388"/>
          <p14:tracePt t="3944" x="5410200" y="3354388"/>
          <p14:tracePt t="3955" x="5457825" y="3354388"/>
          <p14:tracePt t="3970" x="5572125" y="3330575"/>
          <p14:tracePt t="3987" x="5697538" y="3295650"/>
          <p14:tracePt t="4003" x="5816600" y="3241675"/>
          <p14:tracePt t="4019" x="5899150" y="3198813"/>
          <p14:tracePt t="4036" x="5983288" y="3140075"/>
          <p14:tracePt t="4048" x="6024563" y="3109913"/>
          <p14:tracePt t="4063" x="6083300" y="3021013"/>
          <p14:tracePt t="4079" x="6167438" y="2884488"/>
          <p14:tracePt t="4098" x="6238875" y="2698750"/>
          <p14:tracePt t="4114" x="6251575" y="2627313"/>
          <p14:tracePt t="4131" x="6251575" y="2562225"/>
          <p14:tracePt t="4146" x="6238875" y="2484438"/>
          <p14:tracePt t="4164" x="6203950" y="2406650"/>
          <p14:tracePt t="4171" x="6191250" y="2354263"/>
          <p14:tracePt t="4197" x="6137275" y="2233613"/>
          <p14:tracePt t="4206" x="6126163" y="2192338"/>
          <p14:tracePt t="4219" x="6083300" y="2120900"/>
          <p14:tracePt t="4239" x="6011863" y="2025650"/>
          <p14:tracePt t="4241" x="5959475" y="1971675"/>
          <p14:tracePt t="4249" x="5916613" y="1936750"/>
          <p14:tracePt t="4268" x="5821363" y="1876425"/>
          <p14:tracePt t="4284" x="5780088" y="1852613"/>
          <p14:tracePt t="4300" x="5756275" y="1847850"/>
          <p14:tracePt t="4315" x="5726113" y="1847850"/>
          <p14:tracePt t="4328" x="5697538" y="1847850"/>
          <p14:tracePt t="4345" x="5643563" y="1847850"/>
          <p14:tracePt t="4363" x="5589588" y="1847850"/>
          <p14:tracePt t="4382" x="5559425" y="1847850"/>
          <p14:tracePt t="4394" x="5541963" y="1852613"/>
          <p14:tracePt t="4410" x="5524500" y="1852613"/>
          <p14:tracePt t="4426" x="5494338" y="1865313"/>
          <p14:tracePt t="4443" x="5446713" y="1871663"/>
          <p14:tracePt t="4459" x="5410200" y="1882775"/>
          <p14:tracePt t="4477" x="5375275" y="1889125"/>
          <p14:tracePt t="4484" x="5362575" y="1895475"/>
          <p14:tracePt t="4500" x="5314950" y="1912938"/>
          <p14:tracePt t="4519" x="5249863" y="1943100"/>
          <p14:tracePt t="4530" x="5165725" y="1978025"/>
          <p14:tracePt t="4547" x="5113338" y="2014538"/>
          <p14:tracePt t="4562" x="5089525" y="2043113"/>
          <p14:tracePt t="4580" x="5070475" y="2079625"/>
          <p14:tracePt t="4599" x="5041900" y="2120900"/>
          <p14:tracePt t="4610" x="5018088" y="2168525"/>
          <p14:tracePt t="4628" x="4975225" y="2246313"/>
          <p14:tracePt t="4642" x="4946650" y="2317750"/>
          <p14:tracePt t="4660" x="4922838" y="2371725"/>
          <p14:tracePt t="4678" x="4903788" y="2413000"/>
          <p14:tracePt t="4694" x="4899025" y="2466975"/>
          <p14:tracePt t="4702" x="4886325" y="2497138"/>
          <p14:tracePt t="4718" x="4879975" y="2538413"/>
          <p14:tracePt t="4734" x="4879975" y="2586038"/>
          <p14:tracePt t="4751" x="4879975" y="2633663"/>
          <p14:tracePt t="4766" x="4879975" y="2663825"/>
          <p14:tracePt t="4782" x="4879975" y="2674938"/>
          <p14:tracePt t="4799" x="4879975" y="2687638"/>
          <p14:tracePt t="4814" x="4879975" y="2705100"/>
          <p14:tracePt t="4828" x="4879975" y="2722563"/>
          <p14:tracePt t="4845" x="4879975" y="2746375"/>
          <p14:tracePt t="4863" x="4879975" y="2770188"/>
          <p14:tracePt t="4879" x="4886325" y="2782888"/>
          <p14:tracePt t="4897" x="4910138" y="2830513"/>
          <p14:tracePt t="4907" x="4916488" y="2854325"/>
          <p14:tracePt t="4928" x="4940300" y="2925763"/>
          <p14:tracePt t="4949" x="4970463" y="2973388"/>
          <p14:tracePt t="4977" x="5005388" y="3051175"/>
          <p14:tracePt t="5001" x="5035550" y="3103563"/>
          <p14:tracePt t="5017" x="5046663" y="3116263"/>
          <p14:tracePt t="5080" x="5076825" y="3116263"/>
          <p14:tracePt t="5098" x="5113338" y="3122613"/>
          <p14:tracePt t="5114" x="5195888" y="3163888"/>
          <p14:tracePt t="5132" x="5280025" y="3205163"/>
          <p14:tracePt t="5149" x="5375275" y="3248025"/>
          <p14:tracePt t="5162" x="5446713" y="3289300"/>
          <p14:tracePt t="5181" x="5494338" y="3306763"/>
          <p14:tracePt t="5188" x="5511800" y="3319463"/>
          <p14:tracePt t="5203" x="5541963" y="3319463"/>
          <p14:tracePt t="5222" x="5583238" y="3313113"/>
          <p14:tracePt t="5238" x="5613400" y="3295650"/>
          <p14:tracePt t="5255" x="5678488" y="3271838"/>
          <p14:tracePt t="5257" x="5721350" y="3248025"/>
          <p14:tracePt t="5266" x="5786438" y="3228975"/>
          <p14:tracePt t="5285" x="5929313" y="3224213"/>
          <p14:tracePt t="5298" x="6078538" y="3211513"/>
          <p14:tracePt t="5316" x="6232525" y="3211513"/>
          <p14:tracePt t="5329" x="6364288" y="3205163"/>
          <p14:tracePt t="5347" x="6470650" y="3205163"/>
          <p14:tracePt t="5363" x="6548438" y="3194050"/>
          <p14:tracePt t="5379" x="6619875" y="3194050"/>
          <p14:tracePt t="5397" x="6710363" y="3187700"/>
          <p14:tracePt t="5414" x="6816725" y="3175000"/>
          <p14:tracePt t="5423" x="6877050" y="3175000"/>
          <p14:tracePt t="5446" x="7097713" y="3175000"/>
          <p14:tracePt t="5453" x="7180263" y="3181350"/>
          <p14:tracePt t="5469" x="7370763" y="3224213"/>
          <p14:tracePt t="5487" x="7556500" y="3248025"/>
          <p14:tracePt t="5489" x="7627938" y="3259138"/>
          <p14:tracePt t="5509" x="7716838" y="3276600"/>
          <p14:tracePt t="5516" x="7734300" y="3276600"/>
          <p14:tracePt t="5531" x="7753350" y="3276600"/>
          <p14:tracePt t="5580" x="7758113" y="3276600"/>
          <p14:tracePt t="5658" x="7818438" y="3289300"/>
          <p14:tracePt t="5671" x="7835900" y="3295650"/>
          <p14:tracePt t="5673" x="7848600" y="3300413"/>
          <p14:tracePt t="5690" x="7866063" y="3306763"/>
          <p14:tracePt t="6110" x="7866063" y="3324225"/>
          <p14:tracePt t="6126" x="7866063" y="3343275"/>
          <p14:tracePt t="6142" x="7866063" y="3367088"/>
          <p14:tracePt t="6161" x="7859713" y="3395663"/>
          <p14:tracePt t="6178" x="7848600" y="3408363"/>
          <p14:tracePt t="6193" x="7829550" y="3419475"/>
          <p14:tracePt t="6205" x="7824788" y="3425825"/>
          <p14:tracePt t="6219" x="7800975" y="3438525"/>
          <p14:tracePt t="6243" x="7770813" y="3449638"/>
          <p14:tracePt t="6252" x="7740650" y="3455988"/>
          <p14:tracePt t="6266" x="7693025" y="3473450"/>
          <p14:tracePt t="6281" x="7645400" y="3490913"/>
          <p14:tracePt t="6301" x="7597775" y="3514725"/>
          <p14:tracePt t="6316" x="7519988" y="3538538"/>
          <p14:tracePt t="6329" x="7424738" y="3568700"/>
          <p14:tracePt t="6343" x="7377113" y="3586163"/>
          <p14:tracePt t="6360" x="7292975" y="3616325"/>
          <p14:tracePt t="6361" x="7269163" y="3629025"/>
          <p14:tracePt t="6377" x="7258050" y="3633788"/>
          <p14:tracePt t="6397" x="7251700" y="3633788"/>
          <p14:tracePt t="6422" x="7245350" y="3633788"/>
          <p14:tracePt t="6439" x="7240588" y="3633788"/>
          <p14:tracePt t="6457" x="7234238" y="3633788"/>
          <p14:tracePt t="6580" x="7227888" y="3633788"/>
          <p14:tracePt t="6627" x="7221538" y="3633788"/>
          <p14:tracePt t="6644" x="7221538" y="3640138"/>
          <p14:tracePt t="6723" x="7216775" y="3640138"/>
          <p14:tracePt t="6744" x="7216775" y="3646488"/>
          <p14:tracePt t="6785" x="7204075" y="3652838"/>
          <p14:tracePt t="6816" x="7197725" y="3652838"/>
          <p14:tracePt t="6846" x="7197725" y="3659188"/>
          <p14:tracePt t="6861" x="7192963" y="3659188"/>
          <p14:tracePt t="6923" x="7192963" y="3663950"/>
          <p14:tracePt t="6945" x="7186613" y="3663950"/>
          <p14:tracePt t="6973" x="7180263" y="3663950"/>
          <p14:tracePt t="7030" x="7180263" y="3670300"/>
          <p14:tracePt t="7973" x="7169150" y="3670300"/>
          <p14:tracePt t="7985" x="7121525" y="3683000"/>
          <p14:tracePt t="8001" x="7085013" y="3687763"/>
          <p14:tracePt t="8017" x="7054850" y="3687763"/>
          <p14:tracePt t="8030" x="7043738" y="3694113"/>
          <p14:tracePt t="8047" x="7019925" y="3694113"/>
          <p14:tracePt t="8064" x="7002463" y="3694113"/>
          <p14:tracePt t="8079" x="6989763" y="3694113"/>
          <p14:tracePt t="8094" x="6954838" y="3694113"/>
          <p14:tracePt t="8113" x="6870700" y="3676650"/>
          <p14:tracePt t="8131" x="6829425" y="3663950"/>
          <p14:tracePt t="8148" x="6786563" y="3652838"/>
          <p14:tracePt t="8164" x="6762750" y="3646488"/>
          <p14:tracePt t="8172" x="6757988" y="3646488"/>
          <p14:tracePt t="8194" x="6745288" y="3640138"/>
          <p14:tracePt t="8375" x="6745288" y="3633788"/>
          <p14:tracePt t="8397" x="6805613" y="3633788"/>
          <p14:tracePt t="8412" x="6853238" y="3633788"/>
          <p14:tracePt t="8429" x="6900863" y="3633788"/>
          <p14:tracePt t="8445" x="6983413" y="3633788"/>
          <p14:tracePt t="8452" x="7043738" y="3640138"/>
          <p14:tracePt t="8475" x="7353300" y="3670300"/>
          <p14:tracePt t="8490" x="7704138" y="3694113"/>
          <p14:tracePt t="8503" x="7907338" y="3706813"/>
          <p14:tracePt t="8520" x="8342313" y="3706813"/>
          <p14:tracePt t="8523" x="8521700" y="3700463"/>
          <p14:tracePt t="8530" x="8651875" y="3687763"/>
          <p14:tracePt t="8550" x="8872538" y="3640138"/>
          <p14:tracePt t="8565" x="9069388" y="3557588"/>
          <p14:tracePt t="8580" x="9218613" y="3486150"/>
          <p14:tracePt t="8595" x="9385300" y="3378200"/>
          <p14:tracePt t="8610" x="9517063" y="3271838"/>
          <p14:tracePt t="8629" x="9623425" y="3140075"/>
          <p14:tracePt t="8643" x="9736138" y="2997200"/>
          <p14:tracePt t="8660" x="9861550" y="2854325"/>
          <p14:tracePt t="8677" x="9956800" y="2711450"/>
          <p14:tracePt t="8694" x="10010775" y="2603500"/>
          <p14:tracePt t="8710" x="10040938" y="2514600"/>
          <p14:tracePt t="8728" x="10064750" y="2449513"/>
          <p14:tracePt t="8753" x="10071100" y="2413000"/>
          <p14:tracePt t="8770" x="10075863" y="2395538"/>
          <p14:tracePt t="8780" x="10082213" y="2382838"/>
          <p14:tracePt t="8798" x="10094913" y="2365375"/>
          <p14:tracePt t="8812" x="10112375" y="2341563"/>
          <p14:tracePt t="8832" x="10160000" y="2293938"/>
          <p14:tracePt t="8843" x="10172700" y="2287588"/>
          <p14:tracePt t="8861" x="10213975" y="2263775"/>
          <p14:tracePt t="8878" x="10255250" y="2233613"/>
          <p14:tracePt t="8892" x="10285413" y="2216150"/>
          <p14:tracePt t="8914" x="10350500" y="2185988"/>
          <p14:tracePt t="8922" x="10380663" y="2181225"/>
          <p14:tracePt t="8945" x="10534650" y="2138363"/>
          <p14:tracePt t="8970" x="10720388" y="2097088"/>
          <p14:tracePt t="8986" x="10809288" y="2066925"/>
          <p14:tracePt t="9003" x="10863263" y="2055813"/>
          <p14:tracePt t="9020" x="10904538" y="2038350"/>
          <p14:tracePt t="9030" x="10910888" y="2025650"/>
          <p14:tracePt t="9047" x="10928350" y="2008188"/>
          <p14:tracePt t="9065" x="10958513" y="1984375"/>
          <p14:tracePt t="9080" x="10975975" y="1966913"/>
          <p14:tracePt t="9097" x="11012488" y="1943100"/>
          <p14:tracePt t="9114" x="11042650" y="1912938"/>
          <p14:tracePt t="9131" x="11060113" y="1889125"/>
          <p14:tracePt t="9147" x="11066463" y="1865313"/>
          <p14:tracePt t="9165" x="11077575" y="1841500"/>
          <p14:tracePt t="9176" x="11083925" y="1804988"/>
          <p14:tracePt t="9194" x="11083925" y="1751013"/>
          <p14:tracePt t="9213" x="11036300" y="1631950"/>
          <p14:tracePt t="9221" x="10999788" y="1579563"/>
          <p14:tracePt t="9235" x="10945813" y="1508125"/>
          <p14:tracePt t="9255" x="10917238" y="1465263"/>
          <p14:tracePt t="9271" x="10893425" y="1447800"/>
          <p14:tracePt t="9282" x="10869613" y="1441450"/>
          <p14:tracePt t="9302" x="10821988" y="1441450"/>
          <p14:tracePt t="9313" x="10720388" y="1460500"/>
          <p14:tracePt t="9329" x="10660063" y="1471613"/>
          <p14:tracePt t="9346" x="10631488" y="1484313"/>
          <p14:tracePt t="9362" x="10618788" y="1489075"/>
          <p14:tracePt t="9379" x="10577513" y="1508125"/>
          <p14:tracePt t="9399" x="10529888" y="1531938"/>
          <p14:tracePt t="9411" x="10452100" y="1566863"/>
          <p14:tracePt t="9427" x="10320338" y="1620838"/>
          <p14:tracePt t="9444" x="10207625" y="1674813"/>
          <p14:tracePt t="9454" x="10153650" y="1698625"/>
          <p14:tracePt t="9478" x="10017125" y="1774825"/>
          <p14:tracePt t="9485" x="9975850" y="1822450"/>
          <p14:tracePt t="9506" x="9856788" y="1984375"/>
          <p14:tracePt t="9522" x="9779000" y="2138363"/>
          <p14:tracePt t="9531" x="9748838" y="2233613"/>
          <p14:tracePt t="9549" x="9694863" y="2406650"/>
          <p14:tracePt t="9564" x="9647238" y="2568575"/>
          <p14:tracePt t="9582" x="9636125" y="2698750"/>
          <p14:tracePt t="9594" x="9640888" y="2847975"/>
          <p14:tracePt t="9612" x="9659938" y="3014663"/>
          <p14:tracePt t="9629" x="9718675" y="3198813"/>
          <p14:tracePt t="9646" x="9785350" y="3371850"/>
          <p14:tracePt t="9663" x="9861550" y="3514725"/>
          <p14:tracePt t="9679" x="9928225" y="3598863"/>
          <p14:tracePt t="9698" x="10058400" y="3694113"/>
          <p14:tracePt t="9706" x="10106025" y="3711575"/>
          <p14:tracePt t="9720" x="10153650" y="3711575"/>
          <p14:tracePt t="9738" x="10387013" y="3676650"/>
          <p14:tracePt t="9754" x="10547350" y="3629025"/>
          <p14:tracePt t="9770" x="10696575" y="3592513"/>
          <p14:tracePt t="9780" x="10755313" y="3586163"/>
          <p14:tracePt t="9797" x="10893425" y="3527425"/>
          <p14:tracePt t="9813" x="11012488" y="3455988"/>
          <p14:tracePt t="9829" x="11101388" y="3378200"/>
          <p14:tracePt t="9852" x="11166475" y="3252788"/>
          <p14:tracePt t="9863" x="11185525" y="3198813"/>
          <p14:tracePt t="9881" x="11214100" y="3062288"/>
          <p14:tracePt t="9898" x="11214100" y="2979738"/>
          <p14:tracePt t="9906" x="11214100" y="2925763"/>
          <p14:tracePt t="9927" x="11196638" y="2824163"/>
          <p14:tracePt t="9944" x="11155363" y="2705100"/>
          <p14:tracePt t="9955" x="11149013" y="2681288"/>
          <p14:tracePt t="9978" x="11125200" y="2627313"/>
          <p14:tracePt t="9985" x="11101388" y="2603500"/>
          <p14:tracePt t="10001" x="11018838" y="2555875"/>
          <p14:tracePt t="10020" x="10869613" y="2490788"/>
          <p14:tracePt t="10031" x="10774363" y="2460625"/>
          <p14:tracePt t="10047" x="10553700" y="2413000"/>
          <p14:tracePt t="10063" x="10326688" y="2389188"/>
          <p14:tracePt t="10080" x="10064750" y="2389188"/>
          <p14:tracePt t="10081" x="9867900" y="2389188"/>
          <p14:tracePt t="10098" x="9307513" y="2389188"/>
          <p14:tracePt t="10110" x="8943975" y="2389188"/>
          <p14:tracePt t="10127" x="8359775" y="2389188"/>
          <p14:tracePt t="10147" x="7699375" y="2449513"/>
          <p14:tracePt t="10163" x="7437438" y="2497138"/>
          <p14:tracePt t="10172" x="7342188" y="2520950"/>
          <p14:tracePt t="10189" x="7216775" y="2568575"/>
          <p14:tracePt t="10210" x="7121525" y="2597150"/>
          <p14:tracePt t="10221" x="7115175" y="2603500"/>
          <p14:tracePt t="10237" x="7115175" y="2609850"/>
          <p14:tracePt t="10253" x="7115175" y="2616200"/>
          <p14:tracePt t="10269" x="7115175" y="2627313"/>
          <p14:tracePt t="10281" x="7132638" y="2633663"/>
          <p14:tracePt t="10299" x="7173913" y="2633663"/>
          <p14:tracePt t="10316" x="7227888" y="2633663"/>
          <p14:tracePt t="10328" x="7318375" y="2609850"/>
          <p14:tracePt t="10343" x="7370763" y="2592388"/>
          <p14:tracePt t="10359" x="7472363" y="2555875"/>
          <p14:tracePt t="10377" x="7723188" y="2478088"/>
          <p14:tracePt t="10396" x="7859713" y="2413000"/>
          <p14:tracePt t="10411" x="7967663" y="2365375"/>
          <p14:tracePt t="10427" x="8062913" y="2300288"/>
          <p14:tracePt t="10444" x="8145463" y="2239963"/>
          <p14:tracePt t="10452" x="8169275" y="2209800"/>
          <p14:tracePt t="10468" x="8229600" y="2162175"/>
          <p14:tracePt t="10486" x="8324850" y="2103438"/>
          <p14:tracePt t="10505" x="8431213" y="2025650"/>
          <p14:tracePt t="10522" x="8485188" y="1971675"/>
          <p14:tracePt t="10530" x="8497888" y="1947863"/>
          <p14:tracePt t="10549" x="8521700" y="1895475"/>
          <p14:tracePt t="10564" x="8539163" y="1847850"/>
          <p14:tracePt t="10581" x="8562975" y="1798638"/>
          <p14:tracePt t="10597" x="8593138" y="1739900"/>
          <p14:tracePt t="10615" x="8610600" y="1692275"/>
          <p14:tracePt t="10631" x="8610600" y="1638300"/>
          <p14:tracePt t="10642" x="8610600" y="1560513"/>
          <p14:tracePt t="10662" x="8569325" y="1495425"/>
          <p14:tracePt t="10679" x="8515350" y="1430338"/>
          <p14:tracePt t="10694" x="8426450" y="1358900"/>
          <p14:tracePt t="10711" x="8312150" y="1298575"/>
          <p14:tracePt t="10718" x="8247063" y="1268413"/>
          <p14:tracePt t="10737" x="8097838" y="1233488"/>
          <p14:tracePt t="10753" x="8008938" y="1216025"/>
          <p14:tracePt t="10771" x="7920038" y="1216025"/>
          <p14:tracePt t="10781" x="7872413" y="1216025"/>
          <p14:tracePt t="10797" x="7753350" y="1216025"/>
          <p14:tracePt t="10812" x="7608888" y="1220788"/>
          <p14:tracePt t="10827" x="7466013" y="1227138"/>
          <p14:tracePt t="10846" x="7342188" y="1244600"/>
          <p14:tracePt t="10860" x="7240588" y="1263650"/>
          <p14:tracePt t="10878" x="7126288" y="1298575"/>
          <p14:tracePt t="10894" x="7007225" y="1352550"/>
          <p14:tracePt t="10911" x="6900863" y="1436688"/>
          <p14:tracePt t="10928" x="6805613" y="1525588"/>
          <p14:tracePt t="10945" x="6662738" y="1655763"/>
          <p14:tracePt t="10969" x="6578600" y="1751013"/>
          <p14:tracePt t="10986" x="6530975" y="1858963"/>
          <p14:tracePt t="11002" x="6477000" y="1960563"/>
          <p14:tracePt t="11017" x="6442075" y="2032000"/>
          <p14:tracePt t="11032" x="6423025" y="2090738"/>
          <p14:tracePt t="11049" x="6411913" y="2144713"/>
          <p14:tracePt t="11063" x="6411913" y="2168525"/>
          <p14:tracePt t="11081" x="6394450" y="2270125"/>
          <p14:tracePt t="11097" x="6394450" y="2389188"/>
          <p14:tracePt t="11114" x="6388100" y="2532063"/>
          <p14:tracePt t="11129" x="6388100" y="2687638"/>
          <p14:tracePt t="11148" x="6399213" y="2824163"/>
          <p14:tracePt t="11161" x="6418263" y="2919413"/>
          <p14:tracePt t="11177" x="6429375" y="2997200"/>
          <p14:tracePt t="11193" x="6453188" y="3092450"/>
          <p14:tracePt t="11214" x="6489700" y="3205163"/>
          <p14:tracePt t="11221" x="6507163" y="3248025"/>
          <p14:tracePt t="11236" x="6543675" y="3360738"/>
          <p14:tracePt t="11255" x="6596063" y="3462338"/>
          <p14:tracePt t="11257" x="6619875" y="3514725"/>
          <p14:tracePt t="11265" x="6643688" y="3557588"/>
          <p14:tracePt t="11282" x="6704013" y="3640138"/>
          <p14:tracePt t="11297" x="6805613" y="3735388"/>
          <p14:tracePt t="11316" x="6900863" y="3813175"/>
          <p14:tracePt t="11328" x="6978650" y="3860800"/>
          <p14:tracePt t="11329" x="7043738" y="3897313"/>
          <p14:tracePt t="11345" x="7210425" y="3973513"/>
          <p14:tracePt t="11362" x="7370763" y="4021138"/>
          <p14:tracePt t="11380" x="7526338" y="4033838"/>
          <p14:tracePt t="11397" x="7680325" y="4040188"/>
          <p14:tracePt t="11406" x="7764463" y="4040188"/>
          <p14:tracePt t="11429" x="8039100" y="4040188"/>
          <p14:tracePt t="11446" x="8216900" y="4010025"/>
          <p14:tracePt t="11453" x="8294688" y="3992563"/>
          <p14:tracePt t="11469" x="8455025" y="3925888"/>
          <p14:tracePt t="11489" x="8688388" y="3778250"/>
          <p14:tracePt t="11503" x="8753475" y="3711575"/>
          <p14:tracePt t="11504" x="8807450" y="3659188"/>
          <p14:tracePt t="11519" x="8855075" y="3581400"/>
          <p14:tracePt t="11534" x="8950325" y="3438525"/>
          <p14:tracePt t="11551" x="9021763" y="3265488"/>
          <p14:tracePt t="11563" x="9086850" y="3068638"/>
          <p14:tracePt t="11580" x="9134475" y="2860675"/>
          <p14:tracePt t="11596" x="9158288" y="2681288"/>
          <p14:tracePt t="11614" x="9177338" y="2501900"/>
          <p14:tracePt t="11631" x="9182100" y="2359025"/>
          <p14:tracePt t="11642" x="9182100" y="2222500"/>
          <p14:tracePt t="11661" x="9164638" y="2066925"/>
          <p14:tracePt t="11682" x="9105900" y="1852613"/>
          <p14:tracePt t="11690" x="9082088" y="1793875"/>
          <p14:tracePt t="11706" x="9015413" y="1662113"/>
          <p14:tracePt t="11722" x="8920163" y="1531938"/>
          <p14:tracePt t="11735" x="8878888" y="1465263"/>
          <p14:tracePt t="11753" x="8742363" y="1335088"/>
          <p14:tracePt t="11769" x="8682038" y="1287463"/>
          <p14:tracePt t="11780" x="8664575" y="1268413"/>
          <p14:tracePt t="11797" x="8651875" y="1263650"/>
          <p14:tracePt t="11999" x="8628063" y="1263650"/>
          <p14:tracePt t="12019" x="8575675" y="1274763"/>
          <p14:tracePt t="12032" x="8562975" y="1281113"/>
          <p14:tracePt t="12051" x="8521700" y="1311275"/>
          <p14:tracePt t="12066" x="8478838" y="1328738"/>
          <p14:tracePt t="12077" x="8461375" y="1339850"/>
          <p14:tracePt t="12094" x="8402638" y="1370013"/>
          <p14:tracePt t="12110" x="8318500" y="1412875"/>
          <p14:tracePt t="12126" x="8181975" y="1465263"/>
          <p14:tracePt t="12143" x="7954963" y="1543050"/>
          <p14:tracePt t="12161" x="7258050" y="1655763"/>
          <p14:tracePt t="12177" x="6615113" y="1703388"/>
          <p14:tracePt t="12193" x="5899150" y="1751013"/>
          <p14:tracePt t="12205" x="5505450" y="1763713"/>
          <p14:tracePt t="12218" x="4719638" y="1817688"/>
          <p14:tracePt t="12236" x="3921125" y="1912938"/>
          <p14:tracePt t="12250" x="3367088" y="1990725"/>
          <p14:tracePt t="12270" x="2943225" y="2055813"/>
          <p14:tracePt t="12281" x="2717800" y="2114550"/>
          <p14:tracePt t="12300" x="2544763" y="2181225"/>
          <p14:tracePt t="12316" x="2413000" y="2222500"/>
          <p14:tracePt t="12329" x="2330450" y="2276475"/>
          <p14:tracePt t="12345" x="2246313" y="2335213"/>
          <p14:tracePt t="12362" x="2216150" y="2365375"/>
          <p14:tracePt t="12378" x="2187575" y="2406650"/>
          <p14:tracePt t="12394" x="2174875" y="2466975"/>
          <p14:tracePt t="12411" x="2168525" y="2508250"/>
          <p14:tracePt t="12422" x="2168525" y="2525713"/>
          <p14:tracePt t="12445" x="2168525" y="2549525"/>
          <p14:tracePt t="12501" x="2192338" y="2549525"/>
          <p14:tracePt t="12518" x="2330450" y="2514600"/>
          <p14:tracePt t="12534" x="2514600" y="2478088"/>
          <p14:tracePt t="12550" x="2670175" y="2454275"/>
          <p14:tracePt t="12566" x="2830513" y="2430463"/>
          <p14:tracePt t="12582" x="2986088" y="2413000"/>
          <p14:tracePt t="12595" x="3098800" y="2395538"/>
          <p14:tracePt t="12610" x="3152775" y="2378075"/>
          <p14:tracePt t="12627" x="3176588" y="2371725"/>
          <p14:tracePt t="12643" x="3181350" y="2365375"/>
          <p14:tracePt t="12679" x="3194050" y="2365375"/>
          <p14:tracePt t="12702" x="3200400" y="2378075"/>
          <p14:tracePt t="12719" x="3205163" y="2401888"/>
          <p14:tracePt t="12736" x="3200400" y="2436813"/>
          <p14:tracePt t="12755" x="3181350" y="2460625"/>
          <p14:tracePt t="12771" x="3176588" y="2484438"/>
          <p14:tracePt t="12781" x="3176588" y="2490788"/>
          <p14:tracePt t="12799" x="3176588" y="2497138"/>
          <p14:tracePt t="13001" x="3176588" y="2490788"/>
          <p14:tracePt t="13015" x="3170238" y="2484438"/>
          <p14:tracePt t="13033" x="3157538" y="2478088"/>
          <p14:tracePt t="13051" x="3152775" y="2473325"/>
          <p14:tracePt t="13067" x="3146425" y="2466975"/>
          <p14:tracePt t="13077" x="3146425" y="2460625"/>
          <p14:tracePt t="13094" x="3140075" y="2454275"/>
          <p14:tracePt t="13111" x="3140075" y="2436813"/>
          <p14:tracePt t="13127" x="3128963" y="2430463"/>
          <p14:tracePt t="13144" x="3122613" y="2419350"/>
          <p14:tracePt t="13177" x="3122613" y="2413000"/>
          <p14:tracePt t="13283" x="3122613" y="2406650"/>
          <p14:tracePt t="13375" x="3122613" y="2401888"/>
          <p14:tracePt t="13412" x="3122613" y="2395538"/>
          <p14:tracePt t="13427" x="3109913" y="2395538"/>
          <p14:tracePt t="13445" x="3105150" y="2395538"/>
          <p14:tracePt t="13564" x="3109913" y="2395538"/>
          <p14:tracePt t="13579" x="3194050" y="2395538"/>
          <p14:tracePt t="13595" x="3295650" y="2395538"/>
          <p14:tracePt t="13612" x="3378200" y="2395538"/>
          <p14:tracePt t="13631" x="3414713" y="2395538"/>
          <p14:tracePt t="13647" x="3421063" y="2395538"/>
          <p14:tracePt t="13667" x="3432175" y="2395538"/>
          <p14:tracePt t="13678" x="3438525" y="2395538"/>
          <p14:tracePt t="13695" x="3444875" y="2389188"/>
          <p14:tracePt t="13704" x="3444875" y="2382838"/>
          <p14:tracePt t="13912" x="3449638" y="2382838"/>
          <p14:tracePt t="13940" x="3468688" y="2382838"/>
          <p14:tracePt t="13960" x="3563938" y="2382838"/>
          <p14:tracePt t="13972" x="3700463" y="2395538"/>
          <p14:tracePt t="13985" x="3832225" y="2401888"/>
          <p14:tracePt t="14005" x="3951288" y="2401888"/>
          <p14:tracePt t="14016" x="3992563" y="2401888"/>
          <p14:tracePt t="14034" x="4076700" y="2401888"/>
          <p14:tracePt t="14048" x="4087813" y="2395538"/>
          <p14:tracePt t="14066" x="4111625" y="2395538"/>
          <p14:tracePt t="14082" x="4111625" y="2389188"/>
          <p14:tracePt t="14285" x="4117975" y="2389188"/>
          <p14:tracePt t="14314" x="4135438" y="2389188"/>
          <p14:tracePt t="14330" x="4189413" y="2401888"/>
          <p14:tracePt t="14347" x="4284663" y="2430463"/>
          <p14:tracePt t="14364" x="4362450" y="2449513"/>
          <p14:tracePt t="14380" x="4427538" y="2460625"/>
          <p14:tracePt t="14398" x="4457700" y="2460625"/>
          <p14:tracePt t="14407" x="4462463" y="2460625"/>
          <p14:tracePt t="14429" x="4468813" y="2460625"/>
          <p14:tracePt t="14531" x="4468813" y="2466975"/>
          <p14:tracePt t="14546" x="4445000" y="2473325"/>
          <p14:tracePt t="14563" x="4410075" y="2478088"/>
          <p14:tracePt t="14579" x="4314825" y="2478088"/>
          <p14:tracePt t="14595" x="4171950" y="2478088"/>
          <p14:tracePt t="14612" x="4016375" y="2497138"/>
          <p14:tracePt t="14628" x="3890963" y="2514600"/>
          <p14:tracePt t="14645" x="3843338" y="2525713"/>
          <p14:tracePt t="14661" x="3813175" y="2544763"/>
          <p14:tracePt t="14678" x="3765550" y="2549525"/>
          <p14:tracePt t="14694" x="3736975" y="2549525"/>
          <p14:tracePt t="14703" x="3724275" y="2549525"/>
          <p14:tracePt t="14730" x="3694113" y="2555875"/>
          <p14:tracePt t="14832" x="3694113" y="2562225"/>
          <p14:tracePt t="14908" x="3694113" y="2568575"/>
          <p14:tracePt t="14942" x="3689350" y="2573338"/>
          <p14:tracePt t="15064" x="3689350" y="2579688"/>
          <p14:tracePt t="15097" x="3676650" y="2586038"/>
          <p14:tracePt t="15126" x="3670300" y="2586038"/>
          <p14:tracePt t="15143" x="3665538" y="2592388"/>
          <p14:tracePt t="15161" x="3646488" y="2597150"/>
          <p14:tracePt t="15177" x="3640138" y="2603500"/>
          <p14:tracePt t="25609" x="3640138" y="2740025"/>
          <p14:tracePt t="25629" x="3670300" y="2943225"/>
          <p14:tracePt t="25643" x="3700463" y="3175000"/>
          <p14:tracePt t="25665" x="3741738" y="3568700"/>
          <p14:tracePt t="25673" x="3754438" y="3700463"/>
          <p14:tracePt t="25689" x="3754438" y="3925888"/>
          <p14:tracePt t="25703" x="3754438" y="3997325"/>
          <p14:tracePt t="25721" x="3754438" y="4098925"/>
          <p14:tracePt t="25737" x="3754438" y="4117975"/>
          <p14:tracePt t="25770" x="3754438" y="4129088"/>
          <p14:tracePt t="25798" x="3754438" y="4135438"/>
          <p14:tracePt t="25813" x="3748088" y="4141788"/>
          <p14:tracePt t="25878" x="3748088" y="4152900"/>
          <p14:tracePt t="25895" x="3748088" y="4159250"/>
          <p14:tracePt t="25912" x="3760788" y="4176713"/>
          <p14:tracePt t="25931" x="3789363" y="4237038"/>
          <p14:tracePt t="25939" x="3808413" y="4254500"/>
          <p14:tracePt t="25954" x="3825875" y="4295775"/>
          <p14:tracePt t="25974" x="3843338" y="4319588"/>
          <p14:tracePt t="25989" x="3849688" y="4332288"/>
          <p14:tracePt t="26006" x="3856038" y="4349750"/>
          <p14:tracePt t="26020" x="3867150" y="4360863"/>
          <p14:tracePt t="26032" x="3873500" y="4367213"/>
          <p14:tracePt t="26065" x="3879850" y="4379913"/>
          <p14:tracePt t="26083" x="3884613" y="4384675"/>
          <p14:tracePt t="26112" x="3890963" y="4391025"/>
          <p14:tracePt t="26131" x="3890963" y="4397375"/>
          <p14:tracePt t="26147" x="3903663" y="4408488"/>
          <p14:tracePt t="26164" x="3903663" y="4432300"/>
          <p14:tracePt t="26172" x="3908425" y="4445000"/>
          <p14:tracePt t="26194" x="3921125" y="4475163"/>
          <p14:tracePt t="26212" x="3927475" y="4486275"/>
          <p14:tracePt t="26236" x="3938588" y="4498975"/>
          <p14:tracePt t="26252" x="3944938" y="4503738"/>
          <p14:tracePt t="26269" x="3951288" y="4510088"/>
          <p14:tracePt t="26281" x="3956050" y="4516438"/>
          <p14:tracePt t="26303" x="3962400" y="4516438"/>
          <p14:tracePt t="26314" x="3975100" y="4540250"/>
          <p14:tracePt t="26331" x="3986213" y="4570413"/>
          <p14:tracePt t="26350" x="4003675" y="4594225"/>
          <p14:tracePt t="26361" x="4033838" y="4629150"/>
          <p14:tracePt t="26378" x="4070350" y="4665663"/>
          <p14:tracePt t="26394" x="4087813" y="4689475"/>
          <p14:tracePt t="26411" x="4117975" y="4724400"/>
          <p14:tracePt t="26428" x="4152900" y="4754563"/>
          <p14:tracePt t="26446" x="4213225" y="4819650"/>
          <p14:tracePt t="26454" x="4230688" y="4849813"/>
          <p14:tracePt t="26471" x="4248150" y="4873625"/>
          <p14:tracePt t="26473" x="4254500" y="4879975"/>
          <p14:tracePt t="26502" x="4260850" y="4879975"/>
          <p14:tracePt t="26598" x="4260850" y="4886325"/>
          <p14:tracePt t="26612" x="4248150" y="4891088"/>
          <p14:tracePt t="26645" x="4237038" y="4897438"/>
          <p14:tracePt t="29078" x="4278313" y="4879975"/>
          <p14:tracePt t="29094" x="4349750" y="4843463"/>
          <p14:tracePt t="29113" x="4427538" y="4802188"/>
          <p14:tracePt t="29128" x="4457700" y="4778375"/>
          <p14:tracePt t="29129" x="4475163" y="4772025"/>
          <p14:tracePt t="29147" x="4505325" y="4730750"/>
          <p14:tracePt t="29162" x="4511675" y="4713288"/>
          <p14:tracePt t="29204" x="4516438" y="4713288"/>
          <p14:tracePt t="29236" x="4516438" y="4706938"/>
          <p14:tracePt t="33707" x="4529138" y="4754563"/>
          <p14:tracePt t="33718" x="4570413" y="4897438"/>
          <p14:tracePt t="33734" x="4683125" y="5183188"/>
          <p14:tracePt t="33752" x="4838700" y="5464175"/>
          <p14:tracePt t="33766" x="4970463" y="5713413"/>
          <p14:tracePt t="33781" x="5053013" y="5868988"/>
          <p14:tracePt t="33797" x="5118100" y="5976938"/>
          <p14:tracePt t="33812" x="5130800" y="6018213"/>
          <p14:tracePt t="33828" x="5141913" y="6029325"/>
          <p14:tracePt t="33844" x="5148263" y="6029325"/>
          <p14:tracePt t="33864" x="5148263" y="6035675"/>
          <p14:tracePt t="33882" x="5148263" y="6065838"/>
          <p14:tracePt t="33891" x="5154613" y="6089650"/>
          <p14:tracePt t="33912" x="5184775" y="6196013"/>
          <p14:tracePt t="33932" x="5202238" y="6226175"/>
          <p14:tracePt t="33940" x="5208588" y="6238875"/>
          <p14:tracePt t="33957" x="5208588" y="6249988"/>
          <p14:tracePt t="33978" x="5208588" y="6256338"/>
          <p14:tracePt t="34178" x="5267325" y="6161088"/>
          <p14:tracePt t="34195" x="5297488" y="6100763"/>
          <p14:tracePt t="34203" x="5303838" y="6083300"/>
          <p14:tracePt t="34218" x="5327650" y="6035675"/>
          <p14:tracePt t="34234" x="5362575" y="5981700"/>
          <p14:tracePt t="34251" x="5405438" y="5946775"/>
          <p14:tracePt t="34267" x="5440363" y="5899150"/>
          <p14:tracePt t="34285" x="5457825" y="5875338"/>
          <p14:tracePt t="34301" x="5470525" y="5862638"/>
          <p14:tracePt t="34314" x="5476875" y="5856288"/>
          <p14:tracePt t="34327" x="5476875" y="5851525"/>
          <p14:tracePt t="34345" x="5487988" y="5838825"/>
          <p14:tracePt t="34375" x="5487988" y="5832475"/>
          <p14:tracePt t="34627" x="5494338" y="5832475"/>
          <p14:tracePt t="34648" x="5518150" y="5815013"/>
          <p14:tracePt t="34662" x="5535613" y="5797550"/>
          <p14:tracePt t="34679" x="5553075" y="5780088"/>
          <p14:tracePt t="34695" x="5589588" y="5756275"/>
          <p14:tracePt t="34702" x="5600700" y="5743575"/>
          <p14:tracePt t="34724" x="5613400" y="5726113"/>
          <p14:tracePt t="34737" x="5619750" y="5726113"/>
          <p14:tracePt t="39030" x="5607050" y="5726113"/>
          <p14:tracePt t="39046" x="5595938" y="5732463"/>
          <p14:tracePt t="39062" x="5576888" y="5737225"/>
          <p14:tracePt t="39081" x="5565775" y="5743575"/>
          <p14:tracePt t="39094" x="5565775" y="5749925"/>
          <p14:tracePt t="39110" x="5553075" y="5749925"/>
          <p14:tracePt t="39130" x="5541963" y="5756275"/>
          <p14:tracePt t="39146" x="5453063" y="5624513"/>
          <p14:tracePt t="39162" x="4951413" y="5005388"/>
          <p14:tracePt t="39178" x="4176713" y="4183063"/>
          <p14:tracePt t="39196" x="3330575" y="3390900"/>
          <p14:tracePt t="39203" x="2908300" y="2984500"/>
          <p14:tracePt t="39218" x="2055813" y="2133600"/>
          <p14:tracePt t="39240" x="1417638" y="1512888"/>
          <p14:tracePt t="39254" x="1192213" y="1250950"/>
          <p14:tracePt t="39270" x="1114425" y="1096963"/>
          <p14:tracePt t="39282" x="1084263" y="1025525"/>
          <p14:tracePt t="39299" x="1073150" y="977900"/>
          <p14:tracePt t="39314" x="1060450" y="947738"/>
          <p14:tracePt t="39331" x="1054100" y="923925"/>
          <p14:tracePt t="39348" x="1042988" y="900113"/>
          <p14:tracePt t="39365" x="1019175" y="857250"/>
          <p14:tracePt t="39382" x="982663" y="798513"/>
          <p14:tracePt t="39391" x="947738" y="757238"/>
          <p14:tracePt t="39411" x="727075" y="506413"/>
          <p14:tracePt t="39428" x="547688" y="303213"/>
          <p14:tracePt t="39446" x="434975" y="160338"/>
          <p14:tracePt t="39454" x="393700" y="95250"/>
          <p14:tracePt t="39473" x="363538" y="17463"/>
          <p14:tracePt t="39490" x="363538" y="127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86849-4B62-4203-A6EE-3DED529D43A1}"/>
              </a:ext>
            </a:extLst>
          </p:cNvPr>
          <p:cNvSpPr txBox="1">
            <a:spLocks/>
          </p:cNvSpPr>
          <p:nvPr/>
        </p:nvSpPr>
        <p:spPr>
          <a:xfrm>
            <a:off x="481854" y="281554"/>
            <a:ext cx="9628926" cy="764822"/>
          </a:xfrm>
          <a:prstGeom prst="rect">
            <a:avLst/>
          </a:prstGeom>
        </p:spPr>
        <p:txBody>
          <a:bodyPr/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2600" b="1" i="1" dirty="0">
                <a:solidFill>
                  <a:schemeClr val="tx1"/>
                </a:solidFill>
                <a:latin typeface="Helvetica-Normal"/>
                <a:cs typeface="Arial" panose="020B0604020202020204" pitchFamily="34" charset="0"/>
              </a:rPr>
              <a:t>Future Works</a:t>
            </a:r>
            <a:r>
              <a:rPr lang="en-US" sz="2600" b="1" dirty="0">
                <a:solidFill>
                  <a:schemeClr val="tx1"/>
                </a:solidFill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>
              <a:solidFill>
                <a:schemeClr val="tx1"/>
              </a:solidFill>
            </a:endParaRPr>
          </a:p>
        </p:txBody>
      </p:sp>
      <p:pic>
        <p:nvPicPr>
          <p:cNvPr id="3" name="Content Placeholder 3">
            <a:extLst>
              <a:ext uri="{FF2B5EF4-FFF2-40B4-BE49-F238E27FC236}">
                <a16:creationId xmlns:a16="http://schemas.microsoft.com/office/drawing/2014/main" id="{BC936E2C-B332-44E0-A70C-FF457E86D7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4616" y="828581"/>
            <a:ext cx="5458113" cy="5747865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FCFF935-842F-4770-B410-14186308F742}"/>
              </a:ext>
            </a:extLst>
          </p:cNvPr>
          <p:cNvSpPr/>
          <p:nvPr/>
        </p:nvSpPr>
        <p:spPr>
          <a:xfrm>
            <a:off x="8086548" y="3026846"/>
            <a:ext cx="1004939" cy="316005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7C0FA3D-4561-4B24-9B72-97CAAC09EE34}"/>
              </a:ext>
            </a:extLst>
          </p:cNvPr>
          <p:cNvSpPr/>
          <p:nvPr/>
        </p:nvSpPr>
        <p:spPr>
          <a:xfrm>
            <a:off x="8292446" y="2055283"/>
            <a:ext cx="1172429" cy="9212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E766B8E-6266-4FA4-825E-615DBA367CFF}"/>
              </a:ext>
            </a:extLst>
          </p:cNvPr>
          <p:cNvSpPr/>
          <p:nvPr/>
        </p:nvSpPr>
        <p:spPr>
          <a:xfrm>
            <a:off x="6470813" y="1635831"/>
            <a:ext cx="614130" cy="316004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C1928B-C838-4949-A11E-472C05B0C73C}"/>
              </a:ext>
            </a:extLst>
          </p:cNvPr>
          <p:cNvSpPr/>
          <p:nvPr/>
        </p:nvSpPr>
        <p:spPr>
          <a:xfrm>
            <a:off x="3698190" y="2852338"/>
            <a:ext cx="907237" cy="494113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1E7DBF7-7F3E-4A46-9108-5EF0EC77D242}"/>
              </a:ext>
            </a:extLst>
          </p:cNvPr>
          <p:cNvSpPr/>
          <p:nvPr/>
        </p:nvSpPr>
        <p:spPr>
          <a:xfrm>
            <a:off x="3674616" y="5351522"/>
            <a:ext cx="1106582" cy="55951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5C4DB17-32E2-4D67-8A6B-0FF3D36FF9B4}"/>
              </a:ext>
            </a:extLst>
          </p:cNvPr>
          <p:cNvSpPr/>
          <p:nvPr/>
        </p:nvSpPr>
        <p:spPr>
          <a:xfrm>
            <a:off x="5429520" y="5480094"/>
            <a:ext cx="711832" cy="559518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E28D9C1-2F97-4842-85ED-57A71617BE98}"/>
              </a:ext>
            </a:extLst>
          </p:cNvPr>
          <p:cNvSpPr/>
          <p:nvPr/>
        </p:nvSpPr>
        <p:spPr>
          <a:xfrm>
            <a:off x="8122777" y="5276929"/>
            <a:ext cx="1022836" cy="354352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F37F55D-BABB-4097-92FC-339C2613DD87}"/>
              </a:ext>
            </a:extLst>
          </p:cNvPr>
          <p:cNvSpPr/>
          <p:nvPr/>
        </p:nvSpPr>
        <p:spPr>
          <a:xfrm>
            <a:off x="5789543" y="733030"/>
            <a:ext cx="1447800" cy="8872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0FB5DC4-5A73-4AF7-8ED3-3F41699DC428}"/>
              </a:ext>
            </a:extLst>
          </p:cNvPr>
          <p:cNvSpPr/>
          <p:nvPr/>
        </p:nvSpPr>
        <p:spPr>
          <a:xfrm>
            <a:off x="3572573" y="2046371"/>
            <a:ext cx="1099370" cy="805967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4F344AC-015F-4B60-B9A9-4B7CF50E1163}"/>
              </a:ext>
            </a:extLst>
          </p:cNvPr>
          <p:cNvSpPr/>
          <p:nvPr/>
        </p:nvSpPr>
        <p:spPr>
          <a:xfrm>
            <a:off x="8326293" y="4421272"/>
            <a:ext cx="765194" cy="95742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E3136F0-425E-4CE7-BC0A-7B036F0A46CD}"/>
              </a:ext>
            </a:extLst>
          </p:cNvPr>
          <p:cNvSpPr/>
          <p:nvPr/>
        </p:nvSpPr>
        <p:spPr>
          <a:xfrm>
            <a:off x="6021582" y="5698082"/>
            <a:ext cx="898262" cy="87836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8A8D48-2484-4FAF-8BF2-AA7FEA3611D4}"/>
              </a:ext>
            </a:extLst>
          </p:cNvPr>
          <p:cNvSpPr/>
          <p:nvPr/>
        </p:nvSpPr>
        <p:spPr>
          <a:xfrm>
            <a:off x="3540232" y="4421273"/>
            <a:ext cx="1022836" cy="99908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07724E2-29C5-4481-8CA7-436431F6C3A3}"/>
              </a:ext>
            </a:extLst>
          </p:cNvPr>
          <p:cNvSpPr/>
          <p:nvPr/>
        </p:nvSpPr>
        <p:spPr>
          <a:xfrm>
            <a:off x="5370975" y="3125871"/>
            <a:ext cx="418568" cy="888523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73AEE51-B5F8-4995-BC82-CE449EC4B5E7}"/>
              </a:ext>
            </a:extLst>
          </p:cNvPr>
          <p:cNvCxnSpPr>
            <a:cxnSpLocks/>
          </p:cNvCxnSpPr>
          <p:nvPr/>
        </p:nvCxnSpPr>
        <p:spPr>
          <a:xfrm flipH="1" flipV="1">
            <a:off x="4968979" y="3469346"/>
            <a:ext cx="139700" cy="457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AEBB3006-8BAF-4059-B830-81544221AFF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40603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4144"/>
    </mc:Choice>
    <mc:Fallback>
      <p:transition spd="slow" advTm="241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B5077-78F1-4E8F-9F56-676F5F4BC7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Acknowledgements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29EDCB-136C-4A2F-BB96-7C164F07C6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9116"/>
            <a:ext cx="10515600" cy="4351338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Helvetica-Normal"/>
                <a:ea typeface="Verdana" panose="020B0604030504040204" pitchFamily="34" charset="0"/>
                <a:cs typeface="Arial" panose="020B0604020202020204" pitchFamily="34" charset="0"/>
              </a:rPr>
              <a:t>I would like to thank my mentor Dr. Yongming Deng for allowing me to participate in this research. </a:t>
            </a:r>
          </a:p>
          <a:p>
            <a:r>
              <a:rPr lang="en-US" sz="3200" dirty="0">
                <a:latin typeface="Helvetica-Normal"/>
                <a:ea typeface="Verdana" panose="020B0604030504040204" pitchFamily="34" charset="0"/>
                <a:cs typeface="Arial" panose="020B0604020202020204" pitchFamily="34" charset="0"/>
              </a:rPr>
              <a:t>I would also acknowledge my group members Jonathan Markham, Brad Bankhead, and Steve Chen.</a:t>
            </a:r>
          </a:p>
          <a:p>
            <a:r>
              <a:rPr lang="en-US" sz="3200" dirty="0">
                <a:latin typeface="Helvetica-Normal"/>
                <a:ea typeface="Verdana" panose="020B0604030504040204" pitchFamily="34" charset="0"/>
                <a:cs typeface="Arial" panose="020B0604020202020204" pitchFamily="34" charset="0"/>
              </a:rPr>
              <a:t>I would like to thank </a:t>
            </a:r>
            <a:r>
              <a:rPr lang="en-US" sz="3200" b="1" dirty="0">
                <a:solidFill>
                  <a:srgbClr val="7030A0"/>
                </a:solidFill>
                <a:latin typeface="Helvetica-Normal"/>
                <a:cs typeface="Arial" panose="020B0604020202020204" pitchFamily="34" charset="0"/>
              </a:rPr>
              <a:t>ACS Petroleum Research Fund </a:t>
            </a:r>
            <a:r>
              <a:rPr lang="en-US" sz="3200" dirty="0">
                <a:solidFill>
                  <a:srgbClr val="7030A0"/>
                </a:solidFill>
                <a:latin typeface="Helvetica-Normal"/>
                <a:cs typeface="Arial" panose="020B0604020202020204" pitchFamily="34" charset="0"/>
              </a:rPr>
              <a:t>(PRF # 60206-UNI1)</a:t>
            </a:r>
            <a:r>
              <a:rPr lang="en-US" sz="3200" b="1" dirty="0">
                <a:solidFill>
                  <a:srgbClr val="7030A0"/>
                </a:solidFill>
                <a:latin typeface="Helvetica-Normal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Helvetica-Normal"/>
                <a:ea typeface="Verdana" panose="020B0604030504040204" pitchFamily="34" charset="0"/>
                <a:cs typeface="Arial" panose="020B0604020202020204" pitchFamily="34" charset="0"/>
              </a:rPr>
              <a:t>for their support of this research</a:t>
            </a:r>
          </a:p>
        </p:txBody>
      </p:sp>
      <p:pic>
        <p:nvPicPr>
          <p:cNvPr id="4" name="Picture 223" descr="PRF logo">
            <a:extLst>
              <a:ext uri="{FF2B5EF4-FFF2-40B4-BE49-F238E27FC236}">
                <a16:creationId xmlns:a16="http://schemas.microsoft.com/office/drawing/2014/main" id="{0BF843D1-4A65-4F04-84D6-44A8CFB91A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048" y="4524876"/>
            <a:ext cx="2577143" cy="196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82CA0C2C-FEAE-4FEF-9361-B2D9A26F34F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1272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5707"/>
    </mc:Choice>
    <mc:Fallback>
      <p:transition spd="slow" advTm="157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28600" y="914400"/>
            <a:ext cx="6036013" cy="4572000"/>
            <a:chOff x="228600" y="914400"/>
            <a:chExt cx="6036013" cy="4572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8600" y="1600200"/>
              <a:ext cx="6036013" cy="38862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1676400" y="914400"/>
              <a:ext cx="30330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00B05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-Normal" pitchFamily="2" charset="0"/>
                </a:rPr>
                <a:t>PHOTOSYNTHESIS</a:t>
              </a:r>
              <a:endParaRPr lang="en-US" sz="24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-Normal" pitchFamily="2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019800" y="304800"/>
            <a:ext cx="6051522" cy="5605577"/>
            <a:chOff x="6019800" y="304800"/>
            <a:chExt cx="6051522" cy="5605577"/>
          </a:xfrm>
        </p:grpSpPr>
        <p:pic>
          <p:nvPicPr>
            <p:cNvPr id="76806" name="Picture 6" descr="image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2743200"/>
              <a:ext cx="5331947" cy="31671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019800" y="304800"/>
              <a:ext cx="6051522" cy="1949542"/>
            </a:xfrm>
            <a:prstGeom prst="rect">
              <a:avLst/>
            </a:prstGeom>
          </p:spPr>
        </p:pic>
      </p:grpSp>
      <p:pic>
        <p:nvPicPr>
          <p:cNvPr id="17" name="Audio 16">
            <a:hlinkClick r:id="" action="ppaction://media"/>
            <a:extLst>
              <a:ext uri="{FF2B5EF4-FFF2-40B4-BE49-F238E27FC236}">
                <a16:creationId xmlns:a16="http://schemas.microsoft.com/office/drawing/2014/main" id="{940FDE26-8FD9-4E88-B3AA-05DC6B81A55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155656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049"/>
    </mc:Choice>
    <mc:Fallback>
      <p:transition spd="slow" advTm="630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9" x="2055813" y="2287588"/>
          <p14:tracePt t="220" x="2068513" y="2270125"/>
          <p14:tracePt t="238" x="2079625" y="2228850"/>
          <p14:tracePt t="253" x="2092325" y="2205038"/>
          <p14:tracePt t="272" x="2120900" y="2144713"/>
          <p14:tracePt t="287" x="2133600" y="2114550"/>
          <p14:tracePt t="301" x="2139950" y="2097088"/>
          <p14:tracePt t="313" x="2151063" y="2062163"/>
          <p14:tracePt t="338" x="2168525" y="2019300"/>
          <p14:tracePt t="349" x="2187575" y="1990725"/>
          <p14:tracePt t="365" x="2211388" y="1947863"/>
          <p14:tracePt t="367" x="2216150" y="1912938"/>
          <p14:tracePt t="376" x="2235200" y="1882775"/>
          <p14:tracePt t="399" x="2270125" y="1787525"/>
          <p14:tracePt t="409" x="2287588" y="1757363"/>
          <p14:tracePt t="424" x="2300288" y="1716088"/>
          <p14:tracePt t="444" x="2311400" y="1685925"/>
          <p14:tracePt t="459" x="2317750" y="1662113"/>
          <p14:tracePt t="470" x="2324100" y="1651000"/>
          <p14:tracePt t="8063" x="2317750" y="1651000"/>
          <p14:tracePt t="8083" x="2282825" y="1651000"/>
          <p14:tracePt t="8096" x="2235200" y="1644650"/>
          <p14:tracePt t="10221" x="2235200" y="1638300"/>
          <p14:tracePt t="10237" x="2239963" y="1638300"/>
          <p14:tracePt t="10286" x="2246313" y="1638300"/>
          <p14:tracePt t="10489" x="2252663" y="1631950"/>
          <p14:tracePt t="10504" x="2259013" y="1627188"/>
          <p14:tracePt t="10522" x="2259013" y="1608138"/>
          <p14:tracePt t="10532" x="2263775" y="1603375"/>
          <p14:tracePt t="10549" x="2270125" y="1597025"/>
          <p14:tracePt t="10568" x="2270125" y="1566863"/>
          <p14:tracePt t="10585" x="2282825" y="1549400"/>
          <p14:tracePt t="10596" x="2282825" y="1543050"/>
          <p14:tracePt t="10616" x="2293938" y="1519238"/>
          <p14:tracePt t="10633" x="2300288" y="1508125"/>
          <p14:tracePt t="10641" x="2300288" y="1501775"/>
          <p14:tracePt t="10663" x="2306638" y="1489075"/>
          <p14:tracePt t="12801" x="2359025" y="1525588"/>
          <p14:tracePt t="12813" x="2425700" y="1566863"/>
          <p14:tracePt t="12828" x="2555875" y="1662113"/>
          <p14:tracePt t="12848" x="2640013" y="1733550"/>
          <p14:tracePt t="12865" x="2651125" y="1733550"/>
          <p14:tracePt t="12939" x="2651125" y="1739900"/>
          <p14:tracePt t="13066" x="2657475" y="1739900"/>
          <p14:tracePt t="13082" x="2670175" y="1763713"/>
          <p14:tracePt t="13101" x="2705100" y="1793875"/>
          <p14:tracePt t="13119" x="2776538" y="1847850"/>
          <p14:tracePt t="13131" x="2817813" y="1882775"/>
          <p14:tracePt t="13141" x="2871788" y="1912938"/>
          <p14:tracePt t="13160" x="3021013" y="2014538"/>
          <p14:tracePt t="13176" x="3116263" y="2066925"/>
          <p14:tracePt t="13194" x="3211513" y="2127250"/>
          <p14:tracePt t="13215" x="3349625" y="2216150"/>
          <p14:tracePt t="13223" x="3390900" y="2239963"/>
          <p14:tracePt t="13235" x="3444875" y="2257425"/>
          <p14:tracePt t="13252" x="3527425" y="2306638"/>
          <p14:tracePt t="13268" x="3587750" y="2341563"/>
          <p14:tracePt t="13283" x="3670300" y="2395538"/>
          <p14:tracePt t="13298" x="3778250" y="2449513"/>
          <p14:tracePt t="13313" x="3914775" y="2520950"/>
          <p14:tracePt t="13332" x="4022725" y="2573338"/>
          <p14:tracePt t="13352" x="4159250" y="2633663"/>
          <p14:tracePt t="13364" x="4176713" y="2640013"/>
          <p14:tracePt t="13382" x="4200525" y="2657475"/>
          <p14:tracePt t="13401" x="4206875" y="2657475"/>
          <p14:tracePt t="13536" x="4213225" y="2633663"/>
          <p14:tracePt t="13551" x="4219575" y="2603500"/>
          <p14:tracePt t="13568" x="4219575" y="2586038"/>
          <p14:tracePt t="13585" x="4219575" y="2562225"/>
          <p14:tracePt t="13615" x="4219575" y="2525713"/>
          <p14:tracePt t="13631" x="4219575" y="2497138"/>
          <p14:tracePt t="13649" x="4213225" y="2473325"/>
          <p14:tracePt t="13667" x="4206875" y="2449513"/>
          <p14:tracePt t="13674" x="4200525" y="2430463"/>
          <p14:tracePt t="13691" x="4195763" y="2413000"/>
          <p14:tracePt t="13708" x="4183063" y="2382838"/>
          <p14:tracePt t="13726" x="4176713" y="2359025"/>
          <p14:tracePt t="13727" x="4165600" y="2341563"/>
          <p14:tracePt t="13735" x="4159250" y="2317750"/>
          <p14:tracePt t="13753" x="4135438" y="2281238"/>
          <p14:tracePt t="13769" x="4111625" y="2228850"/>
          <p14:tracePt t="13784" x="4094163" y="2192338"/>
          <p14:tracePt t="13798" x="4081463" y="2174875"/>
          <p14:tracePt t="13799" x="4076700" y="2151063"/>
          <p14:tracePt t="13818" x="4057650" y="2120900"/>
          <p14:tracePt t="13833" x="4040188" y="2085975"/>
          <p14:tracePt t="13848" x="4027488" y="2062163"/>
          <p14:tracePt t="13863" x="4003675" y="2038350"/>
          <p14:tracePt t="13880" x="3979863" y="2014538"/>
          <p14:tracePt t="13899" x="3962400" y="1995488"/>
          <p14:tracePt t="13908" x="3951288" y="1990725"/>
          <p14:tracePt t="13927" x="3927475" y="1978025"/>
          <p14:tracePt t="13944" x="3921125" y="1971675"/>
          <p14:tracePt t="13960" x="3903663" y="1966913"/>
          <p14:tracePt t="13971" x="3897313" y="1966913"/>
          <p14:tracePt t="13991" x="3890963" y="1960563"/>
          <p14:tracePt t="14000" x="3884613" y="1960563"/>
          <p14:tracePt t="14157" x="3879850" y="1960563"/>
          <p14:tracePt t="14174" x="3836988" y="1954213"/>
          <p14:tracePt t="14178" x="3819525" y="1947863"/>
          <p14:tracePt t="14197" x="3778250" y="1943100"/>
          <p14:tracePt t="14205" x="3760788" y="1936750"/>
          <p14:tracePt t="14224" x="3706813" y="1924050"/>
          <p14:tracePt t="14241" x="3689350" y="1924050"/>
          <p14:tracePt t="14251" x="3665538" y="1919288"/>
          <p14:tracePt t="14266" x="3605213" y="1919288"/>
          <p14:tracePt t="14282" x="3492500" y="1906588"/>
          <p14:tracePt t="14299" x="3397250" y="1906588"/>
          <p14:tracePt t="14320" x="3295650" y="1906588"/>
          <p14:tracePt t="14329" x="3271838" y="1906588"/>
          <p14:tracePt t="14347" x="3248025" y="1906588"/>
          <p14:tracePt t="14364" x="3224213" y="1919288"/>
          <p14:tracePt t="14383" x="3157538" y="1947863"/>
          <p14:tracePt t="14392" x="3128963" y="1954213"/>
          <p14:tracePt t="14410" x="3057525" y="1984375"/>
          <p14:tracePt t="14427" x="2997200" y="2025650"/>
          <p14:tracePt t="14444" x="2955925" y="2055813"/>
          <p14:tracePt t="14455" x="2895600" y="2120900"/>
          <p14:tracePt t="14474" x="2824163" y="2205038"/>
          <p14:tracePt t="14491" x="2759075" y="2293938"/>
          <p14:tracePt t="14499" x="2728913" y="2341563"/>
          <p14:tracePt t="14517" x="2670175" y="2449513"/>
          <p14:tracePt t="14535" x="2603500" y="2663825"/>
          <p14:tracePt t="14551" x="2568575" y="2789238"/>
          <p14:tracePt t="14570" x="2551113" y="2901950"/>
          <p14:tracePt t="14580" x="2544763" y="2949575"/>
          <p14:tracePt t="14598" x="2527300" y="3027363"/>
          <p14:tracePt t="14618" x="2520950" y="3151188"/>
          <p14:tracePt t="14626" x="2520950" y="3198813"/>
          <p14:tracePt t="14644" x="2520950" y="3319463"/>
          <p14:tracePt t="14658" x="2538413" y="3408363"/>
          <p14:tracePt t="14676" x="2544763" y="3497263"/>
          <p14:tracePt t="14693" x="2544763" y="3544888"/>
          <p14:tracePt t="14710" x="2544763" y="3616325"/>
          <p14:tracePt t="14721" x="2551113" y="3633788"/>
          <p14:tracePt t="14739" x="2562225" y="3700463"/>
          <p14:tracePt t="14751" x="2586038" y="3778250"/>
          <p14:tracePt t="14768" x="2616200" y="3873500"/>
          <p14:tracePt t="14785" x="2640013" y="3938588"/>
          <p14:tracePt t="14804" x="2657475" y="3979863"/>
          <p14:tracePt t="14820" x="2670175" y="3997325"/>
          <p14:tracePt t="14834" x="2687638" y="4027488"/>
          <p14:tracePt t="14848" x="2711450" y="4075113"/>
          <p14:tracePt t="14868" x="2735263" y="4129088"/>
          <p14:tracePt t="14876" x="2752725" y="4152900"/>
          <p14:tracePt t="14895" x="2794000" y="4224338"/>
          <p14:tracePt t="14912" x="2824163" y="4260850"/>
          <p14:tracePt t="14928" x="2867025" y="4302125"/>
          <p14:tracePt t="14942" x="2895600" y="4319588"/>
          <p14:tracePt t="14953" x="2943225" y="4360863"/>
          <p14:tracePt t="14975" x="3105150" y="4451350"/>
          <p14:tracePt t="14985" x="3157538" y="4486275"/>
          <p14:tracePt t="15003" x="3306763" y="4546600"/>
          <p14:tracePt t="15017" x="3479800" y="4600575"/>
          <p14:tracePt t="15034" x="3652838" y="4641850"/>
          <p14:tracePt t="15047" x="3795713" y="4641850"/>
          <p14:tracePt t="15064" x="3890963" y="4641850"/>
          <p14:tracePt t="15080" x="3968750" y="4648200"/>
          <p14:tracePt t="15097" x="4010025" y="4648200"/>
          <p14:tracePt t="15116" x="4033838" y="4641850"/>
          <p14:tracePt t="15136" x="4051300" y="4635500"/>
          <p14:tracePt t="15147" x="4064000" y="4629150"/>
          <p14:tracePt t="15160" x="4105275" y="4605338"/>
          <p14:tracePt t="15175" x="4148138" y="4594225"/>
          <p14:tracePt t="15192" x="4183063" y="4570413"/>
          <p14:tracePt t="15207" x="4219575" y="4540250"/>
          <p14:tracePt t="15223" x="4243388" y="4503738"/>
          <p14:tracePt t="15234" x="4267200" y="4479925"/>
          <p14:tracePt t="15253" x="4302125" y="4421188"/>
          <p14:tracePt t="15271" x="4379913" y="4295775"/>
          <p14:tracePt t="15282" x="4414838" y="4230688"/>
          <p14:tracePt t="15298" x="4457700" y="4105275"/>
          <p14:tracePt t="15319" x="4535488" y="3914775"/>
          <p14:tracePt t="15330" x="4559300" y="3860800"/>
          <p14:tracePt t="15348" x="4583113" y="3759200"/>
          <p14:tracePt t="15364" x="4600575" y="3646488"/>
          <p14:tracePt t="15381" x="4611688" y="3538538"/>
          <p14:tracePt t="15399" x="4618038" y="3367088"/>
          <p14:tracePt t="15424" x="4618038" y="3198813"/>
          <p14:tracePt t="15443" x="4606925" y="3055938"/>
          <p14:tracePt t="15458" x="4587875" y="2932113"/>
          <p14:tracePt t="15475" x="4583113" y="2841625"/>
          <p14:tracePt t="15489" x="4564063" y="2752725"/>
          <p14:tracePt t="15507" x="4546600" y="2674938"/>
          <p14:tracePt t="15518" x="4540250" y="2640013"/>
          <p14:tracePt t="15534" x="4516438" y="2562225"/>
          <p14:tracePt t="15553" x="4468813" y="2449513"/>
          <p14:tracePt t="15564" x="4457700" y="2419350"/>
          <p14:tracePt t="15583" x="4433888" y="2359025"/>
          <p14:tracePt t="15600" x="4421188" y="2324100"/>
          <p14:tracePt t="15619" x="4403725" y="2281238"/>
          <p14:tracePt t="15629" x="4391025" y="2257425"/>
          <p14:tracePt t="15647" x="4362450" y="2209800"/>
          <p14:tracePt t="15666" x="4343400" y="2185988"/>
          <p14:tracePt t="15673" x="4338638" y="2181225"/>
          <p14:tracePt t="15690" x="4332288" y="2162175"/>
          <p14:tracePt t="15713" x="4325938" y="2144713"/>
          <p14:tracePt t="15720" x="4319588" y="2144713"/>
          <p14:tracePt t="15735" x="4314825" y="2133600"/>
          <p14:tracePt t="16596" x="4302125" y="2133600"/>
          <p14:tracePt t="16616" x="4213225" y="2138363"/>
          <p14:tracePt t="16634" x="4152900" y="2151063"/>
          <p14:tracePt t="16642" x="4135438" y="2151063"/>
          <p14:tracePt t="16657" x="4064000" y="2162175"/>
          <p14:tracePt t="16677" x="3938588" y="2192338"/>
          <p14:tracePt t="16693" x="3808413" y="2252663"/>
          <p14:tracePt t="16716" x="3676650" y="2306638"/>
          <p14:tracePt t="16724" x="3629025" y="2311400"/>
          <p14:tracePt t="16736" x="3492500" y="2330450"/>
          <p14:tracePt t="16754" x="3336925" y="2341563"/>
          <p14:tracePt t="16771" x="3200400" y="2347913"/>
          <p14:tracePt t="16788" x="3105150" y="2365375"/>
          <p14:tracePt t="16799" x="3021013" y="2401888"/>
          <p14:tracePt t="16812" x="2990850" y="2406650"/>
          <p14:tracePt t="16829" x="2943225" y="2425700"/>
          <p14:tracePt t="16848" x="2860675" y="2460625"/>
          <p14:tracePt t="16863" x="2765425" y="2497138"/>
          <p14:tracePt t="16879" x="2687638" y="2525713"/>
          <p14:tracePt t="16896" x="2627313" y="2549525"/>
          <p14:tracePt t="16912" x="2551113" y="2573338"/>
          <p14:tracePt t="16929" x="2460625" y="2597150"/>
          <p14:tracePt t="16948" x="2389188" y="2627313"/>
          <p14:tracePt t="16957" x="2354263" y="2633663"/>
          <p14:tracePt t="16970" x="2293938" y="2651125"/>
          <p14:tracePt t="16986" x="2259013" y="2663825"/>
          <p14:tracePt t="17000" x="2246313" y="2674938"/>
          <p14:tracePt t="17020" x="2235200" y="2681288"/>
          <p14:tracePt t="17036" x="2228850" y="2687638"/>
          <p14:tracePt t="17063" x="2222500" y="2687638"/>
          <p14:tracePt t="17985" x="2216150" y="2687638"/>
          <p14:tracePt t="18455" x="2205038" y="2692400"/>
          <p14:tracePt t="22084" x="2216150" y="2705100"/>
          <p14:tracePt t="22099" x="2347913" y="2776538"/>
          <p14:tracePt t="22118" x="2622550" y="2925763"/>
          <p14:tracePt t="22127" x="2711450" y="2960688"/>
          <p14:tracePt t="22143" x="2925763" y="3074988"/>
          <p14:tracePt t="22158" x="3157538" y="3170238"/>
          <p14:tracePt t="22177" x="3367088" y="3271838"/>
          <p14:tracePt t="22199" x="3730625" y="3414713"/>
          <p14:tracePt t="22219" x="4046538" y="3562350"/>
          <p14:tracePt t="22239" x="4391025" y="3706813"/>
          <p14:tracePt t="22251" x="4475163" y="3741738"/>
          <p14:tracePt t="22268" x="4630738" y="3813175"/>
          <p14:tracePt t="22285" x="4767263" y="3867150"/>
          <p14:tracePt t="22301" x="4879975" y="3908425"/>
          <p14:tracePt t="22319" x="5011738" y="3949700"/>
          <p14:tracePt t="22329" x="5035550" y="3968750"/>
          <p14:tracePt t="22348" x="5089525" y="3997325"/>
          <p14:tracePt t="22365" x="5184775" y="4027488"/>
          <p14:tracePt t="22381" x="5345113" y="4105275"/>
          <p14:tracePt t="22397" x="5518150" y="4183063"/>
          <p14:tracePt t="22415" x="5691188" y="4265613"/>
          <p14:tracePt t="22439" x="5768975" y="4302125"/>
          <p14:tracePt t="22458" x="5780088" y="4313238"/>
          <p14:tracePt t="22476" x="5773738" y="4325938"/>
          <p14:tracePt t="22501" x="5745163" y="4332288"/>
          <p14:tracePt t="22516" x="5721350" y="4337050"/>
          <p14:tracePt t="22535" x="5678488" y="4337050"/>
          <p14:tracePt t="22552" x="5661025" y="4343400"/>
          <p14:tracePt t="22569" x="5637213" y="4343400"/>
          <p14:tracePt t="22584" x="5607050" y="4343400"/>
          <p14:tracePt t="22600" x="5583238" y="4343400"/>
          <p14:tracePt t="22616" x="5559425" y="4343400"/>
          <p14:tracePt t="22634" x="5541963" y="4343400"/>
          <p14:tracePt t="22658" x="5511800" y="4343400"/>
          <p14:tracePt t="22676" x="5470525" y="4343400"/>
          <p14:tracePt t="22692" x="5434013" y="4343400"/>
          <p14:tracePt t="22708" x="5410200" y="4343400"/>
          <p14:tracePt t="22723" x="5405438" y="4343400"/>
          <p14:tracePt t="22735" x="5399088" y="4337050"/>
          <p14:tracePt t="23222" x="5381625" y="4337050"/>
          <p14:tracePt t="23237" x="5345113" y="4337050"/>
          <p14:tracePt t="23257" x="5327650" y="4337050"/>
          <p14:tracePt t="23284" x="5310188" y="4337050"/>
          <p14:tracePt t="23315" x="5303838" y="4337050"/>
          <p14:tracePt t="23365" x="5297488" y="4337050"/>
          <p14:tracePt t="23473" x="5286375" y="4337050"/>
          <p14:tracePt t="23520" x="5286375" y="4343400"/>
          <p14:tracePt t="23539" x="5273675" y="4343400"/>
          <p14:tracePt t="23596" x="5267325" y="4343400"/>
          <p14:tracePt t="23660" x="5267325" y="4349750"/>
          <p14:tracePt t="28891" x="5267325" y="4360863"/>
          <p14:tracePt t="28912" x="5334000" y="4462463"/>
          <p14:tracePt t="28923" x="5345113" y="4492625"/>
          <p14:tracePt t="28939" x="5405438" y="4564063"/>
          <p14:tracePt t="28954" x="5505450" y="4676775"/>
          <p14:tracePt t="28972" x="5624513" y="4791075"/>
          <p14:tracePt t="28991" x="5732463" y="4867275"/>
          <p14:tracePt t="28992" x="5773738" y="4891088"/>
          <p14:tracePt t="29002" x="5816600" y="4921250"/>
          <p14:tracePt t="29019" x="5868988" y="4957763"/>
          <p14:tracePt t="29035" x="5911850" y="4992688"/>
          <p14:tracePt t="29048" x="5970588" y="5029200"/>
          <p14:tracePt t="29064" x="6065838" y="5087938"/>
          <p14:tracePt t="29081" x="6156325" y="5159375"/>
          <p14:tracePt t="29099" x="6275388" y="5243513"/>
          <p14:tracePt t="29117" x="6429375" y="5345113"/>
          <p14:tracePt t="29136" x="6691313" y="5511800"/>
          <p14:tracePt t="29148" x="6792913" y="5553075"/>
          <p14:tracePt t="29160" x="7002463" y="5641975"/>
          <p14:tracePt t="29177" x="7210425" y="5732463"/>
          <p14:tracePt t="29192" x="7407275" y="5808663"/>
          <p14:tracePt t="29209" x="7615238" y="5868988"/>
          <p14:tracePt t="29224" x="7848600" y="5940425"/>
          <p14:tracePt t="29235" x="7967663" y="5970588"/>
          <p14:tracePt t="29251" x="8188325" y="6029325"/>
          <p14:tracePt t="29266" x="8366125" y="6072188"/>
          <p14:tracePt t="29287" x="8562975" y="6089650"/>
          <p14:tracePt t="29297" x="8623300" y="6096000"/>
          <p14:tracePt t="29315" x="8729663" y="6096000"/>
          <p14:tracePt t="29330" x="8872538" y="6096000"/>
          <p14:tracePt t="29346" x="9021763" y="6096000"/>
          <p14:tracePt t="29367" x="9236075" y="6096000"/>
          <p14:tracePt t="29386" x="9344025" y="6096000"/>
          <p14:tracePt t="29397" x="9378950" y="6096000"/>
          <p14:tracePt t="29415" x="9463088" y="6076950"/>
          <p14:tracePt t="29438" x="9558338" y="6059488"/>
          <p14:tracePt t="29463" x="9593263" y="6048375"/>
          <p14:tracePt t="29485" x="9605963" y="6042025"/>
          <p14:tracePt t="29503" x="9636125" y="6024563"/>
          <p14:tracePt t="29520" x="9677400" y="6018213"/>
          <p14:tracePt t="29531" x="9701213" y="6011863"/>
          <p14:tracePt t="29552" x="9820275" y="5994400"/>
          <p14:tracePt t="29568" x="9885363" y="5981700"/>
          <p14:tracePt t="29586" x="9932988" y="5957888"/>
          <p14:tracePt t="29596" x="9956800" y="5957888"/>
          <p14:tracePt t="29615" x="10023475" y="5946775"/>
          <p14:tracePt t="29631" x="10047288" y="5946775"/>
          <p14:tracePt t="29649" x="10064750" y="5940425"/>
          <p14:tracePt t="29673" x="10071100" y="5940425"/>
          <p14:tracePt t="29896" x="10075863" y="5940425"/>
          <p14:tracePt t="30083" x="10082213" y="5940425"/>
          <p14:tracePt t="30100" x="10088563" y="5940425"/>
          <p14:tracePt t="30117" x="10088563" y="5934075"/>
          <p14:tracePt t="30125" x="10094913" y="5934075"/>
          <p14:tracePt t="30127" x="10099675" y="5927725"/>
          <p14:tracePt t="30144" x="10123488" y="5922963"/>
          <p14:tracePt t="30160" x="10207625" y="5922963"/>
          <p14:tracePt t="30177" x="10285413" y="5922963"/>
          <p14:tracePt t="30192" x="10344150" y="5922963"/>
          <p14:tracePt t="30207" x="10421938" y="5916613"/>
          <p14:tracePt t="30223" x="10475913" y="5910263"/>
          <p14:tracePt t="30237" x="10510838" y="5892800"/>
          <p14:tracePt t="30255" x="10583863" y="5875338"/>
          <p14:tracePt t="30266" x="10625138" y="5851525"/>
          <p14:tracePt t="30284" x="10702925" y="5827713"/>
          <p14:tracePt t="30302" x="10910888" y="5797550"/>
          <p14:tracePt t="30314" x="10995025" y="5780088"/>
          <p14:tracePt t="30331" x="11131550" y="5761038"/>
          <p14:tracePt t="30348" x="11256963" y="5726113"/>
          <p14:tracePt t="30365" x="11345863" y="5708650"/>
          <p14:tracePt t="30382" x="11393488" y="5689600"/>
          <p14:tracePt t="30402" x="11430000" y="5678488"/>
          <p14:tracePt t="30409" x="11441113" y="5672138"/>
          <p14:tracePt t="30424" x="11458575" y="5654675"/>
          <p14:tracePt t="30444" x="11495088" y="5637213"/>
          <p14:tracePt t="30459" x="11530013" y="5613400"/>
          <p14:tracePt t="30474" x="11566525" y="5600700"/>
          <p14:tracePt t="30485" x="11583988" y="5589588"/>
          <p14:tracePt t="30503" x="11601450" y="5583238"/>
          <p14:tracePt t="30519" x="11607800" y="5570538"/>
          <p14:tracePt t="30535" x="11620500" y="5565775"/>
          <p14:tracePt t="30548" x="11625263" y="5565775"/>
          <p14:tracePt t="30568" x="11631613" y="5559425"/>
          <p14:tracePt t="30587" x="11637963" y="5553075"/>
          <p14:tracePt t="30713" x="11637963" y="5546725"/>
          <p14:tracePt t="30879" x="11637963" y="5522913"/>
          <p14:tracePt t="30899" x="11637963" y="5499100"/>
          <p14:tracePt t="30923" x="11631613" y="5487988"/>
          <p14:tracePt t="30956" x="11631613" y="5481638"/>
          <p14:tracePt t="31001" x="11631613" y="5475288"/>
          <p14:tracePt t="31051" x="11637963" y="5475288"/>
          <p14:tracePt t="31098" x="11644313" y="5475288"/>
          <p14:tracePt t="31113" x="11644313" y="5468938"/>
          <p14:tracePt t="31144" x="11649075" y="5468938"/>
          <p14:tracePt t="31177" x="11649075" y="5464175"/>
          <p14:tracePt t="31239" x="11655425" y="5457825"/>
          <p14:tracePt t="31252" x="11655425" y="5451475"/>
          <p14:tracePt t="31267" x="11661775" y="5445125"/>
          <p14:tracePt t="31286" x="11668125" y="5427663"/>
          <p14:tracePt t="31298" x="11672888" y="5416550"/>
          <p14:tracePt t="31320" x="11679238" y="5403850"/>
          <p14:tracePt t="31349" x="11679238" y="5397500"/>
          <p14:tracePt t="31367" x="11679238" y="5392738"/>
          <p14:tracePt t="31377" x="11679238" y="5386388"/>
          <p14:tracePt t="31393" x="11685588" y="5386388"/>
          <p14:tracePt t="31409" x="11685588" y="5373688"/>
          <p14:tracePt t="31428" x="11691938" y="5368925"/>
          <p14:tracePt t="31456" x="11691938" y="5362575"/>
          <p14:tracePt t="31535" x="11691938" y="5356225"/>
          <p14:tracePt t="31782" x="11691938" y="5349875"/>
          <p14:tracePt t="31803" x="11696700" y="5349875"/>
          <p14:tracePt t="31816" x="11696700" y="5345113"/>
          <p14:tracePt t="31831" x="11703050" y="5338763"/>
          <p14:tracePt t="31848" x="11709400" y="5332413"/>
          <p14:tracePt t="31895" x="11709400" y="5326063"/>
          <p14:tracePt t="31923" x="11715750" y="5326063"/>
          <p14:tracePt t="31971" x="11715750" y="5321300"/>
          <p14:tracePt t="32001" x="11720513" y="5314950"/>
          <p14:tracePt t="32017" x="11720513" y="5308600"/>
          <p14:tracePt t="32035" x="11726863" y="5302250"/>
          <p14:tracePt t="32052" x="11726863" y="5297488"/>
          <p14:tracePt t="32069" x="11733213" y="5291138"/>
          <p14:tracePt t="32085" x="11733213" y="5284788"/>
          <p14:tracePt t="32101" x="11739563" y="5278438"/>
          <p14:tracePt t="32125" x="11739563" y="5273675"/>
          <p14:tracePt t="32145" x="11744325" y="5260975"/>
          <p14:tracePt t="32166" x="11744325" y="5243513"/>
          <p14:tracePt t="32189" x="11750675" y="5237163"/>
          <p14:tracePt t="32206" x="11750675" y="5226050"/>
          <p14:tracePt t="32225" x="11757025" y="5213350"/>
          <p14:tracePt t="32242" x="11757025" y="5207000"/>
          <p14:tracePt t="32253" x="11757025" y="5202238"/>
          <p14:tracePt t="32269" x="11757025" y="5183188"/>
          <p14:tracePt t="32284" x="11757025" y="5165725"/>
          <p14:tracePt t="32300" x="11757025" y="5159375"/>
          <p14:tracePt t="32320" x="11757025" y="5135563"/>
          <p14:tracePt t="32331" x="11757025" y="5130800"/>
          <p14:tracePt t="32348" x="11757025" y="5111750"/>
          <p14:tracePt t="32364" x="11757025" y="5100638"/>
          <p14:tracePt t="32381" x="11757025" y="5087938"/>
          <p14:tracePt t="32400" x="11757025" y="5070475"/>
          <p14:tracePt t="32407" x="11757025" y="5064125"/>
          <p14:tracePt t="32423" x="11757025" y="5053013"/>
          <p14:tracePt t="32442" x="11757025" y="5040313"/>
          <p14:tracePt t="32459" x="11757025" y="5029200"/>
          <p14:tracePt t="32476" x="11757025" y="5016500"/>
          <p14:tracePt t="32485" x="11750675" y="5010150"/>
          <p14:tracePt t="32503" x="11750675" y="4986338"/>
          <p14:tracePt t="32519" x="11750675" y="4981575"/>
          <p14:tracePt t="32535" x="11744325" y="4968875"/>
          <p14:tracePt t="32553" x="11739563" y="4957763"/>
          <p14:tracePt t="32564" x="11739563" y="4951413"/>
          <p14:tracePt t="32583" x="11733213" y="4933950"/>
          <p14:tracePt t="32600" x="11726863" y="4927600"/>
          <p14:tracePt t="32617" x="11726863" y="4910138"/>
          <p14:tracePt t="32635" x="11726863" y="4897438"/>
          <p14:tracePt t="32643" x="11720513" y="4891088"/>
          <p14:tracePt t="32658" x="11720513" y="4879975"/>
          <p14:tracePt t="32678" x="11715750" y="4849813"/>
          <p14:tracePt t="32688" x="11709400" y="4838700"/>
          <p14:tracePt t="32704" x="11709400" y="4832350"/>
          <p14:tracePt t="32724" x="11703050" y="4814888"/>
          <p14:tracePt t="32740" x="11696700" y="4802188"/>
          <p14:tracePt t="32751" x="11696700" y="4795838"/>
          <p14:tracePt t="32769" x="11691938" y="4784725"/>
          <p14:tracePt t="32785" x="11691938" y="4772025"/>
          <p14:tracePt t="32803" x="11685588" y="4760913"/>
          <p14:tracePt t="32815" x="11679238" y="4754563"/>
          <p14:tracePt t="32834" x="11672888" y="4737100"/>
          <p14:tracePt t="32851" x="11661775" y="4713288"/>
          <p14:tracePt t="32868" x="11649075" y="4695825"/>
          <p14:tracePt t="32876" x="11644313" y="4695825"/>
          <p14:tracePt t="32898" x="11631613" y="4676775"/>
          <p14:tracePt t="32912" x="11625263" y="4665663"/>
          <p14:tracePt t="32933" x="11620500" y="4659313"/>
          <p14:tracePt t="32940" x="11614150" y="4659313"/>
          <p14:tracePt t="32954" x="11601450" y="4652963"/>
          <p14:tracePt t="32973" x="11590338" y="4652963"/>
          <p14:tracePt t="32992" x="11572875" y="4641850"/>
          <p14:tracePt t="33000" x="11560175" y="4641850"/>
          <p14:tracePt t="33018" x="11549063" y="4635500"/>
          <p14:tracePt t="33034" x="11536363" y="4635500"/>
          <p14:tracePt t="33053" x="11495088" y="4629150"/>
          <p14:tracePt t="33066" x="11453813" y="4629150"/>
          <p14:tracePt t="33084" x="11387138" y="4611688"/>
          <p14:tracePt t="33099" x="11333163" y="4605338"/>
          <p14:tracePt t="33113" x="11315700" y="4600575"/>
          <p14:tracePt t="33131" x="11309350" y="4600575"/>
          <p14:tracePt t="33148" x="11298238" y="4600575"/>
          <p14:tracePt t="33166" x="11280775" y="4605338"/>
          <p14:tracePt t="33191" x="11256963" y="4618038"/>
          <p14:tracePt t="33209" x="11250613" y="4629150"/>
          <p14:tracePt t="33225" x="11233150" y="4635500"/>
          <p14:tracePt t="33235" x="11226800" y="4641850"/>
          <p14:tracePt t="33252" x="11209338" y="4652963"/>
          <p14:tracePt t="33269" x="11196638" y="4665663"/>
          <p14:tracePt t="33287" x="11190288" y="4676775"/>
          <p14:tracePt t="33316" x="11179175" y="4689475"/>
          <p14:tracePt t="33334" x="11172825" y="4700588"/>
          <p14:tracePt t="33352" x="11161713" y="4713288"/>
          <p14:tracePt t="33361" x="11161713" y="4719638"/>
          <p14:tracePt t="33385" x="11155363" y="4743450"/>
          <p14:tracePt t="33394" x="11149013" y="4748213"/>
          <p14:tracePt t="33409" x="11137900" y="4772025"/>
          <p14:tracePt t="33425" x="11125200" y="4802188"/>
          <p14:tracePt t="33441" x="11107738" y="4843463"/>
          <p14:tracePt t="33459" x="11095038" y="4879975"/>
          <p14:tracePt t="33475" x="11083925" y="4927600"/>
          <p14:tracePt t="33485" x="11077575" y="4945063"/>
          <p14:tracePt t="33503" x="11066463" y="4999038"/>
          <p14:tracePt t="33520" x="11066463" y="5029200"/>
          <p14:tracePt t="33535" x="11066463" y="5059363"/>
          <p14:tracePt t="33551" x="11060113" y="5087938"/>
          <p14:tracePt t="33563" x="11060113" y="5111750"/>
          <p14:tracePt t="33583" x="11053763" y="5159375"/>
          <p14:tracePt t="33603" x="11053763" y="5195888"/>
          <p14:tracePt t="33613" x="11053763" y="5207000"/>
          <p14:tracePt t="33631" x="11053763" y="5267325"/>
          <p14:tracePt t="33650" x="11060113" y="5297488"/>
          <p14:tracePt t="33656" x="11066463" y="5308600"/>
          <p14:tracePt t="33676" x="11071225" y="5332413"/>
          <p14:tracePt t="33692" x="11083925" y="5349875"/>
          <p14:tracePt t="33708" x="11090275" y="5373688"/>
          <p14:tracePt t="33723" x="11095038" y="5386388"/>
          <p14:tracePt t="33737" x="11101388" y="5392738"/>
          <p14:tracePt t="33756" x="11114088" y="5403850"/>
          <p14:tracePt t="33767" x="11125200" y="5421313"/>
          <p14:tracePt t="33785" x="11131550" y="5434013"/>
          <p14:tracePt t="33801" x="11142663" y="5440363"/>
          <p14:tracePt t="33821" x="11155363" y="5451475"/>
          <p14:tracePt t="33831" x="11161713" y="5457825"/>
          <p14:tracePt t="33882" x="11166475" y="5468938"/>
          <p14:tracePt t="33896" x="11179175" y="5468938"/>
          <p14:tracePt t="33914" x="11190288" y="5475288"/>
          <p14:tracePt t="33922" x="11202988" y="5481638"/>
          <p14:tracePt t="33940" x="11214100" y="5481638"/>
          <p14:tracePt t="33953" x="11233150" y="5494338"/>
          <p14:tracePt t="33972" x="11250613" y="5494338"/>
          <p14:tracePt t="33985" x="11261725" y="5499100"/>
          <p14:tracePt t="34020" x="11274425" y="5499100"/>
          <p14:tracePt t="34035" x="11285538" y="5499100"/>
          <p14:tracePt t="34051" x="11309350" y="5499100"/>
          <p14:tracePt t="34068" x="11333163" y="5499100"/>
          <p14:tracePt t="34085" x="11352213" y="5487988"/>
          <p14:tracePt t="34096" x="11376025" y="5475288"/>
          <p14:tracePt t="34114" x="11406188" y="5451475"/>
          <p14:tracePt t="34138" x="11453813" y="5410200"/>
          <p14:tracePt t="34148" x="11464925" y="5403850"/>
          <p14:tracePt t="34167" x="11488738" y="5349875"/>
          <p14:tracePt t="34190" x="11512550" y="5314950"/>
          <p14:tracePt t="34211" x="11553825" y="5230813"/>
          <p14:tracePt t="34220" x="11560175" y="5213350"/>
          <p14:tracePt t="34237" x="11577638" y="5183188"/>
          <p14:tracePt t="34251" x="11596688" y="5135563"/>
          <p14:tracePt t="34271" x="11607800" y="5070475"/>
          <p14:tracePt t="34288" x="11614150" y="5022850"/>
          <p14:tracePt t="34298" x="11614150" y="5005388"/>
          <p14:tracePt t="34316" x="11614150" y="4962525"/>
          <p14:tracePt t="34336" x="11607800" y="4927600"/>
          <p14:tracePt t="34348" x="11607800" y="4914900"/>
          <p14:tracePt t="34366" x="11601450" y="4879975"/>
          <p14:tracePt t="34383" x="11590338" y="4867275"/>
          <p14:tracePt t="34407" x="11583988" y="4856163"/>
          <p14:tracePt t="34427" x="11583988" y="4843463"/>
          <p14:tracePt t="34443" x="11577638" y="4843463"/>
          <p14:tracePt t="34459" x="11577638" y="4838700"/>
          <p14:tracePt t="35923" x="11596688" y="4826000"/>
          <p14:tracePt t="35941" x="11601450" y="4826000"/>
          <p14:tracePt t="35955" x="11614150" y="4826000"/>
          <p14:tracePt t="35971" x="11614150" y="4819650"/>
          <p14:tracePt t="35987" x="11625263" y="4814888"/>
          <p14:tracePt t="37424" x="11607800" y="4814888"/>
          <p14:tracePt t="37439" x="11572875" y="4832350"/>
          <p14:tracePt t="37470" x="11566525" y="4838700"/>
          <p14:tracePt t="37739" x="11572875" y="4838700"/>
          <p14:tracePt t="37770" x="11577638" y="4862513"/>
          <p14:tracePt t="37787" x="11583988" y="4891088"/>
          <p14:tracePt t="37798" x="11583988" y="4897438"/>
          <p14:tracePt t="37815" x="11583988" y="4910138"/>
          <p14:tracePt t="37831" x="11590338" y="4914900"/>
          <p14:tracePt t="37849" x="11590338" y="4927600"/>
          <p14:tracePt t="37865" x="11596688" y="4945063"/>
          <p14:tracePt t="37884" x="11601450" y="4968875"/>
          <p14:tracePt t="37892" x="11601450" y="4981575"/>
          <p14:tracePt t="37907" x="11607800" y="5010150"/>
          <p14:tracePt t="37925" x="11607800" y="5029200"/>
          <p14:tracePt t="37944" x="11607800" y="5046663"/>
          <p14:tracePt t="37953" x="11607800" y="5053013"/>
          <p14:tracePt t="37970" x="11607800" y="5070475"/>
          <p14:tracePt t="37988" x="11607800" y="5083175"/>
          <p14:tracePt t="38007" x="11607800" y="5118100"/>
          <p14:tracePt t="38018" x="11607800" y="5124450"/>
          <p14:tracePt t="38035" x="11601450" y="5135563"/>
          <p14:tracePt t="38052" x="11596688" y="5159375"/>
          <p14:tracePt t="38069" x="11590338" y="5178425"/>
          <p14:tracePt t="38088" x="11577638" y="5195888"/>
          <p14:tracePt t="38099" x="11577638" y="5202238"/>
          <p14:tracePt t="38118" x="11572875" y="5207000"/>
          <p14:tracePt t="38147" x="11572875" y="5219700"/>
          <p14:tracePt t="38163" x="11553825" y="5237163"/>
          <p14:tracePt t="38183" x="11525250" y="5267325"/>
          <p14:tracePt t="38207" x="11488738" y="5297488"/>
          <p14:tracePt t="38226" x="11464925" y="5308600"/>
          <p14:tracePt t="38235" x="11447463" y="5326063"/>
          <p14:tracePt t="38252" x="11387138" y="5345113"/>
          <p14:tracePt t="38269" x="11328400" y="5386388"/>
          <p14:tracePt t="38285" x="11291888" y="5410200"/>
          <p14:tracePt t="38301" x="11268075" y="5451475"/>
          <p14:tracePt t="38319" x="11233150" y="5505450"/>
          <p14:tracePt t="38335" x="11196638" y="5535613"/>
          <p14:tracePt t="38352" x="11172825" y="5553075"/>
          <p14:tracePt t="38361" x="11166475" y="5559425"/>
          <p14:tracePt t="38386" x="11161713" y="5570538"/>
          <p14:tracePt t="38398" x="11155363" y="5576888"/>
          <p14:tracePt t="38423" x="11149013" y="5576888"/>
          <p14:tracePt t="38440" x="11149013" y="5583238"/>
          <p14:tracePt t="38457" x="11137900" y="5589588"/>
          <p14:tracePt t="38475" x="11125200" y="5600700"/>
          <p14:tracePt t="38485" x="11114088" y="5607050"/>
          <p14:tracePt t="38502" x="11095038" y="5618163"/>
          <p14:tracePt t="38503" x="11090275" y="5618163"/>
          <p14:tracePt t="38516" x="11090275" y="5624513"/>
          <p14:tracePt t="38534" x="11071225" y="5637213"/>
          <p14:tracePt t="38552" x="11053763" y="5637213"/>
          <p14:tracePt t="38563" x="11053763" y="5641975"/>
          <p14:tracePt t="38581" x="11036300" y="5641975"/>
          <p14:tracePt t="38597" x="11018838" y="5648325"/>
          <p14:tracePt t="38613" x="10999788" y="5661025"/>
          <p14:tracePt t="38633" x="10975975" y="5672138"/>
          <p14:tracePt t="38640" x="10952163" y="5678488"/>
          <p14:tracePt t="38658" x="10941050" y="5684838"/>
          <p14:tracePt t="38678" x="10917238" y="5684838"/>
          <p14:tracePt t="38695" x="10887075" y="5684838"/>
          <p14:tracePt t="38704" x="10880725" y="5684838"/>
          <p14:tracePt t="38734" x="10880725" y="5689600"/>
          <p14:tracePt t="38943" x="10887075" y="5641975"/>
          <p14:tracePt t="38960" x="10893425" y="5594350"/>
          <p14:tracePt t="38974" x="10893425" y="5565775"/>
          <p14:tracePt t="38990" x="10904538" y="5541963"/>
          <p14:tracePt t="39001" x="10910888" y="5511800"/>
          <p14:tracePt t="39018" x="10922000" y="5487988"/>
          <p14:tracePt t="39036" x="10928350" y="5475288"/>
          <p14:tracePt t="39048" x="10928350" y="5468938"/>
          <p14:tracePt t="39065" x="10928350" y="5457825"/>
          <p14:tracePt t="39085" x="10934700" y="5451475"/>
          <p14:tracePt t="39101" x="10941050" y="5451475"/>
          <p14:tracePt t="39160" x="10952163" y="5445125"/>
          <p14:tracePt t="39176" x="10982325" y="5421313"/>
          <p14:tracePt t="39194" x="10995025" y="5416550"/>
          <p14:tracePt t="39207" x="10999788" y="5410200"/>
          <p14:tracePt t="39225" x="11006138" y="5410200"/>
          <p14:tracePt t="39252" x="11006138" y="5403850"/>
          <p14:tracePt t="39678" x="10999788" y="5403850"/>
          <p14:tracePt t="39704" x="10995025" y="5410200"/>
          <p14:tracePt t="39908" x="10988675" y="5410200"/>
          <p14:tracePt t="39925" x="10952163" y="5421313"/>
          <p14:tracePt t="39939" x="10917238" y="5440363"/>
          <p14:tracePt t="39955" x="10874375" y="5457825"/>
          <p14:tracePt t="39971" x="10845800" y="5468938"/>
          <p14:tracePt t="39989" x="10826750" y="5475288"/>
          <p14:tracePt t="40006" x="10798175" y="5481638"/>
          <p14:tracePt t="40022" x="10731500" y="5487988"/>
          <p14:tracePt t="40032" x="10702925" y="5487988"/>
          <p14:tracePt t="40048" x="10648950" y="5494338"/>
          <p14:tracePt t="40068" x="10583863" y="5499100"/>
          <p14:tracePt t="40087" x="10493375" y="5499100"/>
          <p14:tracePt t="40099" x="10458450" y="5499100"/>
          <p14:tracePt t="40119" x="10367963" y="5494338"/>
          <p14:tracePt t="40129" x="10326688" y="5494338"/>
          <p14:tracePt t="40148" x="10285413" y="5494338"/>
          <p14:tracePt t="40164" x="10255250" y="5494338"/>
          <p14:tracePt t="40171" x="10244138" y="5494338"/>
          <p14:tracePt t="40193" x="10213975" y="5494338"/>
          <p14:tracePt t="40203" x="10207625" y="5494338"/>
          <p14:tracePt t="40220" x="10190163" y="5494338"/>
          <p14:tracePt t="40241" x="10183813" y="5494338"/>
          <p14:tracePt t="40252" x="10177463" y="5494338"/>
          <p14:tracePt t="40267" x="10166350" y="5494338"/>
          <p14:tracePt t="40285" x="10147300" y="5494338"/>
          <p14:tracePt t="40301" x="10129838" y="5487988"/>
          <p14:tracePt t="40320" x="10094913" y="5487988"/>
          <p14:tracePt t="40329" x="10082213" y="5487988"/>
          <p14:tracePt t="40352" x="10040938" y="5487988"/>
          <p14:tracePt t="40363" x="10023475" y="5487988"/>
          <p14:tracePt t="40380" x="10004425" y="5487988"/>
          <p14:tracePt t="40396" x="9980613" y="5487988"/>
          <p14:tracePt t="40413" x="9956800" y="5487988"/>
          <p14:tracePt t="40430" x="9945688" y="5487988"/>
          <p14:tracePt t="40457" x="9915525" y="5487988"/>
          <p14:tracePt t="40476" x="9898063" y="5487988"/>
          <p14:tracePt t="40485" x="9891713" y="5487988"/>
          <p14:tracePt t="40501" x="9850438" y="5487988"/>
          <p14:tracePt t="40519" x="9772650" y="5487988"/>
          <p14:tracePt t="40531" x="9748838" y="5487988"/>
          <p14:tracePt t="40549" x="9688513" y="5487988"/>
          <p14:tracePt t="40568" x="9575800" y="5487988"/>
          <p14:tracePt t="40585" x="9504363" y="5487988"/>
          <p14:tracePt t="40598" x="9480550" y="5487988"/>
          <p14:tracePt t="40599" x="9456738" y="5481638"/>
          <p14:tracePt t="40619" x="9415463" y="5481638"/>
          <p14:tracePt t="40626" x="9391650" y="5475288"/>
          <p14:tracePt t="40641" x="9367838" y="5475288"/>
          <p14:tracePt t="40660" x="9355138" y="5468938"/>
          <p14:tracePt t="40677" x="9331325" y="5464175"/>
          <p14:tracePt t="40692" x="9313863" y="5464175"/>
          <p14:tracePt t="40711" x="9290050" y="5464175"/>
          <p14:tracePt t="40737" x="9272588" y="5457825"/>
          <p14:tracePt t="40757" x="9248775" y="5457825"/>
          <p14:tracePt t="40768" x="9212263" y="5457825"/>
          <p14:tracePt t="40785" x="9153525" y="5457825"/>
          <p14:tracePt t="40801" x="9086850" y="5445125"/>
          <p14:tracePt t="40816" x="9034463" y="5440363"/>
          <p14:tracePt t="40834" x="8991600" y="5440363"/>
          <p14:tracePt t="40851" x="8937625" y="5440363"/>
          <p14:tracePt t="40868" x="8890000" y="5440363"/>
          <p14:tracePt t="40876" x="8866188" y="5440363"/>
          <p14:tracePt t="40893" x="8831263" y="5440363"/>
          <p14:tracePt t="40910" x="8813800" y="5440363"/>
          <p14:tracePt t="40928" x="8783638" y="5440363"/>
          <p14:tracePt t="40944" x="8759825" y="5440363"/>
          <p14:tracePt t="40954" x="8747125" y="5440363"/>
          <p14:tracePt t="40970" x="8729663" y="5440363"/>
          <p14:tracePt t="40989" x="8718550" y="5440363"/>
          <p14:tracePt t="41007" x="8694738" y="5440363"/>
          <p14:tracePt t="41018" x="8682038" y="5440363"/>
          <p14:tracePt t="41035" x="8670925" y="5440363"/>
          <p14:tracePt t="41051" x="8658225" y="5440363"/>
          <p14:tracePt t="41085" x="8647113" y="5440363"/>
          <p14:tracePt t="41096" x="8623300" y="5440363"/>
          <p14:tracePt t="41119" x="8604250" y="5440363"/>
          <p14:tracePt t="41131" x="8586788" y="5440363"/>
          <p14:tracePt t="41148" x="8569325" y="5440363"/>
          <p14:tracePt t="41163" x="8545513" y="5440363"/>
          <p14:tracePt t="41183" x="8526463" y="5445125"/>
          <p14:tracePt t="41207" x="8497888" y="5445125"/>
          <p14:tracePt t="41219" x="8485188" y="5445125"/>
          <p14:tracePt t="41236" x="8474075" y="5445125"/>
          <p14:tracePt t="41257" x="8443913" y="5445125"/>
          <p14:tracePt t="41271" x="8420100" y="5445125"/>
          <p14:tracePt t="41284" x="8413750" y="5445125"/>
          <p14:tracePt t="41298" x="8402638" y="5440363"/>
          <p14:tracePt t="41315" x="8378825" y="5440363"/>
          <p14:tracePt t="41331" x="8366125" y="5440363"/>
          <p14:tracePt t="41347" x="8342313" y="5440363"/>
          <p14:tracePt t="41366" x="8324850" y="5440363"/>
          <p14:tracePt t="41368" x="8318500" y="5434013"/>
          <p14:tracePt t="41391" x="8277225" y="5427663"/>
          <p14:tracePt t="41411" x="8253413" y="5427663"/>
          <p14:tracePt t="41425" x="8235950" y="5427663"/>
          <p14:tracePt t="41442" x="8216900" y="5421313"/>
          <p14:tracePt t="41458" x="8205788" y="5421313"/>
          <p14:tracePt t="41469" x="8199438" y="5421313"/>
          <p14:tracePt t="41489" x="8188325" y="5421313"/>
          <p14:tracePt t="41504" x="8175625" y="5421313"/>
          <p14:tracePt t="41519" x="8169275" y="5416550"/>
          <p14:tracePt t="41532" x="8158163" y="5416550"/>
          <p14:tracePt t="41552" x="8128000" y="5410200"/>
          <p14:tracePt t="41569" x="8104188" y="5403850"/>
          <p14:tracePt t="41585" x="8080375" y="5397500"/>
          <p14:tracePt t="41594" x="8062913" y="5392738"/>
          <p14:tracePt t="41612" x="8032750" y="5386388"/>
          <p14:tracePt t="41637" x="7972425" y="5368925"/>
          <p14:tracePt t="41648" x="7920038" y="5345113"/>
          <p14:tracePt t="41660" x="7900988" y="5338763"/>
          <p14:tracePt t="41676" x="7853363" y="5326063"/>
          <p14:tracePt t="41693" x="7818438" y="5314950"/>
          <p14:tracePt t="41709" x="7788275" y="5297488"/>
          <p14:tracePt t="41711" x="7770813" y="5291138"/>
          <p14:tracePt t="41719" x="7747000" y="5284788"/>
          <p14:tracePt t="41735" x="7716838" y="5278438"/>
          <p14:tracePt t="41752" x="7699375" y="5267325"/>
          <p14:tracePt t="41769" x="7693025" y="5267325"/>
          <p14:tracePt t="41785" x="7680325" y="5267325"/>
          <p14:tracePt t="41801" x="7675563" y="5260975"/>
          <p14:tracePt t="41818" x="7656513" y="5260975"/>
          <p14:tracePt t="41834" x="7632700" y="5254625"/>
          <p14:tracePt t="41852" x="7615238" y="5243513"/>
          <p14:tracePt t="41862" x="7608888" y="5243513"/>
          <p14:tracePt t="41879" x="7585075" y="5230813"/>
          <p14:tracePt t="41900" x="7561263" y="5226050"/>
          <p14:tracePt t="41907" x="7543800" y="5226050"/>
          <p14:tracePt t="41925" x="7519988" y="5213350"/>
          <p14:tracePt t="41940" x="7508875" y="5207000"/>
          <p14:tracePt t="41960" x="7485063" y="5202238"/>
          <p14:tracePt t="41969" x="7472363" y="5195888"/>
          <p14:tracePt t="41989" x="7461250" y="5195888"/>
          <p14:tracePt t="42005" x="7431088" y="5183188"/>
          <p14:tracePt t="42016" x="7407275" y="5172075"/>
          <p14:tracePt t="42032" x="7394575" y="5165725"/>
          <p14:tracePt t="42052" x="7389813" y="5165725"/>
          <p14:tracePt t="42172" x="7389813" y="5159375"/>
          <p14:tracePt t="42194" x="7377113" y="5159375"/>
          <p14:tracePt t="42209" x="7353300" y="5148263"/>
          <p14:tracePt t="42220" x="7342188" y="5141913"/>
          <p14:tracePt t="42240" x="7288213" y="5111750"/>
          <p14:tracePt t="42256" x="7216775" y="5076825"/>
          <p14:tracePt t="42269" x="7173913" y="5053013"/>
          <p14:tracePt t="42281" x="7102475" y="5016500"/>
          <p14:tracePt t="42298" x="7031038" y="4986338"/>
          <p14:tracePt t="42320" x="6924675" y="4933950"/>
          <p14:tracePt t="42331" x="6894513" y="4914900"/>
          <p14:tracePt t="42352" x="6805613" y="4862513"/>
          <p14:tracePt t="42360" x="6775450" y="4849813"/>
          <p14:tracePt t="42383" x="6673850" y="4802188"/>
          <p14:tracePt t="42391" x="6632575" y="4791075"/>
          <p14:tracePt t="42408" x="6584950" y="4767263"/>
          <p14:tracePt t="42426" x="6548438" y="4754563"/>
          <p14:tracePt t="42442" x="6530975" y="4743450"/>
          <p14:tracePt t="42453" x="6524625" y="4743450"/>
          <p14:tracePt t="42629" x="6519863" y="4743450"/>
          <p14:tracePt t="43489" x="6530975" y="4730750"/>
          <p14:tracePt t="43505" x="6548438" y="4724400"/>
          <p14:tracePt t="43523" x="6554788" y="4719638"/>
          <p14:tracePt t="43548" x="6561138" y="4719638"/>
          <p14:tracePt t="43563" x="6567488" y="4713288"/>
          <p14:tracePt t="43599" x="6572250" y="4706938"/>
          <p14:tracePt t="43616" x="6578600" y="4706938"/>
          <p14:tracePt t="43692" x="6584950" y="4706938"/>
          <p14:tracePt t="43723" x="6596063" y="4700588"/>
          <p14:tracePt t="43754" x="6602413" y="4695825"/>
          <p14:tracePt t="43799" x="6615113" y="4689475"/>
          <p14:tracePt t="43817" x="6619875" y="4689475"/>
          <p14:tracePt t="43840" x="6632575" y="4683125"/>
          <p14:tracePt t="43879" x="6643688" y="4683125"/>
          <p14:tracePt t="43896" x="6650038" y="4676775"/>
          <p14:tracePt t="43914" x="6656388" y="4672013"/>
          <p14:tracePt t="62161" x="6757988" y="4618038"/>
          <p14:tracePt t="62173" x="6823075" y="4564063"/>
          <p14:tracePt t="62189" x="6858000" y="3854450"/>
          <p14:tracePt t="62206" x="6792913" y="2782888"/>
          <p14:tracePt t="62221" x="6673850" y="1835150"/>
          <p14:tracePt t="62239" x="6470650" y="904875"/>
          <p14:tracePt t="62255" x="6405563" y="655638"/>
          <p14:tracePt t="62271" x="6370638" y="458788"/>
          <p14:tracePt t="62282" x="6351588" y="387350"/>
          <p14:tracePt t="62299" x="6323013" y="261938"/>
          <p14:tracePt t="62314" x="6299200" y="190500"/>
          <p14:tracePt t="62335" x="6299200" y="142875"/>
          <p14:tracePt t="62352" x="6292850" y="101600"/>
          <p14:tracePt t="62365" x="6286500" y="65088"/>
          <p14:tracePt t="62382" x="6238875" y="63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240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600" b="1" i="1" dirty="0">
                <a:latin typeface="Helvetica-Normal"/>
                <a:ea typeface="ＭＳ Ｐゴシック" pitchFamily="34" charset="-128"/>
                <a:cs typeface="+mn-cs"/>
              </a:rPr>
              <a:t>Visible Light Photocatalysis in Organic Synthesis</a:t>
            </a: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6775635" y="1143000"/>
            <a:ext cx="4994967" cy="4572000"/>
            <a:chOff x="3514725" y="156710"/>
            <a:chExt cx="6967367" cy="637738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514725" y="156710"/>
              <a:ext cx="6877302" cy="637738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02691" y="537210"/>
              <a:ext cx="1443903" cy="55245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733854" y="2200290"/>
              <a:ext cx="1748238" cy="59625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396037" y="3901440"/>
              <a:ext cx="1304925" cy="5334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15100" y="3846194"/>
              <a:ext cx="1051562" cy="65722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677313" y="2217421"/>
              <a:ext cx="2113888" cy="555650"/>
            </a:xfrm>
            <a:prstGeom prst="rect">
              <a:avLst/>
            </a:prstGeom>
          </p:spPr>
        </p:pic>
      </p:grpSp>
      <p:sp>
        <p:nvSpPr>
          <p:cNvPr id="12" name="Rectangle 11"/>
          <p:cNvSpPr/>
          <p:nvPr/>
        </p:nvSpPr>
        <p:spPr>
          <a:xfrm>
            <a:off x="5878630" y="596253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i="1" dirty="0">
                <a:solidFill>
                  <a:srgbClr val="00B0F0"/>
                </a:solidFill>
                <a:latin typeface="Helvetica-Normal" pitchFamily="2" charset="0"/>
              </a:rPr>
              <a:t>Oxidative and Reductive Quenching Cycles of a Photoredox Catalys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9650" y="5781115"/>
            <a:ext cx="30217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>
                <a:latin typeface="Helvetica-Normal" pitchFamily="2" charset="0"/>
                <a:ea typeface="Calibri" panose="020F0502020204030204" pitchFamily="34" charset="0"/>
              </a:rPr>
              <a:t>Nat. Chem.</a:t>
            </a:r>
            <a:r>
              <a:rPr lang="en-US" sz="1600" dirty="0">
                <a:latin typeface="Helvetica-Normal" pitchFamily="2" charset="0"/>
                <a:ea typeface="Calibri" panose="020F0502020204030204" pitchFamily="34" charset="0"/>
              </a:rPr>
              <a:t> </a:t>
            </a:r>
            <a:r>
              <a:rPr lang="en-US" sz="1600" b="1" dirty="0">
                <a:latin typeface="Helvetica-Normal" pitchFamily="2" charset="0"/>
                <a:ea typeface="Calibri" panose="020F0502020204030204" pitchFamily="34" charset="0"/>
              </a:rPr>
              <a:t>2010</a:t>
            </a:r>
            <a:r>
              <a:rPr lang="en-US" sz="1600" dirty="0">
                <a:latin typeface="Helvetica-Normal" pitchFamily="2" charset="0"/>
                <a:ea typeface="Calibri" panose="020F0502020204030204" pitchFamily="34" charset="0"/>
              </a:rPr>
              <a:t>, </a:t>
            </a:r>
            <a:r>
              <a:rPr lang="en-US" sz="1600" i="1" dirty="0">
                <a:latin typeface="Helvetica-Normal" pitchFamily="2" charset="0"/>
                <a:ea typeface="Calibri" panose="020F0502020204030204" pitchFamily="34" charset="0"/>
              </a:rPr>
              <a:t>2</a:t>
            </a:r>
            <a:r>
              <a:rPr lang="en-US" sz="1600" dirty="0">
                <a:latin typeface="Helvetica-Normal" pitchFamily="2" charset="0"/>
                <a:ea typeface="Calibri" panose="020F0502020204030204" pitchFamily="34" charset="0"/>
              </a:rPr>
              <a:t>, 527.</a:t>
            </a:r>
          </a:p>
          <a:p>
            <a:r>
              <a:rPr lang="en-US" sz="1600" i="1" dirty="0">
                <a:latin typeface="Helvetica-Normal" pitchFamily="2" charset="0"/>
              </a:rPr>
              <a:t>Chem. Rev. </a:t>
            </a:r>
            <a:r>
              <a:rPr lang="en-US" sz="1600" b="1" dirty="0">
                <a:latin typeface="Helvetica-Normal" pitchFamily="2" charset="0"/>
              </a:rPr>
              <a:t>2013,</a:t>
            </a:r>
            <a:r>
              <a:rPr lang="en-US" sz="1600" dirty="0">
                <a:latin typeface="Helvetica-Normal" pitchFamily="2" charset="0"/>
              </a:rPr>
              <a:t> </a:t>
            </a:r>
            <a:r>
              <a:rPr lang="en-US" sz="1600" i="1" dirty="0">
                <a:latin typeface="Helvetica-Normal" pitchFamily="2" charset="0"/>
              </a:rPr>
              <a:t>113</a:t>
            </a:r>
            <a:r>
              <a:rPr lang="en-US" sz="1600" dirty="0">
                <a:latin typeface="Helvetica-Normal" pitchFamily="2" charset="0"/>
              </a:rPr>
              <a:t>, 5322.</a:t>
            </a:r>
          </a:p>
          <a:p>
            <a:r>
              <a:rPr lang="en-US" sz="1600" i="1" dirty="0">
                <a:latin typeface="Helvetica-Normal" pitchFamily="2" charset="0"/>
              </a:rPr>
              <a:t>Chem. Rev. </a:t>
            </a:r>
            <a:r>
              <a:rPr lang="en-US" sz="1600" b="1" dirty="0">
                <a:latin typeface="Helvetica-Normal" pitchFamily="2" charset="0"/>
              </a:rPr>
              <a:t>2016,</a:t>
            </a:r>
            <a:r>
              <a:rPr lang="en-US" sz="1600" dirty="0">
                <a:latin typeface="Helvetica-Normal" pitchFamily="2" charset="0"/>
              </a:rPr>
              <a:t> </a:t>
            </a:r>
            <a:r>
              <a:rPr lang="en-US" sz="1600" i="1" dirty="0">
                <a:latin typeface="Helvetica-Normal" pitchFamily="2" charset="0"/>
              </a:rPr>
              <a:t>116</a:t>
            </a:r>
            <a:r>
              <a:rPr lang="en-US" sz="1600" dirty="0">
                <a:latin typeface="Helvetica-Normal" pitchFamily="2" charset="0"/>
              </a:rPr>
              <a:t>, 10075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3638AB-09E7-41CD-944B-D7EFAB520A66}"/>
              </a:ext>
            </a:extLst>
          </p:cNvPr>
          <p:cNvSpPr txBox="1"/>
          <p:nvPr/>
        </p:nvSpPr>
        <p:spPr>
          <a:xfrm>
            <a:off x="561975" y="1586779"/>
            <a:ext cx="563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-Normal"/>
              </a:rPr>
              <a:t>Oxidation is where one compound loses an electron</a:t>
            </a:r>
          </a:p>
          <a:p>
            <a:endParaRPr lang="en-US" dirty="0">
              <a:latin typeface="Helvetica-Normal"/>
            </a:endParaRPr>
          </a:p>
          <a:p>
            <a:r>
              <a:rPr lang="en-US" dirty="0">
                <a:latin typeface="Helvetica-Normal"/>
              </a:rPr>
              <a:t>Reduction is where one compound gains an electro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2CA8AC8-3FD1-410F-92B5-D17851E648AF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289" t="18558" r="-1289" b="17873"/>
          <a:stretch/>
        </p:blipFill>
        <p:spPr>
          <a:xfrm>
            <a:off x="905066" y="2736511"/>
            <a:ext cx="4233696" cy="2906626"/>
          </a:xfrm>
          <a:prstGeom prst="rect">
            <a:avLst/>
          </a:prstGeom>
        </p:spPr>
      </p:pic>
      <p:pic>
        <p:nvPicPr>
          <p:cNvPr id="19458" name="Picture 2" descr="Background: Atoms and Light Energy">
            <a:extLst>
              <a:ext uri="{FF2B5EF4-FFF2-40B4-BE49-F238E27FC236}">
                <a16:creationId xmlns:a16="http://schemas.microsoft.com/office/drawing/2014/main" id="{EAEFEF57-BDB1-47CB-B12D-A8B60E4253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819" y="3827630"/>
            <a:ext cx="2740759" cy="1976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Audio 16">
            <a:hlinkClick r:id="" action="ppaction://media"/>
            <a:extLst>
              <a:ext uri="{FF2B5EF4-FFF2-40B4-BE49-F238E27FC236}">
                <a16:creationId xmlns:a16="http://schemas.microsoft.com/office/drawing/2014/main" id="{6BE0F6C8-1397-478B-9149-515AA2D5728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447295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7609"/>
    </mc:Choice>
    <mc:Fallback>
      <p:transition spd="slow" advTm="97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672" x="4754563" y="1311275"/>
          <p14:tracePt t="3694" x="4665663" y="1406525"/>
          <p14:tracePt t="3722" x="4546600" y="1501775"/>
          <p14:tracePt t="3730" x="4505325" y="1531938"/>
          <p14:tracePt t="3748" x="4438650" y="1590675"/>
          <p14:tracePt t="3769" x="4356100" y="1668463"/>
          <p14:tracePt t="3776" x="4325938" y="1679575"/>
          <p14:tracePt t="3795" x="4267200" y="1727200"/>
          <p14:tracePt t="3808" x="4219575" y="1763713"/>
          <p14:tracePt t="3828" x="4195763" y="1787525"/>
          <p14:tracePt t="3839" x="4176713" y="1798638"/>
          <p14:tracePt t="3857" x="4165600" y="1817688"/>
          <p14:tracePt t="3875" x="4152900" y="1828800"/>
          <p14:tracePt t="3895" x="4148138" y="1852613"/>
          <p14:tracePt t="3905" x="4141788" y="1865313"/>
          <p14:tracePt t="3923" x="4135438" y="1882775"/>
          <p14:tracePt t="3940" x="4129088" y="1906588"/>
          <p14:tracePt t="3958" x="4117975" y="1930400"/>
          <p14:tracePt t="3982" x="4094163" y="1947863"/>
          <p14:tracePt t="4002" x="4087813" y="1971675"/>
          <p14:tracePt t="4011" x="4076700" y="1984375"/>
          <p14:tracePt t="4031" x="4040188" y="2025650"/>
          <p14:tracePt t="4044" x="4010025" y="2043113"/>
          <p14:tracePt t="4061" x="3938588" y="2090738"/>
          <p14:tracePt t="4080" x="3802063" y="2144713"/>
          <p14:tracePt t="4089" x="3741738" y="2157413"/>
          <p14:tracePt t="4108" x="3640138" y="2181225"/>
          <p14:tracePt t="4128" x="3455988" y="2228850"/>
          <p14:tracePt t="4144" x="3354388" y="2246313"/>
          <p14:tracePt t="4159" x="3325813" y="2257425"/>
          <p14:tracePt t="4171" x="3319463" y="2257425"/>
          <p14:tracePt t="4190" x="3302000" y="2263775"/>
          <p14:tracePt t="4212" x="3295650" y="2263775"/>
          <p14:tracePt t="4224" x="3259138" y="2276475"/>
          <p14:tracePt t="4235" x="3228975" y="2287588"/>
          <p14:tracePt t="4255" x="3109913" y="2324100"/>
          <p14:tracePt t="4262" x="3081338" y="2330450"/>
          <p14:tracePt t="4277" x="3003550" y="2341563"/>
          <p14:tracePt t="4295" x="2908300" y="2341563"/>
          <p14:tracePt t="4314" x="2813050" y="2341563"/>
          <p14:tracePt t="4324" x="2752725" y="2341563"/>
          <p14:tracePt t="4340" x="2609850" y="2341563"/>
          <p14:tracePt t="4357" x="2473325" y="2330450"/>
          <p14:tracePt t="4373" x="2287588" y="2293938"/>
          <p14:tracePt t="4391" x="2198688" y="2281238"/>
          <p14:tracePt t="4408" x="2097088" y="2263775"/>
          <p14:tracePt t="4424" x="1995488" y="2246313"/>
          <p14:tracePt t="4442" x="1912938" y="2239963"/>
          <p14:tracePt t="4451" x="1871663" y="2228850"/>
          <p14:tracePt t="4467" x="1817688" y="2222500"/>
          <p14:tracePt t="4486" x="1800225" y="2222500"/>
          <p14:tracePt t="4780" x="1811338" y="2205038"/>
          <p14:tracePt t="4800" x="1852613" y="2185988"/>
          <p14:tracePt t="4811" x="1858963" y="2181225"/>
          <p14:tracePt t="4828" x="1895475" y="2168525"/>
          <p14:tracePt t="4841" x="1936750" y="2157413"/>
          <p14:tracePt t="4858" x="1971675" y="2144713"/>
          <p14:tracePt t="4875" x="2019300" y="2133600"/>
          <p14:tracePt t="4895" x="2097088" y="2114550"/>
          <p14:tracePt t="4905" x="2120900" y="2109788"/>
          <p14:tracePt t="4924" x="2168525" y="2103438"/>
          <p14:tracePt t="4945" x="2293938" y="2090738"/>
          <p14:tracePt t="4955" x="2335213" y="2079625"/>
          <p14:tracePt t="4968" x="2455863" y="2062163"/>
          <p14:tracePt t="4988" x="2555875" y="2055813"/>
          <p14:tracePt t="4996" x="2609850" y="2038350"/>
          <p14:tracePt t="5011" x="2722563" y="2014538"/>
          <p14:tracePt t="5033" x="2824163" y="1995488"/>
          <p14:tracePt t="5044" x="2836863" y="1990725"/>
          <p14:tracePt t="5061" x="2847975" y="1984375"/>
          <p14:tracePt t="5591" x="2854325" y="1984375"/>
          <p14:tracePt t="5655" x="2867025" y="1984375"/>
          <p14:tracePt t="5671" x="2908300" y="1978025"/>
          <p14:tracePt t="5690" x="2962275" y="1978025"/>
          <p14:tracePt t="5708" x="3009900" y="1971675"/>
          <p14:tracePt t="5715" x="3033713" y="1966913"/>
          <p14:tracePt t="5734" x="3074988" y="1960563"/>
          <p14:tracePt t="5753" x="3092450" y="1954213"/>
          <p14:tracePt t="5761" x="3098800" y="1947863"/>
          <p14:tracePt t="5779" x="3109913" y="1947863"/>
          <p14:tracePt t="5794" x="3128963" y="1936750"/>
          <p14:tracePt t="5810" x="3146425" y="1936750"/>
          <p14:tracePt t="5829" x="3152775" y="1930400"/>
          <p14:tracePt t="5839" x="3163888" y="1930400"/>
          <p14:tracePt t="5857" x="3181350" y="1924050"/>
          <p14:tracePt t="5875" x="3194050" y="1919288"/>
          <p14:tracePt t="5896" x="3228975" y="1919288"/>
          <p14:tracePt t="5907" x="3241675" y="1919288"/>
          <p14:tracePt t="5921" x="3271838" y="1919288"/>
          <p14:tracePt t="5941" x="3282950" y="1919288"/>
          <p14:tracePt t="5981" x="3289300" y="1919288"/>
          <p14:tracePt t="6172" x="3295650" y="1919288"/>
          <p14:tracePt t="6248" x="3295650" y="1924050"/>
          <p14:tracePt t="6265" x="3302000" y="1924050"/>
          <p14:tracePt t="6293" x="3302000" y="1930400"/>
          <p14:tracePt t="6359" x="3306763" y="1930400"/>
          <p14:tracePt t="6407" x="3319463" y="1936750"/>
          <p14:tracePt t="6425" x="3336925" y="1943100"/>
          <p14:tracePt t="6436" x="3349625" y="1947863"/>
          <p14:tracePt t="6457" x="3402013" y="1954213"/>
          <p14:tracePt t="6465" x="3444875" y="1960563"/>
          <p14:tracePt t="6481" x="3551238" y="1960563"/>
          <p14:tracePt t="6501" x="3683000" y="1971675"/>
          <p14:tracePt t="6519" x="3903663" y="1995488"/>
          <p14:tracePt t="6529" x="3962400" y="1995488"/>
          <p14:tracePt t="6544" x="4070350" y="2008188"/>
          <p14:tracePt t="6566" x="4183063" y="2008188"/>
          <p14:tracePt t="6577" x="4219575" y="2008188"/>
          <p14:tracePt t="6594" x="4267200" y="2008188"/>
          <p14:tracePt t="6608" x="4295775" y="2008188"/>
          <p14:tracePt t="6625" x="4325938" y="2008188"/>
          <p14:tracePt t="6642" x="4356100" y="1995488"/>
          <p14:tracePt t="6660" x="4379913" y="1995488"/>
          <p14:tracePt t="6670" x="4410075" y="1995488"/>
          <p14:tracePt t="6687" x="4451350" y="1990725"/>
          <p14:tracePt t="6703" x="4498975" y="1990725"/>
          <p14:tracePt t="6719" x="4535488" y="1990725"/>
          <p14:tracePt t="6735" x="4570413" y="1990725"/>
          <p14:tracePt t="6746" x="4576763" y="1990725"/>
          <p14:tracePt t="6764" x="4594225" y="1990725"/>
          <p14:tracePt t="6777" x="4606925" y="1990725"/>
          <p14:tracePt t="6812" x="4618038" y="1984375"/>
          <p14:tracePt t="6831" x="4641850" y="1971675"/>
          <p14:tracePt t="6844" x="4654550" y="1971675"/>
          <p14:tracePt t="6856" x="4659313" y="1966913"/>
          <p14:tracePt t="6875" x="4665663" y="1960563"/>
          <p14:tracePt t="6891" x="4672013" y="1960563"/>
          <p14:tracePt t="6911" x="4702175" y="1954213"/>
          <p14:tracePt t="6919" x="4719638" y="1947863"/>
          <p14:tracePt t="6935" x="4749800" y="1947863"/>
          <p14:tracePt t="6952" x="4797425" y="1943100"/>
          <p14:tracePt t="6968" x="4845050" y="1943100"/>
          <p14:tracePt t="6985" x="4886325" y="1943100"/>
          <p14:tracePt t="6996" x="4903788" y="1943100"/>
          <p14:tracePt t="7012" x="4940300" y="1943100"/>
          <p14:tracePt t="7030" x="4981575" y="1943100"/>
          <p14:tracePt t="7049" x="4999038" y="1943100"/>
          <p14:tracePt t="7060" x="5011738" y="1943100"/>
          <p14:tracePt t="7077" x="5022850" y="1943100"/>
          <p14:tracePt t="7095" x="5035550" y="1943100"/>
          <p14:tracePt t="7263" x="5005388" y="1947863"/>
          <p14:tracePt t="7282" x="4957763" y="1960563"/>
          <p14:tracePt t="7294" x="4899025" y="1984375"/>
          <p14:tracePt t="7310" x="4821238" y="2008188"/>
          <p14:tracePt t="7329" x="4706938" y="2032000"/>
          <p14:tracePt t="7345" x="4522788" y="2090738"/>
          <p14:tracePt t="7361" x="4278313" y="2133600"/>
          <p14:tracePt t="7375" x="4070350" y="2174875"/>
          <p14:tracePt t="7393" x="3914775" y="2192338"/>
          <p14:tracePt t="7412" x="3795713" y="2192338"/>
          <p14:tracePt t="7423" x="3665538" y="2192338"/>
          <p14:tracePt t="7435" x="3616325" y="2192338"/>
          <p14:tracePt t="7454" x="3479800" y="2192338"/>
          <p14:tracePt t="7471" x="3421063" y="2192338"/>
          <p14:tracePt t="7489" x="3349625" y="2192338"/>
          <p14:tracePt t="7496" x="3295650" y="2192338"/>
          <p14:tracePt t="7514" x="3176588" y="2192338"/>
          <p14:tracePt t="7533" x="3092450" y="2192338"/>
          <p14:tracePt t="7543" x="3014663" y="2192338"/>
          <p14:tracePt t="7561" x="2914650" y="2198688"/>
          <p14:tracePt t="7578" x="2741613" y="2228850"/>
          <p14:tracePt t="7590" x="2574925" y="2257425"/>
          <p14:tracePt t="7607" x="2413000" y="2281238"/>
          <p14:tracePt t="7624" x="2252663" y="2324100"/>
          <p14:tracePt t="7642" x="2085975" y="2359025"/>
          <p14:tracePt t="7663" x="1757363" y="2419350"/>
          <p14:tracePt t="7674" x="1651000" y="2449513"/>
          <p14:tracePt t="7685" x="1543050" y="2466975"/>
          <p14:tracePt t="7703" x="1270000" y="2568575"/>
          <p14:tracePt t="7724" x="1168400" y="2603500"/>
          <p14:tracePt t="7731" x="1138238" y="2616200"/>
          <p14:tracePt t="7749" x="1090613" y="2627313"/>
          <p14:tracePt t="7751" x="1060450" y="2633663"/>
          <p14:tracePt t="7769" x="1001713" y="2663825"/>
          <p14:tracePt t="7782" x="965200" y="2687638"/>
          <p14:tracePt t="7793" x="917575" y="2711450"/>
          <p14:tracePt t="7809" x="828675" y="2759075"/>
          <p14:tracePt t="7827" x="750888" y="2789238"/>
          <p14:tracePt t="7844" x="703263" y="2813050"/>
          <p14:tracePt t="7857" x="690563" y="2817813"/>
          <p14:tracePt t="7888" x="685800" y="2817813"/>
          <p14:tracePt t="7904" x="685800" y="2824163"/>
          <p14:tracePt t="8982" x="852488" y="2770188"/>
          <p14:tracePt t="8999" x="1054100" y="2752725"/>
          <p14:tracePt t="9015" x="1270000" y="2740025"/>
          <p14:tracePt t="9026" x="1365250" y="2740025"/>
          <p14:tracePt t="9044" x="1531938" y="2740025"/>
          <p14:tracePt t="9064" x="1627188" y="2759075"/>
          <p14:tracePt t="9078" x="1627188" y="2765425"/>
          <p14:tracePt t="9093" x="1633538" y="2765425"/>
          <p14:tracePt t="9140" x="1638300" y="2765425"/>
          <p14:tracePt t="9200" x="1644650" y="2765425"/>
          <p14:tracePt t="10121" x="1657350" y="2770188"/>
          <p14:tracePt t="10142" x="1716088" y="2789238"/>
          <p14:tracePt t="10156" x="1752600" y="2789238"/>
          <p14:tracePt t="10174" x="1919288" y="2789238"/>
          <p14:tracePt t="10184" x="1990725" y="2789238"/>
          <p14:tracePt t="10204" x="2097088" y="2789238"/>
          <p14:tracePt t="10221" x="2198688" y="2789238"/>
          <p14:tracePt t="10243" x="2300288" y="2789238"/>
          <p14:tracePt t="10252" x="2324100" y="2789238"/>
          <p14:tracePt t="10263" x="2365375" y="2789238"/>
          <p14:tracePt t="10281" x="2395538" y="2789238"/>
          <p14:tracePt t="10298" x="2413000" y="2794000"/>
          <p14:tracePt t="10309" x="2425700" y="2800350"/>
          <p14:tracePt t="10330" x="2455863" y="2813050"/>
          <p14:tracePt t="10345" x="2460625" y="2813050"/>
          <p14:tracePt t="10359" x="2484438" y="2817813"/>
          <p14:tracePt t="10375" x="2514600" y="2836863"/>
          <p14:tracePt t="10393" x="2538413" y="2836863"/>
          <p14:tracePt t="10403" x="2544763" y="2836863"/>
          <p14:tracePt t="10428" x="2574925" y="2841625"/>
          <p14:tracePt t="10442" x="2603500" y="2841625"/>
          <p14:tracePt t="10457" x="2657475" y="2847975"/>
          <p14:tracePt t="10464" x="2687638" y="2854325"/>
          <p14:tracePt t="10483" x="2735263" y="2860675"/>
          <p14:tracePt t="10502" x="2765425" y="2860675"/>
          <p14:tracePt t="10503" x="2776538" y="2860675"/>
          <p14:tracePt t="10511" x="2776538" y="2865438"/>
          <p14:tracePt t="10527" x="2782888" y="2865438"/>
          <p14:tracePt t="10545" x="2789238" y="2865438"/>
          <p14:tracePt t="10575" x="2806700" y="2865438"/>
          <p14:tracePt t="10594" x="2817813" y="2865438"/>
          <p14:tracePt t="10611" x="2824163" y="2865438"/>
          <p14:tracePt t="10644" x="2836863" y="2865438"/>
          <p14:tracePt t="10652" x="2847975" y="2860675"/>
          <p14:tracePt t="10677" x="2871788" y="2854325"/>
          <p14:tracePt t="10687" x="2908300" y="2841625"/>
          <p14:tracePt t="10707" x="2955925" y="2836863"/>
          <p14:tracePt t="10715" x="2990850" y="2830513"/>
          <p14:tracePt t="10731" x="3057525" y="2813050"/>
          <p14:tracePt t="10752" x="3228975" y="2794000"/>
          <p14:tracePt t="10768" x="3349625" y="2789238"/>
          <p14:tracePt t="10777" x="3414713" y="2776538"/>
          <p14:tracePt t="10793" x="3492500" y="2770188"/>
          <p14:tracePt t="10812" x="3557588" y="2752725"/>
          <p14:tracePt t="10824" x="3611563" y="2735263"/>
          <p14:tracePt t="10843" x="3670300" y="2728913"/>
          <p14:tracePt t="10859" x="3730625" y="2711450"/>
          <p14:tracePt t="10876" x="3808413" y="2705100"/>
          <p14:tracePt t="10895" x="3897313" y="2705100"/>
          <p14:tracePt t="10907" x="3921125" y="2698750"/>
          <p14:tracePt t="10927" x="4022725" y="2698750"/>
          <p14:tracePt t="10935" x="4070350" y="2698750"/>
          <p14:tracePt t="10952" x="4148138" y="2687638"/>
          <p14:tracePt t="10969" x="4206875" y="2687638"/>
          <p14:tracePt t="10986" x="4254500" y="2687638"/>
          <p14:tracePt t="10996" x="4271963" y="2687638"/>
          <p14:tracePt t="11015" x="4343400" y="2687638"/>
          <p14:tracePt t="11030" x="4410075" y="2692400"/>
          <p14:tracePt t="11044" x="4457700" y="2692400"/>
          <p14:tracePt t="11063" x="4546600" y="2692400"/>
          <p14:tracePt t="11074" x="4559300" y="2698750"/>
          <p14:tracePt t="11093" x="4600575" y="2698750"/>
          <p14:tracePt t="11109" x="4618038" y="2698750"/>
          <p14:tracePt t="11127" x="4635500" y="2698750"/>
          <p14:tracePt t="11137" x="4641850" y="2698750"/>
          <p14:tracePt t="11159" x="4665663" y="2705100"/>
          <p14:tracePt t="11175" x="4689475" y="2705100"/>
          <p14:tracePt t="11191" x="4713288" y="2705100"/>
          <p14:tracePt t="11207" x="4719638" y="2705100"/>
          <p14:tracePt t="11215" x="4725988" y="2705100"/>
          <p14:tracePt t="11246" x="4730750" y="2705100"/>
          <p14:tracePt t="11262" x="4749800" y="2705100"/>
          <p14:tracePt t="11283" x="4767263" y="2705100"/>
          <p14:tracePt t="11294" x="4778375" y="2705100"/>
          <p14:tracePt t="11311" x="4802188" y="2705100"/>
          <p14:tracePt t="11327" x="4826000" y="2705100"/>
          <p14:tracePt t="11344" x="4849813" y="2705100"/>
          <p14:tracePt t="11362" x="4862513" y="2705100"/>
          <p14:tracePt t="11375" x="4879975" y="2705100"/>
          <p14:tracePt t="11392" x="4899025" y="2705100"/>
          <p14:tracePt t="11410" x="4910138" y="2705100"/>
          <p14:tracePt t="11454" x="4916488" y="2705100"/>
          <p14:tracePt t="11474" x="4922838" y="2705100"/>
          <p14:tracePt t="11481" x="4927600" y="2705100"/>
          <p14:tracePt t="11497" x="4933950" y="2711450"/>
          <p14:tracePt t="11514" x="4933950" y="2716213"/>
          <p14:tracePt t="11530" x="4933950" y="2722563"/>
          <p14:tracePt t="11548" x="4940300" y="2728913"/>
          <p14:tracePt t="11574" x="4940300" y="2735263"/>
          <p14:tracePt t="11606" x="4940300" y="2740025"/>
          <p14:tracePt t="11640" x="4946650" y="2740025"/>
          <p14:tracePt t="11826" x="4964113" y="2740025"/>
          <p14:tracePt t="11842" x="4994275" y="2740025"/>
          <p14:tracePt t="11862" x="5029200" y="2740025"/>
          <p14:tracePt t="11873" x="5035550" y="2740025"/>
          <p14:tracePt t="11892" x="5041900" y="2740025"/>
          <p14:tracePt t="11909" x="5046663" y="2740025"/>
          <p14:tracePt t="11927" x="5059363" y="2752725"/>
          <p14:tracePt t="11951" x="5089525" y="2765425"/>
          <p14:tracePt t="11970" x="5137150" y="2782888"/>
          <p14:tracePt t="11987" x="5208588" y="2813050"/>
          <p14:tracePt t="12007" x="5297488" y="2847975"/>
          <p14:tracePt t="12027" x="5334000" y="2871788"/>
          <p14:tracePt t="12048" x="5368925" y="2913063"/>
          <p14:tracePt t="12059" x="5381625" y="2943225"/>
          <p14:tracePt t="12079" x="5440363" y="3068638"/>
          <p14:tracePt t="12091" x="5464175" y="3116263"/>
          <p14:tracePt t="12110" x="5505450" y="3271838"/>
          <p14:tracePt t="12127" x="5535613" y="3395663"/>
          <p14:tracePt t="12143" x="5553075" y="3538538"/>
          <p14:tracePt t="12153" x="5553075" y="3598863"/>
          <p14:tracePt t="12174" x="5541963" y="3806825"/>
          <p14:tracePt t="12194" x="5518150" y="3932238"/>
          <p14:tracePt t="12202" x="5500688" y="3973513"/>
          <p14:tracePt t="12218" x="5457825" y="4064000"/>
          <p14:tracePt t="12234" x="5362575" y="4189413"/>
          <p14:tracePt t="12248" x="5232400" y="4319588"/>
          <p14:tracePt t="12262" x="5076825" y="4438650"/>
          <p14:tracePt t="12281" x="4940300" y="4540250"/>
          <p14:tracePt t="12296" x="4791075" y="4648200"/>
          <p14:tracePt t="12312" x="4635500" y="4754563"/>
          <p14:tracePt t="12325" x="4468813" y="4849813"/>
          <p14:tracePt t="12342" x="4254500" y="4981575"/>
          <p14:tracePt t="12357" x="4152900" y="5029200"/>
          <p14:tracePt t="12372" x="3944938" y="5154613"/>
          <p14:tracePt t="12391" x="3598863" y="5332413"/>
          <p14:tracePt t="12410" x="3200400" y="5464175"/>
          <p14:tracePt t="12418" x="3021013" y="5522913"/>
          <p14:tracePt t="12436" x="2728913" y="5600700"/>
          <p14:tracePt t="12453" x="2555875" y="5661025"/>
          <p14:tracePt t="12468" x="2455863" y="5695950"/>
          <p14:tracePt t="12488" x="2382838" y="5713413"/>
          <p14:tracePt t="12496" x="2371725" y="5713413"/>
          <p14:tracePt t="12544" x="2365375" y="5702300"/>
          <p14:tracePt t="12560" x="2365375" y="5695950"/>
          <p14:tracePt t="12577" x="2365375" y="5689600"/>
          <p14:tracePt t="12596" x="2365375" y="5678488"/>
          <p14:tracePt t="12607" x="2365375" y="5672138"/>
          <p14:tracePt t="12625" x="2371725" y="5665788"/>
          <p14:tracePt t="12657" x="2371725" y="5661025"/>
          <p14:tracePt t="12674" x="2378075" y="5661025"/>
          <p14:tracePt t="12715" x="2382838" y="5661025"/>
          <p14:tracePt t="12737" x="2382838" y="5630863"/>
          <p14:tracePt t="12746" x="2389188" y="5618163"/>
          <p14:tracePt t="12764" x="2395538" y="5589588"/>
          <p14:tracePt t="12784" x="2443163" y="5535613"/>
          <p14:tracePt t="12796" x="2455863" y="5522913"/>
          <p14:tracePt t="12810" x="2503488" y="5499100"/>
          <p14:tracePt t="12828" x="2551113" y="5481638"/>
          <p14:tracePt t="12841" x="2574925" y="5475288"/>
          <p14:tracePt t="12859" x="2586038" y="5468938"/>
          <p14:tracePt t="12905" x="2592388" y="5468938"/>
          <p14:tracePt t="13471" x="2616200" y="5457825"/>
          <p14:tracePt t="13490" x="2627313" y="5445125"/>
          <p14:tracePt t="13497" x="2633663" y="5445125"/>
          <p14:tracePt t="13515" x="2646363" y="5434013"/>
          <p14:tracePt t="13536" x="2651125" y="5427663"/>
          <p14:tracePt t="13543" x="2657475" y="5427663"/>
          <p14:tracePt t="13560" x="2663825" y="5427663"/>
          <p14:tracePt t="13578" x="2670175" y="5427663"/>
          <p14:tracePt t="13590" x="2670175" y="5421313"/>
          <p14:tracePt t="14214" x="2681288" y="5416550"/>
          <p14:tracePt t="14232" x="2741613" y="5386388"/>
          <p14:tracePt t="14248" x="2789238" y="5368925"/>
          <p14:tracePt t="14263" x="2847975" y="5338763"/>
          <p14:tracePt t="14281" x="2895600" y="5308600"/>
          <p14:tracePt t="14297" x="2925763" y="5273675"/>
          <p14:tracePt t="14324" x="2938463" y="5254625"/>
          <p14:tracePt t="14341" x="2949575" y="5230813"/>
          <p14:tracePt t="14359" x="2979738" y="5183188"/>
          <p14:tracePt t="14380" x="2997200" y="5141913"/>
          <p14:tracePt t="14391" x="3009900" y="5111750"/>
          <p14:tracePt t="14410" x="3038475" y="5059363"/>
          <p14:tracePt t="14418" x="3051175" y="5022850"/>
          <p14:tracePt t="14435" x="3092450" y="4951413"/>
          <p14:tracePt t="14450" x="3116263" y="4886325"/>
          <p14:tracePt t="14467" x="3133725" y="4814888"/>
          <p14:tracePt t="14483" x="3157538" y="4760913"/>
          <p14:tracePt t="14500" x="3170238" y="4700588"/>
          <p14:tracePt t="14516" x="3187700" y="4648200"/>
          <p14:tracePt t="14527" x="3194050" y="4581525"/>
          <p14:tracePt t="14546" x="3194050" y="4516438"/>
          <p14:tracePt t="14562" x="3200400" y="4462463"/>
          <p14:tracePt t="14574" x="3205163" y="4397375"/>
          <p14:tracePt t="14591" x="3217863" y="4325938"/>
          <p14:tracePt t="14610" x="3224213" y="4271963"/>
          <p14:tracePt t="14629" x="3224213" y="4213225"/>
          <p14:tracePt t="14639" x="3217863" y="4141788"/>
          <p14:tracePt t="14657" x="3200400" y="4081463"/>
          <p14:tracePt t="14676" x="3176588" y="4027488"/>
          <p14:tracePt t="14684" x="3163888" y="4003675"/>
          <p14:tracePt t="14686" x="3146425" y="3986213"/>
          <p14:tracePt t="14707" x="3109913" y="3944938"/>
          <p14:tracePt t="14714" x="3086100" y="3925888"/>
          <p14:tracePt t="14731" x="3062288" y="3890963"/>
          <p14:tracePt t="14752" x="3009900" y="3843338"/>
          <p14:tracePt t="14762" x="2990850" y="3825875"/>
          <p14:tracePt t="14779" x="2938463" y="3802063"/>
          <p14:tracePt t="14797" x="2884488" y="3778250"/>
          <p14:tracePt t="14810" x="2841625" y="3748088"/>
          <p14:tracePt t="14824" x="2813050" y="3735388"/>
          <p14:tracePt t="14845" x="2776538" y="3724275"/>
          <p14:tracePt t="14857" x="2741613" y="3717925"/>
          <p14:tracePt t="14875" x="2687638" y="3711575"/>
          <p14:tracePt t="14896" x="2551113" y="3683000"/>
          <p14:tracePt t="14906" x="2497138" y="3683000"/>
          <p14:tracePt t="14925" x="2430463" y="3676650"/>
          <p14:tracePt t="14935" x="2378075" y="3670300"/>
          <p14:tracePt t="14959" x="2293938" y="3659188"/>
          <p14:tracePt t="14968" x="2270125" y="3659188"/>
          <p14:tracePt t="14985" x="2198688" y="3659188"/>
          <p14:tracePt t="14996" x="2163763" y="3659188"/>
          <p14:tracePt t="15017" x="2025650" y="3659188"/>
          <p14:tracePt t="15028" x="2001838" y="3646488"/>
          <p14:tracePt t="15047" x="1900238" y="3646488"/>
          <p14:tracePt t="15060" x="1871663" y="3646488"/>
          <p14:tracePt t="15078" x="1763713" y="3659188"/>
          <p14:tracePt t="15091" x="1733550" y="3659188"/>
          <p14:tracePt t="15110" x="1651000" y="3670300"/>
          <p14:tracePt t="15126" x="1614488" y="3683000"/>
          <p14:tracePt t="15145" x="1573213" y="3700463"/>
          <p14:tracePt t="15153" x="1543050" y="3711575"/>
          <p14:tracePt t="15168" x="1495425" y="3730625"/>
          <p14:tracePt t="15187" x="1447800" y="3759200"/>
          <p14:tracePt t="15208" x="1346200" y="3830638"/>
          <p14:tracePt t="15216" x="1311275" y="3867150"/>
          <p14:tracePt t="15235" x="1257300" y="3925888"/>
          <p14:tracePt t="15250" x="1209675" y="4010025"/>
          <p14:tracePt t="15265" x="1168400" y="4068763"/>
          <p14:tracePt t="15279" x="1125538" y="4141788"/>
          <p14:tracePt t="15293" x="1114425" y="4183063"/>
          <p14:tracePt t="15294" x="1096963" y="4237038"/>
          <p14:tracePt t="15312" x="1073150" y="4325938"/>
          <p14:tracePt t="15332" x="1049338" y="4391025"/>
          <p14:tracePt t="15344" x="1036638" y="4451350"/>
          <p14:tracePt t="15355" x="1030288" y="4468813"/>
          <p14:tracePt t="15375" x="1012825" y="4522788"/>
          <p14:tracePt t="15393" x="1006475" y="4540250"/>
          <p14:tracePt t="15411" x="995363" y="4576763"/>
          <p14:tracePt t="15419" x="995363" y="4594225"/>
          <p14:tracePt t="15440" x="982663" y="4635500"/>
          <p14:tracePt t="15458" x="977900" y="4683125"/>
          <p14:tracePt t="15466" x="977900" y="4713288"/>
          <p14:tracePt t="15481" x="977900" y="4784725"/>
          <p14:tracePt t="15496" x="977900" y="4879975"/>
          <p14:tracePt t="15514" x="989013" y="5005388"/>
          <p14:tracePt t="15531" x="1012825" y="5135563"/>
          <p14:tracePt t="15547" x="1049338" y="5243513"/>
          <p14:tracePt t="15559" x="1084263" y="5321300"/>
          <p14:tracePt t="15576" x="1120775" y="5373688"/>
          <p14:tracePt t="15594" x="1168400" y="5421313"/>
          <p14:tracePt t="15607" x="1257300" y="5505450"/>
          <p14:tracePt t="15627" x="1376363" y="5576888"/>
          <p14:tracePt t="15643" x="1495425" y="5637213"/>
          <p14:tracePt t="15662" x="1662113" y="5708650"/>
          <p14:tracePt t="15673" x="1716088" y="5726113"/>
          <p14:tracePt t="15683" x="1746250" y="5743575"/>
          <p14:tracePt t="15700" x="1824038" y="5756275"/>
          <p14:tracePt t="15719" x="1912938" y="5756275"/>
          <p14:tracePt t="15735" x="1984375" y="5737225"/>
          <p14:tracePt t="15751" x="2044700" y="5719763"/>
          <p14:tracePt t="15762" x="2062163" y="5708650"/>
          <p14:tracePt t="15780" x="2144713" y="5684838"/>
          <p14:tracePt t="15796" x="2246313" y="5648325"/>
          <p14:tracePt t="15810" x="2359025" y="5630863"/>
          <p14:tracePt t="15824" x="2449513" y="5607050"/>
          <p14:tracePt t="15843" x="2514600" y="5589588"/>
          <p14:tracePt t="15863" x="2568575" y="5565775"/>
          <p14:tracePt t="15874" x="2586038" y="5553075"/>
          <p14:tracePt t="15894" x="2646363" y="5511800"/>
          <p14:tracePt t="15903" x="2670175" y="5499100"/>
          <p14:tracePt t="15924" x="2717800" y="5464175"/>
          <p14:tracePt t="15943" x="2817813" y="5392738"/>
          <p14:tracePt t="15952" x="2847975" y="5373688"/>
          <p14:tracePt t="15969" x="2878138" y="5332413"/>
          <p14:tracePt t="15989" x="2901950" y="5302250"/>
          <p14:tracePt t="15997" x="2919413" y="5278438"/>
          <p14:tracePt t="16011" x="2938463" y="5254625"/>
          <p14:tracePt t="16028" x="2955925" y="5226050"/>
          <p14:tracePt t="16045" x="2962275" y="5207000"/>
          <p14:tracePt t="16061" x="2967038" y="5189538"/>
          <p14:tracePt t="16062" x="2973388" y="5178425"/>
          <p14:tracePt t="16083" x="2979738" y="5165725"/>
          <p14:tracePt t="16094" x="2986088" y="5141913"/>
          <p14:tracePt t="16106" x="2990850" y="5130800"/>
          <p14:tracePt t="16129" x="3003550" y="5076825"/>
          <p14:tracePt t="16141" x="3003550" y="5064125"/>
          <p14:tracePt t="16159" x="3009900" y="5059363"/>
          <p14:tracePt t="16388" x="3014663" y="5053013"/>
          <p14:tracePt t="16408" x="3170238" y="4933950"/>
          <p14:tracePt t="16427" x="3248025" y="4856163"/>
          <p14:tracePt t="16435" x="3278188" y="4814888"/>
          <p14:tracePt t="16453" x="3343275" y="4719638"/>
          <p14:tracePt t="16469" x="3373438" y="4635500"/>
          <p14:tracePt t="16487" x="3402013" y="4527550"/>
          <p14:tracePt t="16496" x="3408363" y="4510088"/>
          <p14:tracePt t="16514" x="3421063" y="4479925"/>
          <p14:tracePt t="16530" x="3421063" y="4468813"/>
          <p14:tracePt t="16544" x="3425825" y="4456113"/>
          <p14:tracePt t="16579" x="3425825" y="4445000"/>
          <p14:tracePt t="16607" x="3425825" y="4432300"/>
          <p14:tracePt t="16626" x="3425825" y="4427538"/>
          <p14:tracePt t="16641" x="3425825" y="4408488"/>
          <p14:tracePt t="16662" x="3438525" y="4356100"/>
          <p14:tracePt t="16673" x="3444875" y="4325938"/>
          <p14:tracePt t="16684" x="3449638" y="4308475"/>
          <p14:tracePt t="16705" x="3449638" y="4241800"/>
          <p14:tracePt t="16722" x="3449638" y="4217988"/>
          <p14:tracePt t="16730" x="3449638" y="4206875"/>
          <p14:tracePt t="16748" x="3449638" y="4194175"/>
          <p14:tracePt t="16768" x="3449638" y="4189413"/>
          <p14:tracePt t="16797" x="3449638" y="4183063"/>
          <p14:tracePt t="16810" x="3449638" y="4176713"/>
          <p14:tracePt t="16828" x="3444875" y="4159250"/>
          <p14:tracePt t="16840" x="3444875" y="4152900"/>
          <p14:tracePt t="16856" x="3438525" y="4141788"/>
          <p14:tracePt t="16872" x="3432175" y="4092575"/>
          <p14:tracePt t="16891" x="3421063" y="4027488"/>
          <p14:tracePt t="16912" x="3373438" y="3921125"/>
          <p14:tracePt t="16922" x="3354388" y="3878263"/>
          <p14:tracePt t="16940" x="3330575" y="3806825"/>
          <p14:tracePt t="16948" x="3319463" y="3789363"/>
          <p14:tracePt t="16967" x="3282950" y="3694113"/>
          <p14:tracePt t="16986" x="3248025" y="3622675"/>
          <p14:tracePt t="17003" x="3217863" y="3551238"/>
          <p14:tracePt t="17013" x="3211513" y="3527425"/>
          <p14:tracePt t="17033" x="3187700" y="3467100"/>
          <p14:tracePt t="17043" x="3181350" y="3443288"/>
          <p14:tracePt t="17060" x="3163888" y="3395663"/>
          <p14:tracePt t="17080" x="3140075" y="3271838"/>
          <p14:tracePt t="17091" x="3140075" y="3235325"/>
          <p14:tracePt t="17109" x="3122613" y="3133725"/>
          <p14:tracePt t="17129" x="3098800" y="3027363"/>
          <p14:tracePt t="17140" x="3098800" y="3003550"/>
          <p14:tracePt t="17158" x="3092450" y="2960688"/>
          <p14:tracePt t="17177" x="3092450" y="2936875"/>
          <p14:tracePt t="17186" x="3092450" y="2925763"/>
          <p14:tracePt t="17202" x="3098800" y="2913063"/>
          <p14:tracePt t="17216" x="3116263" y="2895600"/>
          <p14:tracePt t="17231" x="3133725" y="2878138"/>
          <p14:tracePt t="17247" x="3157538" y="2860675"/>
          <p14:tracePt t="17265" x="3187700" y="2841625"/>
          <p14:tracePt t="17280" x="3217863" y="2817813"/>
          <p14:tracePt t="17299" x="3248025" y="2800350"/>
          <p14:tracePt t="17310" x="3295650" y="2782888"/>
          <p14:tracePt t="17327" x="3354388" y="2765425"/>
          <p14:tracePt t="17343" x="3390900" y="2765425"/>
          <p14:tracePt t="17360" x="3421063" y="2752725"/>
          <p14:tracePt t="17378" x="3438525" y="2752725"/>
          <p14:tracePt t="17389" x="3444875" y="2752725"/>
          <p14:tracePt t="17409" x="3455988" y="2752725"/>
          <p14:tracePt t="17425" x="3497263" y="2746375"/>
          <p14:tracePt t="17435" x="3516313" y="2746375"/>
          <p14:tracePt t="17450" x="3575050" y="2746375"/>
          <p14:tracePt t="17468" x="3640138" y="2746375"/>
          <p14:tracePt t="17484" x="3689350" y="2746375"/>
          <p14:tracePt t="17506" x="3730625" y="2746375"/>
          <p14:tracePt t="17514" x="3748088" y="2746375"/>
          <p14:tracePt t="17531" x="3802063" y="2746375"/>
          <p14:tracePt t="17547" x="3873500" y="2746375"/>
          <p14:tracePt t="17559" x="3944938" y="2746375"/>
          <p14:tracePt t="17580" x="4010025" y="2752725"/>
          <p14:tracePt t="17593" x="4057650" y="2752725"/>
          <p14:tracePt t="17608" x="4094163" y="2752725"/>
          <p14:tracePt t="17627" x="4117975" y="2759075"/>
          <p14:tracePt t="17637" x="4141788" y="2765425"/>
          <p14:tracePt t="17663" x="4291013" y="2836863"/>
          <p14:tracePt t="17675" x="4332288" y="2860675"/>
          <p14:tracePt t="17687" x="4414838" y="2919413"/>
          <p14:tracePt t="17703" x="4498975" y="2973388"/>
          <p14:tracePt t="17719" x="4559300" y="3003550"/>
          <p14:tracePt t="17735" x="4618038" y="3038475"/>
          <p14:tracePt t="17752" x="4672013" y="3062288"/>
          <p14:tracePt t="17762" x="4689475" y="3086100"/>
          <p14:tracePt t="17781" x="4713288" y="3109913"/>
          <p14:tracePt t="17798" x="4773613" y="3181350"/>
          <p14:tracePt t="17810" x="4791075" y="3205163"/>
          <p14:tracePt t="17824" x="4821238" y="3259138"/>
          <p14:tracePt t="17842" x="4845050" y="3319463"/>
          <p14:tracePt t="17861" x="4862513" y="3384550"/>
          <p14:tracePt t="17878" x="4873625" y="3486150"/>
          <p14:tracePt t="17891" x="4873625" y="3514725"/>
          <p14:tracePt t="17911" x="4862513" y="3616325"/>
          <p14:tracePt t="17923" x="4845050" y="3663950"/>
          <p14:tracePt t="17941" x="4808538" y="3730625"/>
          <p14:tracePt t="17950" x="4773613" y="3759200"/>
          <p14:tracePt t="17952" x="4749800" y="3802063"/>
          <p14:tracePt t="17970" x="4678363" y="3867150"/>
          <p14:tracePt t="17982" x="4600575" y="3914775"/>
          <p14:tracePt t="17999" x="4529138" y="3973513"/>
          <p14:tracePt t="18017" x="4468813" y="4021138"/>
          <p14:tracePt t="18027" x="4427538" y="4044950"/>
          <p14:tracePt t="18048" x="4373563" y="4087813"/>
          <p14:tracePt t="18059" x="4356100" y="4098925"/>
          <p14:tracePt t="18079" x="4338638" y="4122738"/>
          <p14:tracePt t="18090" x="4332288" y="4122738"/>
          <p14:tracePt t="18107" x="4319588" y="4122738"/>
          <p14:tracePt t="18123" x="4308475" y="4122738"/>
          <p14:tracePt t="18143" x="4243388" y="4129088"/>
          <p14:tracePt t="18162" x="4124325" y="4129088"/>
          <p14:tracePt t="18171" x="4040188" y="4129088"/>
          <p14:tracePt t="18190" x="3683000" y="4044950"/>
          <p14:tracePt t="18207" x="3397250" y="3956050"/>
          <p14:tracePt t="18231" x="3116263" y="3867150"/>
          <p14:tracePt t="18249" x="3057525" y="3836988"/>
          <p14:tracePt t="18267" x="3051175" y="3830638"/>
          <p14:tracePt t="18298" x="3033713" y="3830638"/>
          <p14:tracePt t="18315" x="3014663" y="3849688"/>
          <p14:tracePt t="18325" x="3009900" y="3867150"/>
          <p14:tracePt t="18342" x="2990850" y="3944938"/>
          <p14:tracePt t="18360" x="2979738" y="3956050"/>
          <p14:tracePt t="18378" x="2962275" y="3986213"/>
          <p14:tracePt t="18387" x="2943225" y="4003675"/>
          <p14:tracePt t="18412" x="2884488" y="4057650"/>
          <p14:tracePt t="18424" x="2867025" y="4081463"/>
          <p14:tracePt t="18441" x="2854325" y="4111625"/>
          <p14:tracePt t="18451" x="2854325" y="4122738"/>
          <p14:tracePt t="18473" x="2854325" y="4129088"/>
          <p14:tracePt t="18482" x="2847975" y="4135438"/>
          <p14:tracePt t="18499" x="2847975" y="4141788"/>
          <p14:tracePt t="18511" x="2847975" y="4152900"/>
          <p14:tracePt t="18529" x="2847975" y="4159250"/>
          <p14:tracePt t="18577" x="2841625" y="4165600"/>
          <p14:tracePt t="18608" x="2841625" y="4170363"/>
          <p14:tracePt t="18859" x="2841625" y="4165600"/>
          <p14:tracePt t="18873" x="2854325" y="4141788"/>
          <p14:tracePt t="18890" x="2854325" y="4122738"/>
          <p14:tracePt t="18908" x="2854325" y="4117975"/>
          <p14:tracePt t="18928" x="2830513" y="4092575"/>
          <p14:tracePt t="18938" x="2817813" y="4087813"/>
          <p14:tracePt t="18956" x="2817813" y="4081463"/>
          <p14:tracePt t="18969" x="2817813" y="4075113"/>
          <p14:tracePt t="18983" x="2806700" y="4075113"/>
          <p14:tracePt t="19016" x="2794000" y="4075113"/>
          <p14:tracePt t="19091" x="2794000" y="4068763"/>
          <p14:tracePt t="19127" x="2794000" y="4064000"/>
          <p14:tracePt t="19144" x="2794000" y="4057650"/>
          <p14:tracePt t="19154" x="2794000" y="4051300"/>
          <p14:tracePt t="19170" x="2794000" y="4044950"/>
          <p14:tracePt t="19294" x="2782888" y="4044950"/>
          <p14:tracePt t="19314" x="2782888" y="4051300"/>
          <p14:tracePt t="19344" x="2770188" y="4064000"/>
          <p14:tracePt t="19514" x="2765425" y="4057650"/>
          <p14:tracePt t="19809" x="2765425" y="4051300"/>
          <p14:tracePt t="19825" x="2770188" y="4051300"/>
          <p14:tracePt t="19922" x="2765425" y="4051300"/>
          <p14:tracePt t="20139" x="2759075" y="4044950"/>
          <p14:tracePt t="20199" x="2752725" y="4044950"/>
          <p14:tracePt t="20295" x="2741613" y="4044950"/>
          <p14:tracePt t="20311" x="2735263" y="4044950"/>
          <p14:tracePt t="20356" x="2735263" y="4040188"/>
          <p14:tracePt t="20870" x="2735263" y="4027488"/>
          <p14:tracePt t="20891" x="2735263" y="4010025"/>
          <p14:tracePt t="20905" x="2728913" y="3997325"/>
          <p14:tracePt t="20924" x="2728913" y="3979863"/>
          <p14:tracePt t="20944" x="2722563" y="3956050"/>
          <p14:tracePt t="20951" x="2717800" y="3944938"/>
          <p14:tracePt t="20974" x="2717800" y="3938588"/>
          <p14:tracePt t="20997" x="2711450" y="3938588"/>
          <p14:tracePt t="21015" x="2711450" y="3932238"/>
          <p14:tracePt t="21046" x="2711450" y="3925888"/>
          <p14:tracePt t="21061" x="2711450" y="3921125"/>
          <p14:tracePt t="21062" x="2705100" y="3914775"/>
          <p14:tracePt t="21075" x="2705100" y="3908425"/>
          <p14:tracePt t="21091" x="2705100" y="3897313"/>
          <p14:tracePt t="21108" x="2698750" y="3878263"/>
          <p14:tracePt t="21126" x="2698750" y="3854450"/>
          <p14:tracePt t="21144" x="2693988" y="3836988"/>
          <p14:tracePt t="21156" x="2693988" y="3830638"/>
          <p14:tracePt t="21172" x="2693988" y="3806825"/>
          <p14:tracePt t="21189" x="2687638" y="3795713"/>
          <p14:tracePt t="21207" x="2687638" y="3771900"/>
          <p14:tracePt t="21214" x="2687638" y="3765550"/>
          <p14:tracePt t="21233" x="2687638" y="3754438"/>
          <p14:tracePt t="21252" x="2687638" y="3735388"/>
          <p14:tracePt t="21261" x="2687638" y="3730625"/>
          <p14:tracePt t="21279" x="2687638" y="3711575"/>
          <p14:tracePt t="21297" x="2687638" y="3700463"/>
          <p14:tracePt t="21314" x="2687638" y="3694113"/>
          <p14:tracePt t="21327" x="2687638" y="3676650"/>
          <p14:tracePt t="21361" x="2693988" y="3663950"/>
          <p14:tracePt t="21376" x="2698750" y="3652838"/>
          <p14:tracePt t="21394" x="2705100" y="3640138"/>
          <p14:tracePt t="21405" x="2711450" y="3629025"/>
          <p14:tracePt t="21420" x="2722563" y="3609975"/>
          <p14:tracePt t="21443" x="2741613" y="3586163"/>
          <p14:tracePt t="21450" x="2746375" y="3581400"/>
          <p14:tracePt t="21465" x="2759075" y="3562350"/>
          <p14:tracePt t="21481" x="2765425" y="3551238"/>
          <p14:tracePt t="21498" x="2770188" y="3538538"/>
          <p14:tracePt t="21515" x="2782888" y="3538538"/>
          <p14:tracePt t="21527" x="2782888" y="3527425"/>
          <p14:tracePt t="21544" x="2794000" y="3527425"/>
          <p14:tracePt t="21564" x="2800350" y="3521075"/>
          <p14:tracePt t="21576" x="2806700" y="3514725"/>
          <p14:tracePt t="21591" x="2824163" y="3509963"/>
          <p14:tracePt t="21611" x="2841625" y="3509963"/>
          <p14:tracePt t="21628" x="2854325" y="3503613"/>
          <p14:tracePt t="21640" x="2867025" y="3503613"/>
          <p14:tracePt t="21656" x="2884488" y="3497263"/>
          <p14:tracePt t="21671" x="2895600" y="3497263"/>
          <p14:tracePt t="21692" x="2914650" y="3497263"/>
          <p14:tracePt t="21699" x="2925763" y="3497263"/>
          <p14:tracePt t="21717" x="2938463" y="3490913"/>
          <p14:tracePt t="21736" x="2967038" y="3486150"/>
          <p14:tracePt t="21752" x="2979738" y="3486150"/>
          <p14:tracePt t="21764" x="2986088" y="3479800"/>
          <p14:tracePt t="21781" x="3003550" y="3479800"/>
          <p14:tracePt t="21799" x="3027363" y="3479800"/>
          <p14:tracePt t="21809" x="3033713" y="3473450"/>
          <p14:tracePt t="21828" x="3051175" y="3473450"/>
          <p14:tracePt t="21846" x="3074988" y="3467100"/>
          <p14:tracePt t="21858" x="3081338" y="3467100"/>
          <p14:tracePt t="21878" x="3109913" y="3467100"/>
          <p14:tracePt t="21887" x="3116263" y="3462338"/>
          <p14:tracePt t="21912" x="3146425" y="3455988"/>
          <p14:tracePt t="21941" x="3163888" y="3455988"/>
          <p14:tracePt t="21949" x="3170238" y="3455988"/>
          <p14:tracePt t="21971" x="3187700" y="3449638"/>
          <p14:tracePt t="21999" x="3200400" y="3443288"/>
          <p14:tracePt t="22020" x="3217863" y="3443288"/>
          <p14:tracePt t="22027" x="3228975" y="3443288"/>
          <p14:tracePt t="22044" x="3235325" y="3443288"/>
          <p14:tracePt t="22061" x="3248025" y="3443288"/>
          <p14:tracePt t="22078" x="3271838" y="3438525"/>
          <p14:tracePt t="22094" x="3302000" y="3432175"/>
          <p14:tracePt t="22111" x="3343275" y="3432175"/>
          <p14:tracePt t="22126" x="3378200" y="3432175"/>
          <p14:tracePt t="22143" x="3397250" y="3432175"/>
          <p14:tracePt t="22168" x="3402013" y="3432175"/>
          <p14:tracePt t="22192" x="3408363" y="3432175"/>
          <p14:tracePt t="22235" x="3414713" y="3432175"/>
          <p14:tracePt t="22293" x="3421063" y="3432175"/>
          <p14:tracePt t="25247" x="3349625" y="3527425"/>
          <p14:tracePt t="25262" x="3235325" y="3622675"/>
          <p14:tracePt t="25280" x="3157538" y="3730625"/>
          <p14:tracePt t="25295" x="3105150" y="3843338"/>
          <p14:tracePt t="25310" x="3057525" y="3992563"/>
          <p14:tracePt t="25329" x="3009900" y="4152900"/>
          <p14:tracePt t="25341" x="2979738" y="4230688"/>
          <p14:tracePt t="25358" x="2914650" y="4445000"/>
          <p14:tracePt t="25374" x="2884488" y="4533900"/>
          <p14:tracePt t="25388" x="2867025" y="4564063"/>
          <p14:tracePt t="25409" x="2824163" y="4641850"/>
          <p14:tracePt t="25418" x="2813050" y="4672013"/>
          <p14:tracePt t="25437" x="2759075" y="4754563"/>
          <p14:tracePt t="25456" x="2693988" y="4879975"/>
          <p14:tracePt t="25471" x="2663825" y="4957763"/>
          <p14:tracePt t="25480" x="2640013" y="4999038"/>
          <p14:tracePt t="25498" x="2609850" y="5059363"/>
          <p14:tracePt t="25519" x="2562225" y="5130800"/>
          <p14:tracePt t="25526" x="2555875" y="5141913"/>
          <p14:tracePt t="25544" x="2544763" y="5154613"/>
          <p14:tracePt t="25563" x="2538413" y="5159375"/>
          <p14:tracePt t="25591" x="2538413" y="5165725"/>
          <p14:tracePt t="26091" x="2538413" y="5135563"/>
          <p14:tracePt t="26105" x="2586038" y="5076825"/>
          <p14:tracePt t="26124" x="2603500" y="5053013"/>
          <p14:tracePt t="26146" x="2640013" y="5005388"/>
          <p14:tracePt t="26156" x="2646363" y="4992688"/>
          <p14:tracePt t="26174" x="2663825" y="4962525"/>
          <p14:tracePt t="26192" x="2674938" y="4945063"/>
          <p14:tracePt t="26199" x="2681288" y="4938713"/>
          <p14:tracePt t="26217" x="2693988" y="4927600"/>
          <p14:tracePt t="26236" x="2705100" y="4903788"/>
          <p14:tracePt t="26247" x="2711450" y="4886325"/>
          <p14:tracePt t="26267" x="2711450" y="4873625"/>
          <p14:tracePt t="26278" x="2717800" y="4862513"/>
          <p14:tracePt t="26295" x="2717800" y="4849813"/>
          <p14:tracePt t="26311" x="2717800" y="4843463"/>
          <p14:tracePt t="26339" x="2717800" y="4838700"/>
          <p14:tracePt t="26377" x="2717800" y="4832350"/>
          <p14:tracePt t="26392" x="2717800" y="4814888"/>
          <p14:tracePt t="26410" x="2717800" y="4795838"/>
          <p14:tracePt t="26418" x="2717800" y="4791075"/>
          <p14:tracePt t="26436" x="2717800" y="4754563"/>
          <p14:tracePt t="26456" x="2717800" y="4713288"/>
          <p14:tracePt t="26464" x="2717800" y="4700588"/>
          <p14:tracePt t="26482" x="2717800" y="4683125"/>
          <p14:tracePt t="26499" x="2711450" y="4648200"/>
          <p14:tracePt t="26511" x="2705100" y="4618038"/>
          <p14:tracePt t="26531" x="2698750" y="4594225"/>
          <p14:tracePt t="26546" x="2687638" y="4557713"/>
          <p14:tracePt t="26560" x="2670175" y="4503738"/>
          <p14:tracePt t="26580" x="2646363" y="4468813"/>
          <p14:tracePt t="26591" x="2633663" y="4445000"/>
          <p14:tracePt t="26610" x="2627313" y="4427538"/>
          <p14:tracePt t="26626" x="2622550" y="4403725"/>
          <p14:tracePt t="26643" x="2603500" y="4379913"/>
          <p14:tracePt t="26663" x="2579688" y="4349750"/>
          <p14:tracePt t="26674" x="2562225" y="4332288"/>
          <p14:tracePt t="26685" x="2544763" y="4313238"/>
          <p14:tracePt t="26703" x="2455863" y="4254500"/>
          <p14:tracePt t="26718" x="2413000" y="4217988"/>
          <p14:tracePt t="26733" x="2389188" y="4206875"/>
          <p14:tracePt t="26750" x="2359025" y="4194175"/>
          <p14:tracePt t="26752" x="2335213" y="4183063"/>
          <p14:tracePt t="26761" x="2311400" y="4170363"/>
          <p14:tracePt t="26779" x="2235200" y="4165600"/>
          <p14:tracePt t="26794" x="2181225" y="4159250"/>
          <p14:tracePt t="26809" x="2133600" y="4159250"/>
          <p14:tracePt t="26824" x="2097088" y="4165600"/>
          <p14:tracePt t="26846" x="2073275" y="4170363"/>
          <p14:tracePt t="26878" x="2062163" y="4176713"/>
          <p14:tracePt t="26887" x="2049463" y="4176713"/>
          <p14:tracePt t="26909" x="2008188" y="4189413"/>
          <p14:tracePt t="26929" x="1912938" y="4217988"/>
          <p14:tracePt t="26939" x="1865313" y="4237038"/>
          <p14:tracePt t="26956" x="1781175" y="4278313"/>
          <p14:tracePt t="26965" x="1739900" y="4289425"/>
          <p14:tracePt t="26981" x="1668463" y="4325938"/>
          <p14:tracePt t="27001" x="1579563" y="4379913"/>
          <p14:tracePt t="27017" x="1549400" y="4414838"/>
          <p14:tracePt t="27027" x="1536700" y="4438650"/>
          <p14:tracePt t="27046" x="1501775" y="4516438"/>
          <p14:tracePt t="27062" x="1471613" y="4594225"/>
          <p14:tracePt t="27079" x="1454150" y="4672013"/>
          <p14:tracePt t="27093" x="1447800" y="4695825"/>
          <p14:tracePt t="27108" x="1447800" y="4784725"/>
          <p14:tracePt t="27129" x="1436688" y="4933950"/>
          <p14:tracePt t="27139" x="1436688" y="4981575"/>
          <p14:tracePt t="27159" x="1471613" y="5154613"/>
          <p14:tracePt t="27168" x="1477963" y="5195888"/>
          <p14:tracePt t="27191" x="1508125" y="5267325"/>
          <p14:tracePt t="27199" x="1512888" y="5284788"/>
          <p14:tracePt t="27217" x="1536700" y="5332413"/>
          <p14:tracePt t="27237" x="1579563" y="5373688"/>
          <p14:tracePt t="27252" x="1620838" y="5392738"/>
          <p14:tracePt t="27262" x="1651000" y="5403850"/>
          <p14:tracePt t="27282" x="1709738" y="5416550"/>
          <p14:tracePt t="27294" x="1763713" y="5427663"/>
          <p14:tracePt t="27308" x="1787525" y="5434013"/>
          <p14:tracePt t="27328" x="1889125" y="5440363"/>
          <p14:tracePt t="27346" x="1954213" y="5440363"/>
          <p14:tracePt t="27356" x="1990725" y="5440363"/>
          <p14:tracePt t="27373" x="2025650" y="5440363"/>
          <p14:tracePt t="27390" x="2079625" y="5440363"/>
          <p14:tracePt t="27408" x="2097088" y="5427663"/>
          <p14:tracePt t="27428" x="2133600" y="5410200"/>
          <p14:tracePt t="27442" x="2187575" y="5386388"/>
          <p14:tracePt t="27455" x="2239963" y="5362575"/>
          <p14:tracePt t="27475" x="2287588" y="5326063"/>
          <p14:tracePt t="27482" x="2306638" y="5314950"/>
          <p14:tracePt t="27500" x="2335213" y="5278438"/>
          <p14:tracePt t="27511" x="2371725" y="5230813"/>
          <p14:tracePt t="27530" x="2413000" y="5135563"/>
          <p14:tracePt t="27546" x="2460625" y="5040313"/>
          <p14:tracePt t="27561" x="2497138" y="4957763"/>
          <p14:tracePt t="27575" x="2514600" y="4891088"/>
          <p14:tracePt t="27594" x="2527300" y="4838700"/>
          <p14:tracePt t="27612" x="2532063" y="4814888"/>
          <p14:tracePt t="27624" x="2532063" y="4795838"/>
          <p14:tracePt t="27643" x="2532063" y="4791075"/>
          <p14:tracePt t="27652" x="2532063" y="4784725"/>
          <p14:tracePt t="28827" x="2551113" y="4719638"/>
          <p14:tracePt t="28841" x="2562225" y="4700588"/>
          <p14:tracePt t="28863" x="2574925" y="4659313"/>
          <p14:tracePt t="28874" x="2579688" y="4652963"/>
          <p14:tracePt t="28895" x="2579688" y="4641850"/>
          <p14:tracePt t="28972" x="2579688" y="4635500"/>
          <p14:tracePt t="29593" x="2586038" y="4635500"/>
          <p14:tracePt t="29639" x="2592388" y="4635500"/>
          <p14:tracePt t="29671" x="2598738" y="4635500"/>
          <p14:tracePt t="29683" x="2603500" y="4635500"/>
          <p14:tracePt t="29700" x="2603500" y="4629150"/>
          <p14:tracePt t="29715" x="2663825" y="4605338"/>
          <p14:tracePt t="29733" x="2860675" y="4533900"/>
          <p14:tracePt t="29746" x="3044825" y="4456113"/>
          <p14:tracePt t="29765" x="3224213" y="4379913"/>
          <p14:tracePt t="29784" x="3402013" y="4295775"/>
          <p14:tracePt t="29795" x="3425825" y="4295775"/>
          <p14:tracePt t="29813" x="3468688" y="4278313"/>
          <p14:tracePt t="29824" x="3486150" y="4271963"/>
          <p14:tracePt t="29860" x="3503613" y="4265613"/>
          <p14:tracePt t="29876" x="3533775" y="4248150"/>
          <p14:tracePt t="29893" x="3581400" y="4217988"/>
          <p14:tracePt t="29912" x="3665538" y="4170363"/>
          <p14:tracePt t="29922" x="3694113" y="4152900"/>
          <p14:tracePt t="29940" x="3741738" y="4117975"/>
          <p14:tracePt t="29951" x="3795713" y="4081463"/>
          <p14:tracePt t="29967" x="3825875" y="4068763"/>
          <p14:tracePt t="29984" x="3849688" y="4057650"/>
          <p14:tracePt t="29996" x="3856038" y="4051300"/>
          <p14:tracePt t="30015" x="3873500" y="4033838"/>
          <p14:tracePt t="30043" x="3908425" y="4010025"/>
          <p14:tracePt t="30064" x="3975100" y="3968750"/>
          <p14:tracePt t="30074" x="4003675" y="3962400"/>
          <p14:tracePt t="30091" x="4051300" y="3938588"/>
          <p14:tracePt t="30109" x="4081463" y="3925888"/>
          <p14:tracePt t="30130" x="4105275" y="3914775"/>
          <p14:tracePt t="30140" x="4111625" y="3908425"/>
          <p14:tracePt t="30152" x="4117975" y="3908425"/>
          <p14:tracePt t="30172" x="4129088" y="3902075"/>
          <p14:tracePt t="30193" x="4141788" y="3878263"/>
          <p14:tracePt t="30199" x="4148138" y="3873500"/>
          <p14:tracePt t="30217" x="4159250" y="3860800"/>
          <p14:tracePt t="30237" x="4165600" y="3843338"/>
          <p14:tracePt t="30251" x="4171950" y="3830638"/>
          <p14:tracePt t="30266" x="4176713" y="3825875"/>
          <p14:tracePt t="30281" x="4176713" y="3819525"/>
          <p14:tracePt t="30297" x="4189413" y="3819525"/>
          <p14:tracePt t="30309" x="4195763" y="3819525"/>
          <p14:tracePt t="30327" x="4195763" y="3813175"/>
          <p14:tracePt t="30345" x="4195763" y="3806825"/>
          <p14:tracePt t="30375" x="4200525" y="3783013"/>
          <p14:tracePt t="30394" x="4206875" y="3778250"/>
          <p14:tracePt t="30403" x="4206875" y="3771900"/>
          <p14:tracePt t="30438" x="4206875" y="3765550"/>
          <p14:tracePt t="30610" x="4189413" y="3778250"/>
          <p14:tracePt t="30628" x="4171950" y="3795713"/>
          <p14:tracePt t="30639" x="4152900" y="3813175"/>
          <p14:tracePt t="30659" x="4129088" y="3849688"/>
          <p14:tracePt t="30677" x="4117975" y="3890963"/>
          <p14:tracePt t="30684" x="4105275" y="3908425"/>
          <p14:tracePt t="30700" x="4094163" y="3956050"/>
          <p14:tracePt t="30720" x="4070350" y="4010025"/>
          <p14:tracePt t="30736" x="4064000" y="4016375"/>
          <p14:tracePt t="30795" x="4057650" y="4016375"/>
          <p14:tracePt t="30815" x="4046538" y="4021138"/>
          <p14:tracePt t="30828" x="4040188" y="4021138"/>
          <p14:tracePt t="30874" x="4022725" y="4021138"/>
          <p14:tracePt t="30890" x="4010025" y="4021138"/>
          <p14:tracePt t="30955" x="3986213" y="4016375"/>
          <p14:tracePt t="30964" x="3975100" y="3997325"/>
          <p14:tracePt t="30987" x="3932238" y="3979863"/>
          <p14:tracePt t="31001" x="3927475" y="3973513"/>
          <p14:tracePt t="31012" x="3921125" y="3968750"/>
          <p14:tracePt t="31027" x="3908425" y="3949700"/>
          <p14:tracePt t="31047" x="3879850" y="3921125"/>
          <p14:tracePt t="31066" x="3860800" y="3897313"/>
          <p14:tracePt t="31077" x="3843338" y="3884613"/>
          <p14:tracePt t="31090" x="3825875" y="3867150"/>
          <p14:tracePt t="31108" x="3819525" y="3849688"/>
          <p14:tracePt t="31128" x="3795713" y="3819525"/>
          <p14:tracePt t="31145" x="3778250" y="3795713"/>
          <p14:tracePt t="31153" x="3765550" y="3783013"/>
          <p14:tracePt t="31168" x="3760788" y="3765550"/>
          <p14:tracePt t="31189" x="3748088" y="3754438"/>
          <p14:tracePt t="31209" x="3741738" y="3741738"/>
          <p14:tracePt t="31233" x="3736975" y="3730625"/>
          <p14:tracePt t="31246" x="3730625" y="3717925"/>
          <p14:tracePt t="31267" x="3730625" y="3711575"/>
          <p14:tracePt t="31278" x="3730625" y="3706813"/>
          <p14:tracePt t="31296" x="3717925" y="3687763"/>
          <p14:tracePt t="31308" x="3713163" y="3683000"/>
          <p14:tracePt t="31328" x="3706813" y="3646488"/>
          <p14:tracePt t="31344" x="3694113" y="3616325"/>
          <p14:tracePt t="31361" x="3683000" y="3586163"/>
          <p14:tracePt t="31378" x="3676650" y="3551238"/>
          <p14:tracePt t="31390" x="3659188" y="3527425"/>
          <p14:tracePt t="31408" x="3652838" y="3503613"/>
          <p14:tracePt t="31428" x="3646488" y="3467100"/>
          <p14:tracePt t="31435" x="3646488" y="3462338"/>
          <p14:tracePt t="31452" x="3640138" y="3443288"/>
          <p14:tracePt t="31471" x="3640138" y="3425825"/>
          <p14:tracePt t="31492" x="3640138" y="3414713"/>
          <p14:tracePt t="31498" x="3640138" y="3408363"/>
          <p14:tracePt t="31514" x="3635375" y="3395663"/>
          <p14:tracePt t="31532" x="3635375" y="3384550"/>
          <p14:tracePt t="31543" x="3635375" y="3367088"/>
          <p14:tracePt t="31560" x="3629025" y="3354388"/>
          <p14:tracePt t="31577" x="3629025" y="3330575"/>
          <p14:tracePt t="31596" x="3629025" y="3319463"/>
          <p14:tracePt t="31607" x="3629025" y="3289300"/>
          <p14:tracePt t="31626" x="3629025" y="3271838"/>
          <p14:tracePt t="31643" x="3629025" y="3252788"/>
          <p14:tracePt t="31661" x="3629025" y="3228975"/>
          <p14:tracePt t="31668" x="3629025" y="3224213"/>
          <p14:tracePt t="31683" x="3635375" y="3198813"/>
          <p14:tracePt t="31704" x="3640138" y="3170238"/>
          <p14:tracePt t="31719" x="3646488" y="3151188"/>
          <p14:tracePt t="31736" x="3659188" y="3122613"/>
          <p14:tracePt t="31753" x="3665538" y="3098800"/>
          <p14:tracePt t="31761" x="3670300" y="3086100"/>
          <p14:tracePt t="31778" x="3683000" y="3068638"/>
          <p14:tracePt t="31794" x="3694113" y="3044825"/>
          <p14:tracePt t="31811" x="3700463" y="3038475"/>
          <p14:tracePt t="31827" x="3706813" y="3032125"/>
          <p14:tracePt t="31844" x="3713163" y="3027363"/>
          <p14:tracePt t="31877" x="3724275" y="3021013"/>
          <p14:tracePt t="31893" x="3724275" y="3014663"/>
          <p14:tracePt t="31911" x="3730625" y="3008313"/>
          <p14:tracePt t="31935" x="3736975" y="3008313"/>
          <p14:tracePt t="31955" x="3741738" y="3008313"/>
          <p14:tracePt t="31996" x="3748088" y="3008313"/>
          <p14:tracePt t="32012" x="3748088" y="3003550"/>
          <p14:tracePt t="32032" x="3754438" y="3003550"/>
          <p14:tracePt t="32063" x="3760788" y="2997200"/>
          <p14:tracePt t="32078" x="3765550" y="2997200"/>
          <p14:tracePt t="32090" x="3778250" y="2990850"/>
          <p14:tracePt t="32109" x="3784600" y="2990850"/>
          <p14:tracePt t="32127" x="3802063" y="2984500"/>
          <p14:tracePt t="32145" x="3813175" y="2979738"/>
          <p14:tracePt t="32157" x="3819525" y="2979738"/>
          <p14:tracePt t="32175" x="3843338" y="2973388"/>
          <p14:tracePt t="32193" x="3849688" y="2973388"/>
          <p14:tracePt t="32201" x="3860800" y="2973388"/>
          <p14:tracePt t="32217" x="3879850" y="2973388"/>
          <p14:tracePt t="32235" x="3897313" y="2973388"/>
          <p14:tracePt t="32250" x="3908425" y="2979738"/>
          <p14:tracePt t="32262" x="3932238" y="2984500"/>
          <p14:tracePt t="32280" x="3968750" y="3003550"/>
          <p14:tracePt t="32295" x="4016375" y="3027363"/>
          <p14:tracePt t="32310" x="4064000" y="3044825"/>
          <p14:tracePt t="32323" x="4094163" y="3062288"/>
          <p14:tracePt t="32341" x="4141788" y="3098800"/>
          <p14:tracePt t="32360" x="4195763" y="3122613"/>
          <p14:tracePt t="32379" x="4206875" y="3133725"/>
          <p14:tracePt t="32390" x="4219575" y="3146425"/>
          <p14:tracePt t="32407" x="4224338" y="3151188"/>
          <p14:tracePt t="32422" x="4224338" y="3157538"/>
          <p14:tracePt t="32440" x="4230688" y="3170238"/>
          <p14:tracePt t="32459" x="4243388" y="3181350"/>
          <p14:tracePt t="32483" x="4248150" y="3194050"/>
          <p14:tracePt t="32500" x="4254500" y="3205163"/>
          <p14:tracePt t="32511" x="4254500" y="3211513"/>
          <p14:tracePt t="32532" x="4254500" y="3217863"/>
          <p14:tracePt t="32548" x="4254500" y="3224213"/>
          <p14:tracePt t="32560" x="4254500" y="3241675"/>
          <p14:tracePt t="32578" x="4254500" y="3248025"/>
          <p14:tracePt t="32594" x="4254500" y="3252788"/>
          <p14:tracePt t="32612" x="4260850" y="3252788"/>
          <p14:tracePt t="32735" x="4260850" y="3282950"/>
          <p14:tracePt t="32750" x="4260850" y="3289300"/>
          <p14:tracePt t="32761" x="4260850" y="3295650"/>
          <p14:tracePt t="32778" x="4260850" y="3300413"/>
          <p14:tracePt t="32795" x="4254500" y="3300413"/>
          <p14:tracePt t="32811" x="4254500" y="3306763"/>
          <p14:tracePt t="32842" x="4248150" y="3313113"/>
          <p14:tracePt t="32859" x="4243388" y="3324225"/>
          <p14:tracePt t="32877" x="4237038" y="3330575"/>
          <p14:tracePt t="32908" x="4237038" y="3336925"/>
          <p14:tracePt t="32936" x="4224338" y="3348038"/>
          <p14:tracePt t="32952" x="4224338" y="3360738"/>
          <p14:tracePt t="32996" x="4224338" y="3367088"/>
          <p14:tracePt t="33095" x="4183063" y="3395663"/>
          <p14:tracePt t="33111" x="4135438" y="3402013"/>
          <p14:tracePt t="33127" x="4046538" y="3378200"/>
          <p14:tracePt t="33145" x="3968750" y="3354388"/>
          <p14:tracePt t="33175" x="3968750" y="3348038"/>
          <p14:tracePt t="33217" x="3962400" y="3348038"/>
          <p14:tracePt t="33451" x="3962400" y="3360738"/>
          <p14:tracePt t="33482" x="3968750" y="3360738"/>
          <p14:tracePt t="33514" x="3938588" y="3336925"/>
          <p14:tracePt t="33530" x="3979863" y="3354388"/>
          <p14:tracePt t="33547" x="4027488" y="3390900"/>
          <p14:tracePt t="33566" x="4051300" y="3378200"/>
          <p14:tracePt t="33591" x="4064000" y="3378200"/>
          <p14:tracePt t="33609" x="4070350" y="3378200"/>
          <p14:tracePt t="33628" x="4076700" y="3378200"/>
          <p14:tracePt t="33661" x="4094163" y="3378200"/>
          <p14:tracePt t="33668" x="4117975" y="3367088"/>
          <p14:tracePt t="33688" x="4219575" y="3348038"/>
          <p14:tracePt t="33703" x="4314825" y="3336925"/>
          <p14:tracePt t="33719" x="4481513" y="3336925"/>
          <p14:tracePt t="33741" x="4683125" y="3336925"/>
          <p14:tracePt t="33748" x="4791075" y="3343275"/>
          <p14:tracePt t="33765" x="4994275" y="3371850"/>
          <p14:tracePt t="33781" x="5189538" y="3390900"/>
          <p14:tracePt t="33799" x="5464175" y="3425825"/>
          <p14:tracePt t="33812" x="5559425" y="3438525"/>
          <p14:tracePt t="33828" x="5732463" y="3467100"/>
          <p14:tracePt t="33845" x="5851525" y="3486150"/>
          <p14:tracePt t="33862" x="6007100" y="3521075"/>
          <p14:tracePt t="33873" x="6042025" y="3527425"/>
          <p14:tracePt t="33894" x="6173788" y="3551238"/>
          <p14:tracePt t="33908" x="6221413" y="3557588"/>
          <p14:tracePt t="33925" x="6303963" y="3592513"/>
          <p14:tracePt t="33940" x="6357938" y="3609975"/>
          <p14:tracePt t="33959" x="6442075" y="3633788"/>
          <p14:tracePt t="33984" x="6596063" y="3717925"/>
          <p14:tracePt t="34002" x="6704013" y="3778250"/>
          <p14:tracePt t="34012" x="6769100" y="3806825"/>
          <p14:tracePt t="34031" x="6948488" y="3897313"/>
          <p14:tracePt t="34047" x="7054850" y="3949700"/>
          <p14:tracePt t="34061" x="7108825" y="3973513"/>
          <p14:tracePt t="34074" x="7186613" y="4003675"/>
          <p14:tracePt t="34094" x="7264400" y="4033838"/>
          <p14:tracePt t="34111" x="7292975" y="4044950"/>
          <p14:tracePt t="34121" x="7323138" y="4044950"/>
          <p14:tracePt t="34144" x="7413625" y="4064000"/>
          <p14:tracePt t="34154" x="7442200" y="4068763"/>
          <p14:tracePt t="34170" x="7496175" y="4075113"/>
          <p14:tracePt t="34186" x="7561263" y="4081463"/>
          <p14:tracePt t="34202" x="7627938" y="4081463"/>
          <p14:tracePt t="34216" x="7693025" y="4098925"/>
          <p14:tracePt t="34233" x="7734300" y="4105275"/>
          <p14:tracePt t="34252" x="7770813" y="4111625"/>
          <p14:tracePt t="34262" x="7800975" y="4111625"/>
          <p14:tracePt t="34282" x="7818438" y="4111625"/>
          <p14:tracePt t="34300" x="7835900" y="4111625"/>
          <p14:tracePt t="34309" x="7848600" y="4111625"/>
          <p14:tracePt t="34324" x="7877175" y="4117975"/>
          <p14:tracePt t="34345" x="7907338" y="4117975"/>
          <p14:tracePt t="34360" x="7937500" y="4117975"/>
          <p14:tracePt t="34377" x="7954963" y="4122738"/>
          <p14:tracePt t="34395" x="7978775" y="4129088"/>
          <p14:tracePt t="34403" x="7996238" y="4135438"/>
          <p14:tracePt t="34418" x="8020050" y="4141788"/>
          <p14:tracePt t="34436" x="8043863" y="4141788"/>
          <p14:tracePt t="34453" x="8056563" y="4141788"/>
          <p14:tracePt t="34468" x="8067675" y="4146550"/>
          <p14:tracePt t="34482" x="8080375" y="4146550"/>
          <p14:tracePt t="34497" x="8086725" y="4152900"/>
          <p14:tracePt t="34514" x="8104188" y="4159250"/>
          <p14:tracePt t="34532" x="8128000" y="4165600"/>
          <p14:tracePt t="34542" x="8158163" y="4170363"/>
          <p14:tracePt t="34561" x="8199438" y="4183063"/>
          <p14:tracePt t="34576" x="8247063" y="4206875"/>
          <p14:tracePt t="34592" x="8301038" y="4224338"/>
          <p14:tracePt t="34611" x="8372475" y="4248150"/>
          <p14:tracePt t="34628" x="8437563" y="4271963"/>
          <p14:tracePt t="34639" x="8502650" y="4284663"/>
          <p14:tracePt t="34656" x="8551863" y="4302125"/>
          <p14:tracePt t="34674" x="8599488" y="4302125"/>
          <p14:tracePt t="34683" x="8616950" y="4302125"/>
          <p14:tracePt t="34700" x="8647113" y="4308475"/>
          <p14:tracePt t="34702" x="8670925" y="4313238"/>
          <p14:tracePt t="34720" x="8699500" y="4319588"/>
          <p14:tracePt t="34735" x="8747125" y="4325938"/>
          <p14:tracePt t="34746" x="8783638" y="4332288"/>
          <p14:tracePt t="34762" x="8861425" y="4356100"/>
          <p14:tracePt t="34777" x="8950325" y="4373563"/>
          <p14:tracePt t="34796" x="9039225" y="4391025"/>
          <p14:tracePt t="34809" x="9093200" y="4403725"/>
          <p14:tracePt t="34829" x="9140825" y="4432300"/>
          <p14:tracePt t="34840" x="9164638" y="4432300"/>
          <p14:tracePt t="34858" x="9182100" y="4432300"/>
          <p14:tracePt t="34874" x="9201150" y="4432300"/>
          <p14:tracePt t="34890" x="9218613" y="4432300"/>
          <p14:tracePt t="34909" x="9253538" y="4432300"/>
          <p14:tracePt t="34911" x="9272588" y="4432300"/>
          <p14:tracePt t="34918" x="9290050" y="4427538"/>
          <p14:tracePt t="34936" x="9313863" y="4427538"/>
          <p14:tracePt t="34953" x="9331325" y="4421188"/>
          <p14:tracePt t="34969" x="9344025" y="4414838"/>
          <p14:tracePt t="34984" x="9350375" y="4408488"/>
          <p14:tracePt t="35001" x="9361488" y="4408488"/>
          <p14:tracePt t="35011" x="9367838" y="4408488"/>
          <p14:tracePt t="35029" x="9374188" y="4408488"/>
          <p14:tracePt t="35046" x="9378950" y="4403725"/>
          <p14:tracePt t="35062" x="9378950" y="4391025"/>
          <p14:tracePt t="35077" x="9378950" y="4379913"/>
          <p14:tracePt t="35092" x="9374188" y="4360863"/>
          <p14:tracePt t="35111" x="9253538" y="4230688"/>
          <p14:tracePt t="35129" x="9253538" y="4213225"/>
          <p14:tracePt t="35374" x="9253538" y="4206875"/>
          <p14:tracePt t="35407" x="9253538" y="4213225"/>
          <p14:tracePt t="35499" x="9253538" y="4206875"/>
          <p14:tracePt t="35871" x="9253538" y="4200525"/>
          <p14:tracePt t="35891" x="9272588" y="4200525"/>
          <p14:tracePt t="35906" x="9331325" y="4183063"/>
          <p14:tracePt t="35923" x="9391650" y="4165600"/>
          <p14:tracePt t="35942" x="9409113" y="4152900"/>
          <p14:tracePt t="35952" x="9415463" y="4141788"/>
          <p14:tracePt t="35965" x="9421813" y="4129088"/>
          <p14:tracePt t="35986" x="9456738" y="4092575"/>
          <p14:tracePt t="36002" x="9493250" y="4064000"/>
          <p14:tracePt t="36011" x="9498013" y="4064000"/>
          <p14:tracePt t="36028" x="9498013" y="4057650"/>
          <p14:tracePt t="36955" x="9474200" y="4081463"/>
          <p14:tracePt t="36967" x="9432925" y="4117975"/>
          <p14:tracePt t="36981" x="9409113" y="4122738"/>
          <p14:tracePt t="37001" x="9367838" y="4170363"/>
          <p14:tracePt t="37011" x="9344025" y="4183063"/>
          <p14:tracePt t="37031" x="9283700" y="4237038"/>
          <p14:tracePt t="37046" x="9259888" y="4260850"/>
          <p14:tracePt t="37062" x="9224963" y="4278313"/>
          <p14:tracePt t="37076" x="9212263" y="4284663"/>
          <p14:tracePt t="37095" x="9188450" y="4308475"/>
          <p14:tracePt t="37112" x="9182100" y="4313238"/>
          <p14:tracePt t="37172" x="9182100" y="4319588"/>
          <p14:tracePt t="38327" x="9188450" y="4319588"/>
          <p14:tracePt t="38344" x="9194800" y="4319588"/>
          <p14:tracePt t="38361" x="9201150" y="4319588"/>
          <p14:tracePt t="38377" x="9205913" y="4313238"/>
          <p14:tracePt t="38396" x="9212263" y="4313238"/>
          <p14:tracePt t="38424" x="9218613" y="4313238"/>
          <p14:tracePt t="38465" x="9224963" y="4313238"/>
          <p14:tracePt t="38482" x="9229725" y="4313238"/>
          <p14:tracePt t="38500" x="9253538" y="4313238"/>
          <p14:tracePt t="38511" x="9277350" y="4308475"/>
          <p14:tracePt t="38529" x="9290050" y="4308475"/>
          <p14:tracePt t="38545" x="9313863" y="4302125"/>
          <p14:tracePt t="38561" x="9324975" y="4302125"/>
          <p14:tracePt t="38574" x="9331325" y="4302125"/>
          <p14:tracePt t="38595" x="9344025" y="4302125"/>
          <p14:tracePt t="38611" x="9344025" y="4295775"/>
          <p14:tracePt t="38996" x="9331325" y="4295775"/>
          <p14:tracePt t="39014" x="9313863" y="4295775"/>
          <p14:tracePt t="39027" x="9301163" y="4295775"/>
          <p14:tracePt t="39044" x="9296400" y="4302125"/>
          <p14:tracePt t="39060" x="9283700" y="4302125"/>
          <p14:tracePt t="39079" x="9272588" y="4308475"/>
          <p14:tracePt t="39095" x="9259888" y="4308475"/>
          <p14:tracePt t="39112" x="9259888" y="4313238"/>
          <p14:tracePt t="39124" x="9253538" y="4313238"/>
          <p14:tracePt t="39142" x="9242425" y="4319588"/>
          <p14:tracePt t="39159" x="9236075" y="4319588"/>
          <p14:tracePt t="39177" x="9224963" y="4319588"/>
          <p14:tracePt t="39184" x="9212263" y="4325938"/>
          <p14:tracePt t="39199" x="9201150" y="4332288"/>
          <p14:tracePt t="39218" x="9188450" y="4343400"/>
          <p14:tracePt t="39236" x="9182100" y="4349750"/>
          <p14:tracePt t="39281" x="9177338" y="4349750"/>
          <p14:tracePt t="39527" x="9170988" y="4349750"/>
          <p14:tracePt t="39955" x="9205913" y="4349750"/>
          <p14:tracePt t="39964" x="9266238" y="4343400"/>
          <p14:tracePt t="39982" x="9361488" y="4337050"/>
          <p14:tracePt t="40002" x="9402763" y="4337050"/>
          <p14:tracePt t="40013" x="9415463" y="4332288"/>
          <p14:tracePt t="40027" x="9421813" y="4332288"/>
          <p14:tracePt t="40046" x="9426575" y="4325938"/>
          <p14:tracePt t="40062" x="9439275" y="4325938"/>
          <p14:tracePt t="40079" x="9463088" y="4325938"/>
          <p14:tracePt t="40091" x="9480550" y="4325938"/>
          <p14:tracePt t="40112" x="9521825" y="4325938"/>
          <p14:tracePt t="40127" x="9545638" y="4319588"/>
          <p14:tracePt t="40146" x="9564688" y="4313238"/>
          <p14:tracePt t="40174" x="9569450" y="4308475"/>
          <p14:tracePt t="40277" x="9575800" y="4308475"/>
          <p14:tracePt t="40326" x="9575800" y="4302125"/>
          <p14:tracePt t="41638" x="9575800" y="4081463"/>
          <p14:tracePt t="41660" x="9575800" y="3921125"/>
          <p14:tracePt t="41668" x="9575800" y="3873500"/>
          <p14:tracePt t="41685" x="9564688" y="3730625"/>
          <p14:tracePt t="41703" x="9540875" y="3557588"/>
          <p14:tracePt t="41719" x="9540875" y="3449638"/>
          <p14:tracePt t="41736" x="9528175" y="3371850"/>
          <p14:tracePt t="41750" x="9528175" y="3319463"/>
          <p14:tracePt t="41762" x="9528175" y="3289300"/>
          <p14:tracePt t="41777" x="9528175" y="3241675"/>
          <p14:tracePt t="41795" x="9528175" y="3205163"/>
          <p14:tracePt t="41812" x="9534525" y="3175000"/>
          <p14:tracePt t="41828" x="9534525" y="3151188"/>
          <p14:tracePt t="41845" x="9540875" y="3127375"/>
          <p14:tracePt t="41863" x="9551988" y="3109913"/>
          <p14:tracePt t="41875" x="9551988" y="3103563"/>
          <p14:tracePt t="41891" x="9558338" y="3098800"/>
          <p14:tracePt t="41909" x="9558338" y="3092450"/>
          <p14:tracePt t="41917" x="9564688" y="3086100"/>
          <p14:tracePt t="42000" x="9569450" y="3079750"/>
          <p14:tracePt t="42029" x="9569450" y="3074988"/>
          <p14:tracePt t="42045" x="9569450" y="3068638"/>
          <p14:tracePt t="42062" x="9582150" y="3055938"/>
          <p14:tracePt t="42075" x="9582150" y="3044825"/>
          <p14:tracePt t="42095" x="9605963" y="3032125"/>
          <p14:tracePt t="42111" x="9612313" y="3021013"/>
          <p14:tracePt t="42128" x="9629775" y="3008313"/>
          <p14:tracePt t="42137" x="9640888" y="3008313"/>
          <p14:tracePt t="42161" x="9677400" y="2973388"/>
          <p14:tracePt t="42172" x="9683750" y="2960688"/>
          <p14:tracePt t="42190" x="9731375" y="2913063"/>
          <p14:tracePt t="42207" x="9755188" y="2895600"/>
          <p14:tracePt t="42233" x="9779000" y="2860675"/>
          <p14:tracePt t="42253" x="9796463" y="2841625"/>
          <p14:tracePt t="42262" x="9813925" y="2817813"/>
          <p14:tracePt t="42281" x="9832975" y="2794000"/>
          <p14:tracePt t="42296" x="9850438" y="2776538"/>
          <p14:tracePt t="42311" x="9861550" y="2759075"/>
          <p14:tracePt t="42330" x="9880600" y="2740025"/>
          <p14:tracePt t="42341" x="9885363" y="2728913"/>
          <p14:tracePt t="42361" x="9898063" y="2711450"/>
          <p14:tracePt t="42377" x="9909175" y="2705100"/>
          <p14:tracePt t="42395" x="9915525" y="2698750"/>
          <p14:tracePt t="42425" x="9915525" y="2692400"/>
          <p14:tracePt t="42455" x="9921875" y="2687638"/>
          <p14:tracePt t="42472" x="9921875" y="2674938"/>
          <p14:tracePt t="42491" x="9928225" y="2674938"/>
          <p14:tracePt t="42515" x="9928225" y="2668588"/>
          <p14:tracePt t="42638" x="9928225" y="2663825"/>
          <p14:tracePt t="42689" x="9928225" y="2657475"/>
          <p14:tracePt t="42709" x="9932988" y="2657475"/>
          <p14:tracePt t="42732" x="9915525" y="2640013"/>
          <p14:tracePt t="42751" x="9861550" y="2616200"/>
          <p14:tracePt t="42762" x="9850438" y="2616200"/>
          <p14:tracePt t="42780" x="9837738" y="2609850"/>
          <p14:tracePt t="42795" x="9826625" y="2603500"/>
          <p14:tracePt t="42811" x="9820275" y="2597150"/>
          <p14:tracePt t="42825" x="9796463" y="2597150"/>
          <p14:tracePt t="42843" x="9761538" y="2597150"/>
          <p14:tracePt t="42863" x="9629775" y="2592388"/>
          <p14:tracePt t="42873" x="9582150" y="2592388"/>
          <p14:tracePt t="42890" x="9493250" y="2579688"/>
          <p14:tracePt t="42905" x="9409113" y="2573338"/>
          <p14:tracePt t="42922" x="9331325" y="2573338"/>
          <p14:tracePt t="42940" x="9277350" y="2573338"/>
          <p14:tracePt t="42959" x="9205913" y="2573338"/>
          <p14:tracePt t="42983" x="9147175" y="2573338"/>
          <p14:tracePt t="42996" x="9134475" y="2573338"/>
          <p14:tracePt t="43015" x="9099550" y="2586038"/>
          <p14:tracePt t="43031" x="9086850" y="2586038"/>
          <p14:tracePt t="43043" x="9075738" y="2597150"/>
          <p14:tracePt t="43063" x="9045575" y="2616200"/>
          <p14:tracePt t="43074" x="9034463" y="2620963"/>
          <p14:tracePt t="43092" x="9004300" y="2627313"/>
          <p14:tracePt t="43112" x="8963025" y="2657475"/>
          <p14:tracePt t="43128" x="8937625" y="2674938"/>
          <p14:tracePt t="43142" x="8926513" y="2698750"/>
          <p14:tracePt t="43153" x="8920163" y="2705100"/>
          <p14:tracePt t="43168" x="8909050" y="2728913"/>
          <p14:tracePt t="43184" x="8902700" y="2746375"/>
          <p14:tracePt t="43202" x="8896350" y="2765425"/>
          <p14:tracePt t="43219" x="8890000" y="2782888"/>
          <p14:tracePt t="43235" x="8885238" y="2806700"/>
          <p14:tracePt t="43251" x="8885238" y="2841625"/>
          <p14:tracePt t="43262" x="8896350" y="2871788"/>
          <p14:tracePt t="43279" x="8909050" y="2901950"/>
          <p14:tracePt t="43295" x="8913813" y="2919413"/>
          <p14:tracePt t="43311" x="8913813" y="2943225"/>
          <p14:tracePt t="43328" x="8937625" y="2960688"/>
          <p14:tracePt t="43345" x="8956675" y="2979738"/>
          <p14:tracePt t="43358" x="8980488" y="3003550"/>
          <p14:tracePt t="43372" x="8991600" y="3014663"/>
          <p14:tracePt t="43391" x="9034463" y="3055938"/>
          <p14:tracePt t="43411" x="9093200" y="3092450"/>
          <p14:tracePt t="43419" x="9123363" y="3103563"/>
          <p14:tracePt t="43434" x="9205913" y="3140075"/>
          <p14:tracePt t="43455" x="9337675" y="3198813"/>
          <p14:tracePt t="43464" x="9378950" y="3228975"/>
          <p14:tracePt t="43481" x="9474200" y="3265488"/>
          <p14:tracePt t="43498" x="9551988" y="3289300"/>
          <p14:tracePt t="43516" x="9629775" y="3295650"/>
          <p14:tracePt t="43528" x="9683750" y="3295650"/>
          <p14:tracePt t="43545" x="9718675" y="3295650"/>
          <p14:tracePt t="43562" x="9736138" y="3295650"/>
          <p14:tracePt t="43575" x="9761538" y="3295650"/>
          <p14:tracePt t="43594" x="9796463" y="3289300"/>
          <p14:tracePt t="43613" x="9837738" y="3276600"/>
          <p14:tracePt t="43624" x="9880600" y="3271838"/>
          <p14:tracePt t="43641" x="9904413" y="3265488"/>
          <p14:tracePt t="43657" x="9932988" y="3252788"/>
          <p14:tracePt t="43675" x="9969500" y="3235325"/>
          <p14:tracePt t="43693" x="9993313" y="3228975"/>
          <p14:tracePt t="43700" x="10004425" y="3228975"/>
          <p14:tracePt t="43717" x="10017125" y="3224213"/>
          <p14:tracePt t="43719" x="10028238" y="3217863"/>
          <p14:tracePt t="43737" x="10071100" y="3211513"/>
          <p14:tracePt t="43753" x="10099675" y="3194050"/>
          <p14:tracePt t="43761" x="10129838" y="3187700"/>
          <p14:tracePt t="43778" x="10160000" y="3163888"/>
          <p14:tracePt t="43795" x="10190163" y="3146425"/>
          <p14:tracePt t="43815" x="10225088" y="3116263"/>
          <p14:tracePt t="43825" x="10237788" y="3103563"/>
          <p14:tracePt t="43841" x="10255250" y="3079750"/>
          <p14:tracePt t="43859" x="10272713" y="3044825"/>
          <p14:tracePt t="43879" x="10296525" y="3008313"/>
          <p14:tracePt t="43888" x="10302875" y="2997200"/>
          <p14:tracePt t="43910" x="10309225" y="2960688"/>
          <p14:tracePt t="43919" x="10309225" y="2949575"/>
          <p14:tracePt t="43935" x="10309225" y="2919413"/>
          <p14:tracePt t="43951" x="10296525" y="2871788"/>
          <p14:tracePt t="43968" x="10267950" y="2800350"/>
          <p14:tracePt t="43984" x="10207625" y="2716213"/>
          <p14:tracePt t="44001" x="10123488" y="2633663"/>
          <p14:tracePt t="44011" x="10071100" y="2586038"/>
          <p14:tracePt t="44032" x="9963150" y="2497138"/>
          <p14:tracePt t="44047" x="9915525" y="2460625"/>
          <p14:tracePt t="44060" x="9898063" y="2454275"/>
          <p14:tracePt t="44073" x="9856788" y="2430463"/>
          <p14:tracePt t="44091" x="9790113" y="2413000"/>
          <p14:tracePt t="44108" x="9712325" y="2395538"/>
          <p14:tracePt t="44126" x="9569450" y="2371725"/>
          <p14:tracePt t="44138" x="9534525" y="2371725"/>
          <p14:tracePt t="44160" x="9432925" y="2365375"/>
          <p14:tracePt t="44168" x="9398000" y="2354263"/>
          <p14:tracePt t="44191" x="9296400" y="2354263"/>
          <p14:tracePt t="44199" x="9259888" y="2354263"/>
          <p14:tracePt t="44221" x="9188450" y="2354263"/>
          <p14:tracePt t="44236" x="9110663" y="2359025"/>
          <p14:tracePt t="44245" x="9082088" y="2359025"/>
          <p14:tracePt t="44264" x="9010650" y="2378075"/>
          <p14:tracePt t="44281" x="8956675" y="2401888"/>
          <p14:tracePt t="44297" x="8909050" y="2419350"/>
          <p14:tracePt t="44308" x="8890000" y="2430463"/>
          <p14:tracePt t="44329" x="8842375" y="2466975"/>
          <p14:tracePt t="44340" x="8831263" y="2478088"/>
          <p14:tracePt t="44357" x="8807450" y="2514600"/>
          <p14:tracePt t="44373" x="8783638" y="2549525"/>
          <p14:tracePt t="44391" x="8770938" y="2616200"/>
          <p14:tracePt t="44409" x="8759825" y="2657475"/>
          <p14:tracePt t="44426" x="8759825" y="2692400"/>
          <p14:tracePt t="44433" x="8759825" y="2711450"/>
          <p14:tracePt t="44457" x="8759825" y="2776538"/>
          <p14:tracePt t="44465" x="8759825" y="2806700"/>
          <p14:tracePt t="44484" x="8759825" y="2860675"/>
          <p14:tracePt t="44501" x="8766175" y="2908300"/>
          <p14:tracePt t="44503" x="8770938" y="2936875"/>
          <p14:tracePt t="44512" x="8789988" y="2967038"/>
          <p14:tracePt t="44531" x="8801100" y="2997200"/>
          <p14:tracePt t="44548" x="8807450" y="3027363"/>
          <p14:tracePt t="44559" x="8818563" y="3051175"/>
          <p14:tracePt t="44575" x="8824913" y="3068638"/>
          <p14:tracePt t="44593" x="8831263" y="3074988"/>
          <p14:tracePt t="44613" x="8837613" y="3079750"/>
          <p14:tracePt t="44625" x="8837613" y="3086100"/>
          <p14:tracePt t="44688" x="8896350" y="3116263"/>
          <p14:tracePt t="44707" x="8980488" y="3157538"/>
          <p14:tracePt t="44715" x="9021763" y="3175000"/>
          <p14:tracePt t="44736" x="9177338" y="3228975"/>
          <p14:tracePt t="44752" x="9253538" y="3259138"/>
          <p14:tracePt t="44763" x="9301163" y="3259138"/>
          <p14:tracePt t="44778" x="9361488" y="3265488"/>
          <p14:tracePt t="44795" x="9415463" y="3265488"/>
          <p14:tracePt t="44812" x="9469438" y="3265488"/>
          <p14:tracePt t="44831" x="9545638" y="3252788"/>
          <p14:tracePt t="44842" x="9569450" y="3241675"/>
          <p14:tracePt t="44855" x="9599613" y="3235325"/>
          <p14:tracePt t="44876" x="9629775" y="3224213"/>
          <p14:tracePt t="44895" x="9683750" y="3205163"/>
          <p14:tracePt t="44903" x="9688513" y="3198813"/>
          <p14:tracePt t="44920" x="9701213" y="3194050"/>
          <p14:tracePt t="44955" x="9707563" y="3194050"/>
          <p14:tracePt t="44969" x="9707563" y="3187700"/>
          <p14:tracePt t="45204" x="9707563" y="3181350"/>
          <p14:tracePt t="45218" x="9701213" y="3157538"/>
          <p14:tracePt t="45233" x="9688513" y="3127375"/>
          <p14:tracePt t="45254" x="9653588" y="3068638"/>
          <p14:tracePt t="45279" x="9629775" y="2997200"/>
          <p14:tracePt t="45299" x="9599613" y="2936875"/>
          <p14:tracePt t="45310" x="9569450" y="2878138"/>
          <p14:tracePt t="45327" x="9540875" y="2824163"/>
          <p14:tracePt t="45346" x="9510713" y="2770188"/>
          <p14:tracePt t="45361" x="9493250" y="2740025"/>
          <p14:tracePt t="45371" x="9486900" y="2728913"/>
          <p14:tracePt t="45393" x="9469438" y="2705100"/>
          <p14:tracePt t="45412" x="9463088" y="2698750"/>
          <p14:tracePt t="45424" x="9456738" y="2692400"/>
          <p14:tracePt t="45871" x="9456738" y="2687638"/>
          <p14:tracePt t="45891" x="9456738" y="2681288"/>
          <p14:tracePt t="45904" x="9463088" y="2668588"/>
          <p14:tracePt t="45923" x="9474200" y="2644775"/>
          <p14:tracePt t="45941" x="9480550" y="2620963"/>
          <p14:tracePt t="45949" x="9486900" y="2609850"/>
          <p14:tracePt t="45968" x="9498013" y="2573338"/>
          <p14:tracePt t="45981" x="9498013" y="2568575"/>
          <p14:tracePt t="45996" x="9510713" y="2525713"/>
          <p14:tracePt t="46016" x="9521825" y="2473325"/>
          <p14:tracePt t="46027" x="9521825" y="2454275"/>
          <p14:tracePt t="46047" x="9534525" y="2406650"/>
          <p14:tracePt t="46059" x="9540875" y="2395538"/>
          <p14:tracePt t="46078" x="9551988" y="2330450"/>
          <p14:tracePt t="46090" x="9558338" y="2317750"/>
          <p14:tracePt t="46107" x="9558338" y="2270125"/>
          <p14:tracePt t="46122" x="9564688" y="2228850"/>
          <p14:tracePt t="46139" x="9569450" y="2198688"/>
          <p14:tracePt t="46159" x="9575800" y="2162175"/>
          <p14:tracePt t="46168" x="9575800" y="2151063"/>
          <p14:tracePt t="46186" x="9575800" y="2120900"/>
          <p14:tracePt t="46203" x="9575800" y="2090738"/>
          <p14:tracePt t="46219" x="9575800" y="2062163"/>
          <p14:tracePt t="46236" x="9575800" y="2038350"/>
          <p14:tracePt t="46247" x="9575800" y="2014538"/>
          <p14:tracePt t="46263" x="9582150" y="2001838"/>
          <p14:tracePt t="46278" x="9582150" y="1984375"/>
          <p14:tracePt t="46294" x="9582150" y="1971675"/>
          <p14:tracePt t="46311" x="9588500" y="1960563"/>
          <p14:tracePt t="46326" x="9588500" y="1947863"/>
          <p14:tracePt t="46342" x="9588500" y="1930400"/>
          <p14:tracePt t="46358" x="9588500" y="1919288"/>
          <p14:tracePt t="47809" x="9588500" y="1912938"/>
          <p14:tracePt t="47826" x="9612313" y="1822450"/>
          <p14:tracePt t="47841" x="9623425" y="1774825"/>
          <p14:tracePt t="47855" x="9653588" y="1709738"/>
          <p14:tracePt t="47874" x="9677400" y="1651000"/>
          <p14:tracePt t="47895" x="9683750" y="1614488"/>
          <p14:tracePt t="47902" x="9683750" y="1603375"/>
          <p14:tracePt t="47920" x="9688513" y="1603375"/>
          <p14:tracePt t="48155" x="9694863" y="1620838"/>
          <p14:tracePt t="48168" x="9707563" y="1644650"/>
          <p14:tracePt t="48183" x="9712325" y="1668463"/>
          <p14:tracePt t="48199" x="9712325" y="1692275"/>
          <p14:tracePt t="48217" x="9712325" y="1716088"/>
          <p14:tracePt t="48238" x="9718675" y="1733550"/>
          <p14:tracePt t="48263" x="9725025" y="1739900"/>
          <p14:tracePt t="50327" x="9677400" y="1763713"/>
          <p14:tracePt t="50345" x="9617075" y="1787525"/>
          <p14:tracePt t="50361" x="9545638" y="1811338"/>
          <p14:tracePt t="50376" x="9493250" y="1841500"/>
          <p14:tracePt t="50395" x="9439275" y="1871663"/>
          <p14:tracePt t="50403" x="9426575" y="1876425"/>
          <p14:tracePt t="50418" x="9409113" y="1895475"/>
          <p14:tracePt t="50437" x="9385300" y="1912938"/>
          <p14:tracePt t="50455" x="9324975" y="1954213"/>
          <p14:tracePt t="50465" x="9296400" y="1971675"/>
          <p14:tracePt t="50483" x="9212263" y="2025650"/>
          <p14:tracePt t="50496" x="9082088" y="2109788"/>
          <p14:tracePt t="50512" x="8926513" y="2205038"/>
          <p14:tracePt t="50527" x="8770938" y="2300288"/>
          <p14:tracePt t="50543" x="8610600" y="2395538"/>
          <p14:tracePt t="50563" x="8443913" y="2514600"/>
          <p14:tracePt t="50575" x="8253413" y="2633663"/>
          <p14:tracePt t="50594" x="8110538" y="2740025"/>
          <p14:tracePt t="50611" x="7967663" y="2824163"/>
          <p14:tracePt t="50627" x="7829550" y="2908300"/>
          <p14:tracePt t="50645" x="7686675" y="2984500"/>
          <p14:tracePt t="50654" x="7513638" y="3062288"/>
          <p14:tracePt t="50673" x="7251700" y="3194050"/>
          <p14:tracePt t="50690" x="6983413" y="3336925"/>
          <p14:tracePt t="50710" x="6567488" y="3568700"/>
          <p14:tracePt t="50719" x="6494463" y="3609975"/>
          <p14:tracePt t="50736" x="6351588" y="3700463"/>
          <p14:tracePt t="50746" x="6251575" y="3759200"/>
          <p14:tracePt t="50764" x="6108700" y="3867150"/>
          <p14:tracePt t="50779" x="6007100" y="3979863"/>
          <p14:tracePt t="50794" x="5964238" y="4027488"/>
          <p14:tracePt t="50814" x="5888038" y="4165600"/>
          <p14:tracePt t="50824" x="5864225" y="4206875"/>
          <p14:tracePt t="50841" x="5810250" y="4289425"/>
          <p14:tracePt t="50858" x="5780088" y="4349750"/>
          <p14:tracePt t="50876" x="5726113" y="4456113"/>
          <p14:tracePt t="50896" x="5619750" y="4648200"/>
          <p14:tracePt t="50903" x="5576888" y="4724400"/>
          <p14:tracePt t="50925" x="5524500" y="4843463"/>
          <p14:tracePt t="50944" x="5457825" y="4968875"/>
          <p14:tracePt t="50951" x="5434013" y="4999038"/>
          <p14:tracePt t="50969" x="5399088" y="5059363"/>
          <p14:tracePt t="50982" x="5368925" y="5087938"/>
          <p14:tracePt t="50997" x="5362575" y="5111750"/>
          <p14:tracePt t="51013" x="5357813" y="5135563"/>
          <p14:tracePt t="51031" x="5351463" y="5148263"/>
          <p14:tracePt t="51063" x="5351463" y="5154613"/>
          <p14:tracePt t="51078" x="5351463" y="5159375"/>
          <p14:tracePt t="51095" x="5345113" y="5165725"/>
          <p14:tracePt t="51127" x="5345113" y="5172075"/>
          <p14:tracePt t="51218" x="5345113" y="5165725"/>
          <p14:tracePt t="51234" x="5375275" y="5148263"/>
          <p14:tracePt t="51246" x="5399088" y="5130800"/>
          <p14:tracePt t="51263" x="5416550" y="5094288"/>
          <p14:tracePt t="51281" x="5434013" y="5070475"/>
          <p14:tracePt t="51292" x="5434013" y="5053013"/>
          <p14:tracePt t="51313" x="5453063" y="5022850"/>
          <p14:tracePt t="51324" x="5457825" y="5010150"/>
          <p14:tracePt t="51341" x="5470525" y="4975225"/>
          <p14:tracePt t="51342" x="5476875" y="4957763"/>
          <p14:tracePt t="51361" x="5487988" y="4933950"/>
          <p14:tracePt t="51380" x="5511800" y="4891088"/>
          <p14:tracePt t="51392" x="5518150" y="4867275"/>
          <p14:tracePt t="51403" x="5518150" y="4849813"/>
          <p14:tracePt t="51420" x="5529263" y="4832350"/>
          <p14:tracePt t="51435" x="5535613" y="4819650"/>
          <p14:tracePt t="51452" x="5535613" y="4814888"/>
          <p14:tracePt t="51471" x="5535613" y="4808538"/>
          <p14:tracePt t="51516" x="5535613" y="4802188"/>
          <p14:tracePt t="51561" x="5535613" y="4795838"/>
          <p14:tracePt t="51578" x="5535613" y="4791075"/>
          <p14:tracePt t="51605" x="5535613" y="4784725"/>
          <p14:tracePt t="51627" x="5535613" y="4778375"/>
          <p14:tracePt t="51643" x="5535613" y="4772025"/>
          <p14:tracePt t="51715" x="5535613" y="4767263"/>
          <p14:tracePt t="51751" x="5541963" y="4767263"/>
          <p14:tracePt t="51889" x="5541963" y="4754563"/>
          <p14:tracePt t="51924" x="5541963" y="4743450"/>
          <p14:tracePt t="51940" x="5541963" y="4737100"/>
          <p14:tracePt t="51948" x="5541963" y="4730750"/>
          <p14:tracePt t="51965" x="5541963" y="4724400"/>
          <p14:tracePt t="51983" x="5541963" y="4706938"/>
          <p14:tracePt t="51998" x="5541963" y="4695825"/>
          <p14:tracePt t="52018" x="5541963" y="4689475"/>
          <p14:tracePt t="52028" x="5541963" y="4683125"/>
          <p14:tracePt t="52047" x="5535613" y="4659313"/>
          <p14:tracePt t="52058" x="5535613" y="4652963"/>
          <p14:tracePt t="52075" x="5535613" y="4648200"/>
          <p14:tracePt t="52094" x="5524500" y="4624388"/>
          <p14:tracePt t="52105" x="5518150" y="4618038"/>
          <p14:tracePt t="52129" x="5494338" y="4587875"/>
          <p14:tracePt t="52140" x="5487988" y="4581525"/>
          <p14:tracePt t="52159" x="5476875" y="4564063"/>
          <p14:tracePt t="52178" x="5457825" y="4546600"/>
          <p14:tracePt t="52185" x="5453063" y="4546600"/>
          <p14:tracePt t="52201" x="5429250" y="4527550"/>
          <p14:tracePt t="52219" x="5405438" y="4510088"/>
          <p14:tracePt t="52236" x="5386388" y="4498975"/>
          <p14:tracePt t="52252" x="5375275" y="4486275"/>
          <p14:tracePt t="52261" x="5362575" y="4479925"/>
          <p14:tracePt t="52279" x="5327650" y="4468813"/>
          <p14:tracePt t="52297" x="5297488" y="4451350"/>
          <p14:tracePt t="52312" x="5260975" y="4445000"/>
          <p14:tracePt t="52328" x="5237163" y="4432300"/>
          <p14:tracePt t="52340" x="5226050" y="4427538"/>
          <p14:tracePt t="52359" x="5195888" y="4408488"/>
          <p14:tracePt t="52377" x="5172075" y="4403725"/>
          <p14:tracePt t="52394" x="5154613" y="4397375"/>
          <p14:tracePt t="52403" x="5130800" y="4391025"/>
          <p14:tracePt t="52419" x="5100638" y="4384675"/>
          <p14:tracePt t="52435" x="5065713" y="4379913"/>
          <p14:tracePt t="52457" x="5011738" y="4373563"/>
          <p14:tracePt t="52465" x="4999038" y="4373563"/>
          <p14:tracePt t="52485" x="4970463" y="4367213"/>
          <p14:tracePt t="52503" x="4940300" y="4367213"/>
          <p14:tracePt t="52511" x="4927600" y="4367213"/>
          <p14:tracePt t="52528" x="4916488" y="4367213"/>
          <p14:tracePt t="52546" x="4899025" y="4367213"/>
          <p14:tracePt t="52565" x="4886325" y="4367213"/>
          <p14:tracePt t="52595" x="4879975" y="4367213"/>
          <p14:tracePt t="52624" x="4873625" y="4367213"/>
          <p14:tracePt t="52640" x="4862513" y="4367213"/>
          <p14:tracePt t="52658" x="4849813" y="4367213"/>
          <p14:tracePt t="52679" x="4838700" y="4373563"/>
          <p14:tracePt t="52699" x="4832350" y="4384675"/>
          <p14:tracePt t="52716" x="4821238" y="4397375"/>
          <p14:tracePt t="52737" x="4797425" y="4421188"/>
          <p14:tracePt t="52751" x="4773613" y="4451350"/>
          <p14:tracePt t="52762" x="4760913" y="4468813"/>
          <p14:tracePt t="52778" x="4749800" y="4498975"/>
          <p14:tracePt t="52795" x="4725988" y="4540250"/>
          <p14:tracePt t="52811" x="4713288" y="4570413"/>
          <p14:tracePt t="52829" x="4702175" y="4605338"/>
          <p14:tracePt t="52845" x="4695825" y="4635500"/>
          <p14:tracePt t="52860" x="4689475" y="4659313"/>
          <p14:tracePt t="52874" x="4683125" y="4683125"/>
          <p14:tracePt t="52891" x="4678363" y="4695825"/>
          <p14:tracePt t="52911" x="4678363" y="4719638"/>
          <p14:tracePt t="52920" x="4678363" y="4730750"/>
          <p14:tracePt t="52934" x="4672013" y="4737100"/>
          <p14:tracePt t="52935" x="4672013" y="4743450"/>
          <p14:tracePt t="52953" x="4665663" y="4767263"/>
          <p14:tracePt t="52966" x="4665663" y="4802188"/>
          <p14:tracePt t="52985" x="4665663" y="4832350"/>
          <p14:tracePt t="53002" x="4665663" y="4856163"/>
          <p14:tracePt t="53011" x="4665663" y="4862513"/>
          <p14:tracePt t="53028" x="4665663" y="4879975"/>
          <p14:tracePt t="53048" x="4665663" y="4910138"/>
          <p14:tracePt t="53059" x="4665663" y="4914900"/>
          <p14:tracePt t="53077" x="4672013" y="4927600"/>
          <p14:tracePt t="53097" x="4683125" y="4957763"/>
          <p14:tracePt t="53108" x="4689475" y="4968875"/>
          <p14:tracePt t="53127" x="4706938" y="5005388"/>
          <p14:tracePt t="53139" x="4713288" y="5010150"/>
          <p14:tracePt t="53164" x="4743450" y="5046663"/>
          <p14:tracePt t="53173" x="4749800" y="5059363"/>
          <p14:tracePt t="53192" x="4802188" y="5100638"/>
          <p14:tracePt t="53199" x="4814888" y="5111750"/>
          <p14:tracePt t="53217" x="4849813" y="5130800"/>
          <p14:tracePt t="53240" x="4892675" y="5159375"/>
          <p14:tracePt t="53248" x="4899025" y="5165725"/>
          <p14:tracePt t="53263" x="4916488" y="5165725"/>
          <p14:tracePt t="53279" x="4933950" y="5172075"/>
          <p14:tracePt t="53296" x="4957763" y="5178425"/>
          <p14:tracePt t="53308" x="4981575" y="5178425"/>
          <p14:tracePt t="53328" x="5059363" y="5178425"/>
          <p14:tracePt t="53345" x="5137150" y="5178425"/>
          <p14:tracePt t="53362" x="5237163" y="5172075"/>
          <p14:tracePt t="53372" x="5286375" y="5159375"/>
          <p14:tracePt t="53396" x="5381625" y="5141913"/>
          <p14:tracePt t="53409" x="5416550" y="5118100"/>
          <p14:tracePt t="53423" x="5429250" y="5106988"/>
          <p14:tracePt t="53445" x="5446713" y="5106988"/>
          <p14:tracePt t="53457" x="5457825" y="5087938"/>
          <p14:tracePt t="53469" x="5464175" y="5076825"/>
          <p14:tracePt t="53471" x="5476875" y="5064125"/>
          <p14:tracePt t="53480" x="5481638" y="5059363"/>
          <p14:tracePt t="53504" x="5505450" y="5016500"/>
          <p14:tracePt t="53516" x="5511800" y="5005388"/>
          <p14:tracePt t="53528" x="5518150" y="4986338"/>
          <p14:tracePt t="53546" x="5524500" y="4962525"/>
          <p14:tracePt t="53559" x="5535613" y="4938713"/>
          <p14:tracePt t="53576" x="5541963" y="4914900"/>
          <p14:tracePt t="53593" x="5548313" y="4879975"/>
          <p14:tracePt t="53610" x="5553075" y="4838700"/>
          <p14:tracePt t="53628" x="5553075" y="4802188"/>
          <p14:tracePt t="53641" x="5553075" y="4754563"/>
          <p14:tracePt t="53661" x="5535613" y="4689475"/>
          <p14:tracePt t="53669" x="5529263" y="4652963"/>
          <p14:tracePt t="53671" x="5511800" y="4611688"/>
          <p14:tracePt t="53691" x="5481638" y="4551363"/>
          <p14:tracePt t="53699" x="5476875" y="4527550"/>
          <p14:tracePt t="53721" x="5434013" y="4445000"/>
          <p14:tracePt t="53730" x="5422900" y="4427538"/>
          <p14:tracePt t="53747" x="5386388" y="4379913"/>
          <p14:tracePt t="53769" x="5345113" y="4325938"/>
          <p14:tracePt t="53778" x="5334000" y="4313238"/>
          <p14:tracePt t="53794" x="5321300" y="4295775"/>
          <p14:tracePt t="53811" x="5314950" y="4278313"/>
          <p14:tracePt t="53828" x="5310188" y="4265613"/>
          <p14:tracePt t="53845" x="5303838" y="4254500"/>
          <p14:tracePt t="53864" x="5291138" y="4224338"/>
          <p14:tracePt t="53873" x="5286375" y="4224338"/>
          <p14:tracePt t="53891" x="5286375" y="4213225"/>
          <p14:tracePt t="53907" x="5286375" y="4194175"/>
          <p14:tracePt t="53927" x="5280025" y="4176713"/>
          <p14:tracePt t="53959" x="5267325" y="4141788"/>
          <p14:tracePt t="53980" x="5260975" y="4122738"/>
          <p14:tracePt t="54000" x="5256213" y="4111625"/>
          <p14:tracePt t="54011" x="5256213" y="4098925"/>
          <p14:tracePt t="54029" x="5249863" y="4087813"/>
          <p14:tracePt t="54046" x="5243513" y="4075113"/>
          <p14:tracePt t="54060" x="5237163" y="4068763"/>
          <p14:tracePt t="54079" x="5237163" y="4057650"/>
          <p14:tracePt t="54090" x="5237163" y="4051300"/>
          <p14:tracePt t="54122" x="5237163" y="4044950"/>
          <p14:tracePt t="54140" x="5237163" y="4040188"/>
          <p14:tracePt t="54160" x="5232400" y="4033838"/>
          <p14:tracePt t="54184" x="5232400" y="4027488"/>
          <p14:tracePt t="54216" x="5232400" y="4021138"/>
          <p14:tracePt t="54233" x="5232400" y="4016375"/>
          <p14:tracePt t="54282" x="5226050" y="4010025"/>
          <p14:tracePt t="54312" x="5226050" y="4003675"/>
          <p14:tracePt t="54326" x="5226050" y="3997325"/>
          <p14:tracePt t="54344" x="5226050" y="3992563"/>
          <p14:tracePt t="54363" x="5226050" y="3979863"/>
          <p14:tracePt t="54374" x="5226050" y="3973513"/>
          <p14:tracePt t="54406" x="5226050" y="3968750"/>
          <p14:tracePt t="54422" x="5226050" y="3962400"/>
          <p14:tracePt t="54440" x="5226050" y="3956050"/>
          <p14:tracePt t="54448" x="5226050" y="3949700"/>
          <p14:tracePt t="54468" x="5226050" y="3944938"/>
          <p14:tracePt t="54488" x="5226050" y="3938588"/>
          <p14:tracePt t="54526" x="5226050" y="3932238"/>
          <p14:tracePt t="54688" x="5232400" y="3956050"/>
          <p14:tracePt t="54699" x="5232400" y="3962400"/>
          <p14:tracePt t="54715" x="5232400" y="3992563"/>
          <p14:tracePt t="54733" x="5232400" y="4021138"/>
          <p14:tracePt t="54752" x="5226050" y="4068763"/>
          <p14:tracePt t="54762" x="5219700" y="4081463"/>
          <p14:tracePt t="54779" x="5208588" y="4105275"/>
          <p14:tracePt t="54796" x="5202238" y="4129088"/>
          <p14:tracePt t="54813" x="5195888" y="4141788"/>
          <p14:tracePt t="54830" x="5189538" y="4165600"/>
          <p14:tracePt t="54845" x="5189538" y="4170363"/>
          <p14:tracePt t="54858" x="5184775" y="4189413"/>
          <p14:tracePt t="54879" x="5172075" y="4213225"/>
          <p14:tracePt t="54888" x="5165725" y="4217988"/>
          <p14:tracePt t="54913" x="5160963" y="4230688"/>
          <p14:tracePt t="54935" x="5160963" y="4237038"/>
          <p14:tracePt t="55155" x="5189538" y="4295775"/>
          <p14:tracePt t="55169" x="5280025" y="4384675"/>
          <p14:tracePt t="55186" x="5362575" y="4451350"/>
          <p14:tracePt t="55201" x="5481638" y="4503738"/>
          <p14:tracePt t="55220" x="5607050" y="4570413"/>
          <p14:tracePt t="55235" x="5738813" y="4624388"/>
          <p14:tracePt t="55251" x="5899150" y="4659313"/>
          <p14:tracePt t="55261" x="5983288" y="4672013"/>
          <p14:tracePt t="55282" x="6161088" y="4672013"/>
          <p14:tracePt t="55294" x="6238875" y="4676775"/>
          <p14:tracePt t="55308" x="6275388" y="4676775"/>
          <p14:tracePt t="55327" x="6340475" y="4676775"/>
          <p14:tracePt t="55345" x="6346825" y="4676775"/>
          <p14:tracePt t="55736" x="6346825" y="4695825"/>
          <p14:tracePt t="55751" x="6334125" y="4706938"/>
          <p14:tracePt t="55761" x="6327775" y="4713288"/>
          <p14:tracePt t="55778" x="6323013" y="4719638"/>
          <p14:tracePt t="55827" x="6316663" y="4719638"/>
          <p14:tracePt t="55844" x="6316663" y="4724400"/>
          <p14:tracePt t="56544" x="6316663" y="4713288"/>
          <p14:tracePt t="56561" x="6327775" y="4689475"/>
          <p14:tracePt t="56579" x="6340475" y="4672013"/>
          <p14:tracePt t="56591" x="6346825" y="4652963"/>
          <p14:tracePt t="56611" x="6346825" y="4648200"/>
          <p14:tracePt t="56627" x="6351588" y="4641850"/>
          <p14:tracePt t="56645" x="6351588" y="4629150"/>
          <p14:tracePt t="56653" x="6357938" y="4629150"/>
          <p14:tracePt t="56668" x="6364288" y="4618038"/>
          <p14:tracePt t="56687" x="6370638" y="4600575"/>
          <p14:tracePt t="56704" x="6375400" y="4581525"/>
          <p14:tracePt t="56723" x="6381750" y="4570413"/>
          <p14:tracePt t="56730" x="6394450" y="4557713"/>
          <p14:tracePt t="56748" x="6399213" y="4540250"/>
          <p14:tracePt t="56764" x="6418263" y="4510088"/>
          <p14:tracePt t="56783" x="6435725" y="4486275"/>
          <p14:tracePt t="56794" x="6446838" y="4468813"/>
          <p14:tracePt t="56811" x="6465888" y="4451350"/>
          <p14:tracePt t="56829" x="6477000" y="4427538"/>
          <p14:tracePt t="56841" x="6494463" y="4408488"/>
          <p14:tracePt t="56858" x="6507163" y="4391025"/>
          <p14:tracePt t="56876" x="6513513" y="4379913"/>
          <p14:tracePt t="56895" x="6530975" y="4360863"/>
          <p14:tracePt t="56904" x="6537325" y="4356100"/>
          <p14:tracePt t="56919" x="6548438" y="4349750"/>
          <p14:tracePt t="56934" x="6548438" y="4337050"/>
          <p14:tracePt t="56949" x="6554788" y="4337050"/>
          <p14:tracePt t="56968" x="6567488" y="4332288"/>
          <p14:tracePt t="56983" x="6567488" y="4325938"/>
          <p14:tracePt t="57000" x="6578600" y="4325938"/>
          <p14:tracePt t="57017" x="6584950" y="4319588"/>
          <p14:tracePt t="57027" x="6591300" y="4313238"/>
          <p14:tracePt t="57045" x="6591300" y="4308475"/>
          <p14:tracePt t="57061" x="6596063" y="4308475"/>
          <p14:tracePt t="57139" x="6596063" y="4302125"/>
          <p14:tracePt t="57156" x="6608763" y="4302125"/>
          <p14:tracePt t="57174" x="6619875" y="4289425"/>
          <p14:tracePt t="57193" x="6626225" y="4289425"/>
          <p14:tracePt t="57200" x="6632575" y="4289425"/>
          <p14:tracePt t="57219" x="6643688" y="4289425"/>
          <p14:tracePt t="57237" x="6656388" y="4289425"/>
          <p14:tracePt t="57246" x="6656388" y="4284663"/>
          <p14:tracePt t="57263" x="6662738" y="4284663"/>
          <p14:tracePt t="57295" x="6667500" y="4284663"/>
          <p14:tracePt t="57312" x="6680200" y="4289425"/>
          <p14:tracePt t="57325" x="6686550" y="4313238"/>
          <p14:tracePt t="57344" x="6727825" y="4379913"/>
          <p14:tracePt t="57364" x="6769100" y="4462463"/>
          <p14:tracePt t="57376" x="6805613" y="4551363"/>
          <p14:tracePt t="57387" x="6816725" y="4594225"/>
          <p14:tracePt t="57408" x="6858000" y="4713288"/>
          <p14:tracePt t="57427" x="6870700" y="4767263"/>
          <p14:tracePt t="57435" x="6870700" y="4791075"/>
          <p14:tracePt t="57453" x="6870700" y="4826000"/>
          <p14:tracePt t="57474" x="6840538" y="4873625"/>
          <p14:tracePt t="57481" x="6829425" y="4886325"/>
          <p14:tracePt t="57497" x="6810375" y="4910138"/>
          <p14:tracePt t="57514" x="6792913" y="4921250"/>
          <p14:tracePt t="57532" x="6769100" y="4938713"/>
          <p14:tracePt t="57543" x="6751638" y="4951413"/>
          <p14:tracePt t="57559" x="6738938" y="4951413"/>
          <p14:tracePt t="57580" x="6727825" y="4957763"/>
          <p14:tracePt t="57591" x="6704013" y="4962525"/>
          <p14:tracePt t="57608" x="6691313" y="4962525"/>
          <p14:tracePt t="57630" x="6691313" y="4968875"/>
          <p14:tracePt t="57731" x="6680200" y="4968875"/>
          <p14:tracePt t="57748" x="6680200" y="4951413"/>
          <p14:tracePt t="57767" x="6662738" y="4910138"/>
          <p14:tracePt t="57778" x="6650038" y="4903788"/>
          <p14:tracePt t="57795" x="6643688" y="4879975"/>
          <p14:tracePt t="57814" x="6632575" y="4867275"/>
          <p14:tracePt t="57825" x="6626225" y="4862513"/>
          <p14:tracePt t="57844" x="6626225" y="4849813"/>
          <p14:tracePt t="57865" x="6619875" y="4838700"/>
          <p14:tracePt t="57875" x="6615113" y="4832350"/>
          <p14:tracePt t="57894" x="6591300" y="4819650"/>
          <p14:tracePt t="57903" x="6578600" y="4814888"/>
          <p14:tracePt t="57926" x="6554788" y="4808538"/>
          <p14:tracePt t="57951" x="6519863" y="4802188"/>
          <p14:tracePt t="57972" x="6500813" y="4802188"/>
          <p14:tracePt t="57979" x="6494463" y="4802188"/>
          <p14:tracePt t="57999" x="6483350" y="4802188"/>
          <p14:tracePt t="58019" x="6477000" y="4802188"/>
          <p14:tracePt t="58046" x="6465888" y="4808538"/>
          <p14:tracePt t="58075" x="6465888" y="4814888"/>
          <p14:tracePt t="58093" x="6465888" y="4826000"/>
          <p14:tracePt t="58113" x="6465888" y="4843463"/>
          <p14:tracePt t="58142" x="6477000" y="4843463"/>
          <p14:tracePt t="58152" x="6477000" y="4849813"/>
          <p14:tracePt t="58176" x="6513513" y="4849813"/>
          <p14:tracePt t="58183" x="6524625" y="4849813"/>
          <p14:tracePt t="58200" x="6537325" y="4849813"/>
          <p14:tracePt t="58389" x="6524625" y="4849813"/>
          <p14:tracePt t="58404" x="6524625" y="4856163"/>
          <p14:tracePt t="58439" x="6524625" y="4862513"/>
          <p14:tracePt t="58625" x="6524625" y="4856163"/>
          <p14:tracePt t="58659" x="6524625" y="4843463"/>
          <p14:tracePt t="58668" x="6524625" y="4838700"/>
          <p14:tracePt t="58687" x="6537325" y="4814888"/>
          <p14:tracePt t="58706" x="6543675" y="4795838"/>
          <p14:tracePt t="58732" x="6554788" y="4778375"/>
          <p14:tracePt t="58749" x="6567488" y="4748213"/>
          <p14:tracePt t="58761" x="6578600" y="4719638"/>
          <p14:tracePt t="58779" x="6591300" y="4683125"/>
          <p14:tracePt t="58797" x="6615113" y="4635500"/>
          <p14:tracePt t="58813" x="6626225" y="4587875"/>
          <p14:tracePt t="58825" x="6656388" y="4516438"/>
          <p14:tracePt t="58841" x="6680200" y="4438650"/>
          <p14:tracePt t="58859" x="6704013" y="4367213"/>
          <p14:tracePt t="58880" x="6710363" y="4289425"/>
          <p14:tracePt t="58891" x="6721475" y="4271963"/>
          <p14:tracePt t="58910" x="6734175" y="4200525"/>
          <p14:tracePt t="58934" x="6734175" y="4146550"/>
          <p14:tracePt t="58952" x="6738938" y="4122738"/>
          <p14:tracePt t="58964" x="6738938" y="4111625"/>
          <p14:tracePt t="58984" x="6738938" y="4087813"/>
          <p14:tracePt t="58999" x="6738938" y="4064000"/>
          <p14:tracePt t="59012" x="6738938" y="4057650"/>
          <p14:tracePt t="59029" x="6734175" y="4044950"/>
          <p14:tracePt t="59045" x="6734175" y="4040188"/>
          <p14:tracePt t="59234" x="6715125" y="4040188"/>
          <p14:tracePt t="59251" x="6697663" y="4051300"/>
          <p14:tracePt t="59264" x="6686550" y="4057650"/>
          <p14:tracePt t="59282" x="6673850" y="4068763"/>
          <p14:tracePt t="59293" x="6673850" y="4075113"/>
          <p14:tracePt t="59309" x="6667500" y="4075113"/>
          <p14:tracePt t="59329" x="6662738" y="4087813"/>
          <p14:tracePt t="59359" x="6662738" y="4092575"/>
          <p14:tracePt t="59377" x="6656388" y="4105275"/>
          <p14:tracePt t="59392" x="6650038" y="4105275"/>
          <p14:tracePt t="59408" x="6650038" y="4111625"/>
          <p14:tracePt t="59435" x="6650038" y="4117975"/>
          <p14:tracePt t="59468" x="6643688" y="4122738"/>
          <p14:tracePt t="59513" x="6643688" y="4129088"/>
          <p14:tracePt t="59530" x="6638925" y="4135438"/>
          <p14:tracePt t="59561" x="6638925" y="4141788"/>
          <p14:tracePt t="59577" x="6638925" y="4146550"/>
          <p14:tracePt t="61747" x="6650038" y="4146550"/>
          <p14:tracePt t="61769" x="6834188" y="4087813"/>
          <p14:tracePt t="61778" x="6864350" y="4081463"/>
          <p14:tracePt t="61795" x="6918325" y="4040188"/>
          <p14:tracePt t="61817" x="6983413" y="3890963"/>
          <p14:tracePt t="61828" x="6983413" y="3854450"/>
          <p14:tracePt t="61841" x="6989763" y="3813175"/>
          <p14:tracePt t="61861" x="6978650" y="3813175"/>
          <p14:tracePt t="61880" x="6983413" y="3819525"/>
          <p14:tracePt t="62016" x="6983413" y="3825875"/>
          <p14:tracePt t="62046" x="6983413" y="3819525"/>
          <p14:tracePt t="62314" x="6989763" y="3819525"/>
          <p14:tracePt t="62330" x="7002463" y="3806825"/>
          <p14:tracePt t="62340" x="7007225" y="3802063"/>
          <p14:tracePt t="62363" x="7050088" y="3795713"/>
          <p14:tracePt t="62373" x="7073900" y="3778250"/>
          <p14:tracePt t="62392" x="7162800" y="3748088"/>
          <p14:tracePt t="62412" x="7227888" y="3730625"/>
          <p14:tracePt t="62421" x="7240588" y="3724275"/>
          <p14:tracePt t="62441" x="7288213" y="3711575"/>
          <p14:tracePt t="62450" x="7305675" y="3694113"/>
          <p14:tracePt t="62466" x="7407275" y="3663950"/>
          <p14:tracePt t="62482" x="7580313" y="3616325"/>
          <p14:tracePt t="62501" x="7764463" y="3544888"/>
          <p14:tracePt t="62512" x="7996238" y="3467100"/>
          <p14:tracePt t="62528" x="8259763" y="3354388"/>
          <p14:tracePt t="62548" x="8478838" y="3276600"/>
          <p14:tracePt t="62559" x="8736013" y="3170238"/>
          <p14:tracePt t="62579" x="8932863" y="3079750"/>
          <p14:tracePt t="62591" x="9082088" y="3003550"/>
          <p14:tracePt t="62612" x="9177338" y="2943225"/>
          <p14:tracePt t="62622" x="9229725" y="2913063"/>
          <p14:tracePt t="62646" x="9248775" y="2908300"/>
          <p14:tracePt t="62659" x="9253538" y="2895600"/>
          <p14:tracePt t="62669" x="9266238" y="2884488"/>
          <p14:tracePt t="62685" x="9290050" y="2854325"/>
          <p14:tracePt t="62702" x="9378950" y="2789238"/>
          <p14:tracePt t="62720" x="9469438" y="2728913"/>
          <p14:tracePt t="62736" x="9551988" y="2668588"/>
          <p14:tracePt t="62753" x="9629775" y="2592388"/>
          <p14:tracePt t="62761" x="9671050" y="2549525"/>
          <p14:tracePt t="62778" x="9725025" y="2443163"/>
          <p14:tracePt t="62794" x="9766300" y="2335213"/>
          <p14:tracePt t="62812" x="9820275" y="2233613"/>
          <p14:tracePt t="62829" x="9856788" y="2151063"/>
          <p14:tracePt t="62841" x="9867900" y="2114550"/>
          <p14:tracePt t="62863" x="9874250" y="2055813"/>
          <p14:tracePt t="62872" x="9880600" y="2043113"/>
          <p14:tracePt t="62888" x="9880600" y="2014538"/>
          <p14:tracePt t="62911" x="9885363" y="1984375"/>
          <p14:tracePt t="62936" x="9891713" y="1960563"/>
          <p14:tracePt t="62954" x="9898063" y="1954213"/>
          <p14:tracePt t="62972" x="9898063" y="1947863"/>
          <p14:tracePt t="62981" x="9898063" y="1943100"/>
          <p14:tracePt t="63000" x="9904413" y="1930400"/>
          <p14:tracePt t="63012" x="9904413" y="1924050"/>
          <p14:tracePt t="63031" x="9904413" y="1900238"/>
          <p14:tracePt t="63049" x="9885363" y="1858963"/>
          <p14:tracePt t="63060" x="9861550" y="1841500"/>
          <p14:tracePt t="63077" x="9790113" y="1781175"/>
          <p14:tracePt t="63097" x="9623425" y="1709738"/>
          <p14:tracePt t="63107" x="9599613" y="1698625"/>
          <p14:tracePt t="63124" x="9575800" y="1692275"/>
          <p14:tracePt t="63143" x="9575800" y="1685925"/>
          <p14:tracePt t="63294" x="9564688" y="1685925"/>
          <p14:tracePt t="63312" x="9545638" y="1685925"/>
          <p14:tracePt t="63592" x="9671050" y="1685925"/>
          <p14:tracePt t="63606" x="9779000" y="1674813"/>
          <p14:tracePt t="63625" x="9813925" y="1674813"/>
          <p14:tracePt t="63641" x="9850438" y="1674813"/>
          <p14:tracePt t="63656" x="9885363" y="1674813"/>
          <p14:tracePt t="63674" x="9904413" y="1674813"/>
          <p14:tracePt t="63691" x="9915525" y="1674813"/>
          <p14:tracePt t="63710" x="9956800" y="1679575"/>
          <p14:tracePt t="63736" x="9986963" y="1679575"/>
          <p14:tracePt t="63746" x="9999663" y="1679575"/>
          <p14:tracePt t="63767" x="10040938" y="1679575"/>
          <p14:tracePt t="63781" x="10052050" y="1674813"/>
          <p14:tracePt t="63793" x="10064750" y="1674813"/>
          <p14:tracePt t="63808" x="10071100" y="1674813"/>
          <p14:tracePt t="64500" x="10094913" y="1668463"/>
          <p14:tracePt t="64515" x="10118725" y="1655763"/>
          <p14:tracePt t="64531" x="10142538" y="1651000"/>
          <p14:tracePt t="64547" x="10153650" y="1644650"/>
          <p14:tracePt t="64562" x="10177463" y="1638300"/>
          <p14:tracePt t="64579" x="10196513" y="1631950"/>
          <p14:tracePt t="64590" x="10207625" y="1627188"/>
          <p14:tracePt t="64607" x="10220325" y="1627188"/>
          <p14:tracePt t="64623" x="10225088" y="1614488"/>
          <p14:tracePt t="64643" x="10248900" y="1608138"/>
          <p14:tracePt t="64661" x="10272713" y="1597025"/>
          <p14:tracePt t="64669" x="10279063" y="1590675"/>
          <p14:tracePt t="64671" x="10285413" y="1584325"/>
          <p14:tracePt t="64689" x="10291763" y="1573213"/>
          <p14:tracePt t="64708" x="10296525" y="1566863"/>
          <p14:tracePt t="64715" x="10296525" y="1560513"/>
          <p14:tracePt t="64735" x="10302875" y="1549400"/>
          <p14:tracePt t="64746" x="10302875" y="1543050"/>
          <p14:tracePt t="64765" x="10302875" y="1536700"/>
          <p14:tracePt t="64780" x="10302875" y="1531938"/>
          <p14:tracePt t="64857" x="10309225" y="1531938"/>
          <p14:tracePt t="64951" x="10320338" y="1525588"/>
          <p14:tracePt t="64967" x="10326688" y="1519238"/>
          <p14:tracePt t="64985" x="10339388" y="1512888"/>
          <p14:tracePt t="65001" x="10344150" y="1508125"/>
          <p14:tracePt t="65011" x="10350500" y="1508125"/>
          <p14:tracePt t="65028" x="10363200" y="1501775"/>
          <p14:tracePt t="65046" x="10363200" y="1495425"/>
          <p14:tracePt t="65058" x="10367963" y="1495425"/>
          <p14:tracePt t="65079" x="10380663" y="1495425"/>
          <p14:tracePt t="65095" x="10387013" y="1489075"/>
          <p14:tracePt t="65111" x="10398125" y="1484313"/>
          <p14:tracePt t="65127" x="10410825" y="1465263"/>
          <p14:tracePt t="65141" x="10410825" y="1460500"/>
          <p14:tracePt t="65159" x="10421938" y="1454150"/>
          <p14:tracePt t="65175" x="10421938" y="1447800"/>
          <p14:tracePt t="65183" x="10421938" y="1441450"/>
          <p14:tracePt t="65217" x="10428288" y="1436688"/>
          <p14:tracePt t="65237" x="10434638" y="1430338"/>
          <p14:tracePt t="65239" x="10434638" y="1423988"/>
          <p14:tracePt t="65248" x="10439400" y="1423988"/>
          <p14:tracePt t="65265" x="10445750" y="1417638"/>
          <p14:tracePt t="65311" x="10452100" y="1412875"/>
          <p14:tracePt t="65342" x="10458450" y="1406525"/>
          <p14:tracePt t="65360" x="10463213" y="1406525"/>
          <p14:tracePt t="65481" x="10475913" y="1417638"/>
          <p14:tracePt t="65497" x="10493375" y="1436688"/>
          <p14:tracePt t="65515" x="10506075" y="1441450"/>
          <p14:tracePt t="65531" x="10510838" y="1447800"/>
          <p14:tracePt t="65549" x="10523538" y="1460500"/>
          <p14:tracePt t="65559" x="10541000" y="1465263"/>
          <p14:tracePt t="65576" x="10547350" y="1477963"/>
          <p14:tracePt t="65592" x="10558463" y="1477963"/>
          <p14:tracePt t="65609" x="10577513" y="1484313"/>
          <p14:tracePt t="65626" x="10588625" y="1484313"/>
          <p14:tracePt t="65643" x="10601325" y="1484313"/>
          <p14:tracePt t="65661" x="10612438" y="1484313"/>
          <p14:tracePt t="65669" x="10618788" y="1484313"/>
          <p14:tracePt t="65671" x="10625138" y="1484313"/>
          <p14:tracePt t="65685" x="10636250" y="1477963"/>
          <p14:tracePt t="65687" x="10642600" y="1477963"/>
          <p14:tracePt t="65702" x="10648950" y="1465263"/>
          <p14:tracePt t="65719" x="10655300" y="1454150"/>
          <p14:tracePt t="65733" x="10655300" y="1447800"/>
          <p14:tracePt t="65751" x="10655300" y="1436688"/>
          <p14:tracePt t="65762" x="10660063" y="1423988"/>
          <p14:tracePt t="65778" x="10660063" y="1412875"/>
          <p14:tracePt t="65799" x="10660063" y="1400175"/>
          <p14:tracePt t="65808" x="10660063" y="1389063"/>
          <p14:tracePt t="65828" x="10660063" y="1370013"/>
          <p14:tracePt t="65845" x="10655300" y="1352550"/>
          <p14:tracePt t="65862" x="10655300" y="1346200"/>
          <p14:tracePt t="65878" x="10655300" y="1339850"/>
          <p14:tracePt t="65939" x="10655300" y="1335088"/>
          <p14:tracePt t="65953" x="10648950" y="1322388"/>
          <p14:tracePt t="65965" x="10648950" y="1316038"/>
          <p14:tracePt t="65981" x="10648950" y="1311275"/>
          <p14:tracePt t="65999" x="10648950" y="1292225"/>
          <p14:tracePt t="66031" x="10648950" y="1268413"/>
          <p14:tracePt t="66051" x="10642600" y="1250950"/>
          <p14:tracePt t="66061" x="10642600" y="1244600"/>
          <p14:tracePt t="66078" x="10636250" y="1233488"/>
          <p14:tracePt t="66097" x="10636250" y="1220788"/>
          <p14:tracePt t="66106" x="10636250" y="1216025"/>
          <p14:tracePt t="66124" x="10631488" y="1196975"/>
          <p14:tracePt t="66139" x="10625138" y="1179513"/>
          <p14:tracePt t="66157" x="10625138" y="1173163"/>
          <p14:tracePt t="66175" x="10618788" y="1162050"/>
          <p14:tracePt t="66183" x="10612438" y="1155700"/>
          <p14:tracePt t="66232" x="10607675" y="1155700"/>
          <p14:tracePt t="66264" x="10588625" y="1155700"/>
          <p14:tracePt t="66282" x="10564813" y="1155700"/>
          <p14:tracePt t="66313" x="10523538" y="1149350"/>
          <p14:tracePt t="66329" x="10482263" y="1149350"/>
          <p14:tracePt t="66346" x="10434638" y="1162050"/>
          <p14:tracePt t="66362" x="10387013" y="1185863"/>
          <p14:tracePt t="66371" x="10339388" y="1196975"/>
          <p14:tracePt t="66396" x="10207625" y="1250950"/>
          <p14:tracePt t="66407" x="10136188" y="1298575"/>
          <p14:tracePt t="66418" x="10106025" y="1311275"/>
          <p14:tracePt t="66435" x="10064750" y="1346200"/>
          <p14:tracePt t="66450" x="10040938" y="1382713"/>
          <p14:tracePt t="66470" x="10010775" y="1430338"/>
          <p14:tracePt t="66484" x="9999663" y="1477963"/>
          <p14:tracePt t="66500" x="9993313" y="1512888"/>
          <p14:tracePt t="66512" x="9986963" y="1536700"/>
          <p14:tracePt t="66529" x="9986963" y="1560513"/>
          <p14:tracePt t="66546" x="9986963" y="1584325"/>
          <p14:tracePt t="66561" x="9993313" y="1608138"/>
          <p14:tracePt t="66580" x="10004425" y="1631950"/>
          <p14:tracePt t="66589" x="10010775" y="1644650"/>
          <p14:tracePt t="66608" x="10034588" y="1674813"/>
          <p14:tracePt t="66627" x="10075863" y="1698625"/>
          <p14:tracePt t="66648" x="10153650" y="1709738"/>
          <p14:tracePt t="66657" x="10172700" y="1716088"/>
          <p14:tracePt t="66674" x="10248900" y="1709738"/>
          <p14:tracePt t="66693" x="10296525" y="1698625"/>
          <p14:tracePt t="66699" x="10309225" y="1692275"/>
          <p14:tracePt t="66717" x="10339388" y="1685925"/>
          <p14:tracePt t="66740" x="10367963" y="1662113"/>
          <p14:tracePt t="66748" x="10387013" y="1651000"/>
          <p14:tracePt t="66765" x="10410825" y="1608138"/>
          <p14:tracePt t="66785" x="10421938" y="1579563"/>
          <p14:tracePt t="66795" x="10421938" y="1560513"/>
          <p14:tracePt t="66811" x="10421938" y="1536700"/>
          <p14:tracePt t="66830" x="10421938" y="1531938"/>
          <p14:tracePt t="66839" x="10421938" y="1525588"/>
          <p14:tracePt t="66859" x="10421938" y="1519238"/>
          <p14:tracePt t="66879" x="10421938" y="1508125"/>
          <p14:tracePt t="66888" x="10421938" y="1501775"/>
          <p14:tracePt t="66904" x="10421938" y="1495425"/>
          <p14:tracePt t="66927" x="10421938" y="1484313"/>
          <p14:tracePt t="66950" x="10421938" y="1465263"/>
          <p14:tracePt t="66977" x="10428288" y="1460500"/>
          <p14:tracePt t="66985" x="10428288" y="1454150"/>
          <p14:tracePt t="67002" x="10439400" y="1441450"/>
          <p14:tracePt t="67012" x="10439400" y="1436688"/>
          <p14:tracePt t="67031" x="10458450" y="1423988"/>
          <p14:tracePt t="67047" x="10469563" y="1412875"/>
          <p14:tracePt t="67063" x="10487025" y="1400175"/>
          <p14:tracePt t="67075" x="10493375" y="1400175"/>
          <p14:tracePt t="67095" x="10506075" y="1389063"/>
          <p14:tracePt t="67113" x="10510838" y="1376363"/>
          <p14:tracePt t="68809" x="10510838" y="1400175"/>
          <p14:tracePt t="68828" x="10541000" y="1477963"/>
          <p14:tracePt t="68843" x="10571163" y="1549400"/>
          <p14:tracePt t="68861" x="10612438" y="1631950"/>
          <p14:tracePt t="68875" x="10679113" y="1739900"/>
          <p14:tracePt t="68892" x="10750550" y="1847850"/>
          <p14:tracePt t="68913" x="10826750" y="2025650"/>
          <p14:tracePt t="68921" x="10869613" y="2090738"/>
          <p14:tracePt t="68937" x="10952163" y="2222500"/>
          <p14:tracePt t="68953" x="11023600" y="2354263"/>
          <p14:tracePt t="68970" x="11083925" y="2460625"/>
          <p14:tracePt t="68986" x="11137900" y="2562225"/>
          <p14:tracePt t="68996" x="11155363" y="2592388"/>
          <p14:tracePt t="69014" x="11220450" y="2716213"/>
          <p14:tracePt t="69029" x="11237913" y="2759075"/>
          <p14:tracePt t="69045" x="11256963" y="2806700"/>
          <p14:tracePt t="69064" x="11328400" y="2949575"/>
          <p14:tracePt t="69075" x="11345863" y="3014663"/>
          <p14:tracePt t="69094" x="11430000" y="3175000"/>
          <p14:tracePt t="69111" x="11464925" y="3241675"/>
          <p14:tracePt t="69130" x="11482388" y="3289300"/>
          <p14:tracePt t="69142" x="11488738" y="3306763"/>
          <p14:tracePt t="69218" x="11495088" y="3306763"/>
          <p14:tracePt t="69234" x="11495088" y="3313113"/>
          <p14:tracePt t="69328" x="11441113" y="3289300"/>
          <p14:tracePt t="69344" x="11387138" y="3265488"/>
          <p14:tracePt t="69363" x="11328400" y="3248025"/>
          <p14:tracePt t="69372" x="11285538" y="3235325"/>
          <p14:tracePt t="69397" x="11185525" y="3217863"/>
          <p14:tracePt t="69406" x="11118850" y="3198813"/>
          <p14:tracePt t="69425" x="11083925" y="3194050"/>
          <p14:tracePt t="69433" x="11060113" y="3194050"/>
          <p14:tracePt t="69456" x="10988675" y="3187700"/>
          <p14:tracePt t="69471" x="10952163" y="3187700"/>
          <p14:tracePt t="69480" x="10945813" y="3187700"/>
          <p14:tracePt t="69498" x="10928350" y="3187700"/>
          <p14:tracePt t="69514" x="10917238" y="3181350"/>
          <p14:tracePt t="69532" x="10898188" y="3181350"/>
          <p14:tracePt t="69548" x="10893425" y="3181350"/>
          <p14:tracePt t="69716" x="10917238" y="3175000"/>
          <p14:tracePt t="69733" x="10934700" y="3170238"/>
          <p14:tracePt t="69746" x="10958513" y="3163888"/>
          <p14:tracePt t="69763" x="10982325" y="3151188"/>
          <p14:tracePt t="69785" x="11006138" y="3133725"/>
          <p14:tracePt t="69795" x="11012488" y="3133725"/>
          <p14:tracePt t="69811" x="11012488" y="3127375"/>
          <p14:tracePt t="69834" x="11036300" y="3122613"/>
          <p14:tracePt t="69844" x="11036300" y="3116263"/>
          <p14:tracePt t="69879" x="11036300" y="3109913"/>
          <p14:tracePt t="69910" x="11036300" y="3103563"/>
          <p14:tracePt t="69999" x="11042650" y="3098800"/>
          <p14:tracePt t="70047" x="11047413" y="3098800"/>
          <p14:tracePt t="70075" x="11047413" y="3092450"/>
          <p14:tracePt t="70123" x="11053763" y="3092450"/>
          <p14:tracePt t="70173" x="11060113" y="3092450"/>
          <p14:tracePt t="70218" x="11066463" y="3092450"/>
          <p14:tracePt t="70281" x="11071225" y="3092450"/>
          <p14:tracePt t="70985" x="11023600" y="3092450"/>
          <p14:tracePt t="70996" x="10999788" y="3092450"/>
          <p14:tracePt t="71015" x="10874375" y="3079750"/>
          <p14:tracePt t="71031" x="10785475" y="3074988"/>
          <p14:tracePt t="71044" x="10761663" y="3074988"/>
          <p14:tracePt t="71059" x="10720388" y="3074988"/>
          <p14:tracePt t="71106" x="10714038" y="3074988"/>
          <p14:tracePt t="71188" x="10726738" y="3074988"/>
          <p14:tracePt t="71200" x="10826750" y="3086100"/>
          <p14:tracePt t="71215" x="10969625" y="3092450"/>
          <p14:tracePt t="71233" x="11083925" y="3122613"/>
          <p14:tracePt t="71247" x="11220450" y="3127375"/>
          <p14:tracePt t="71263" x="11315700" y="3127375"/>
          <p14:tracePt t="71279" x="11352213" y="3127375"/>
          <p14:tracePt t="71298" x="11363325" y="3127375"/>
          <p14:tracePt t="71373" x="11399838" y="3127375"/>
          <p14:tracePt t="71391" x="11430000" y="3122613"/>
          <p14:tracePt t="71409" x="11434763" y="3122613"/>
          <p14:tracePt t="71621" x="11423650" y="3122613"/>
          <p14:tracePt t="71644" x="11339513" y="3122613"/>
          <p14:tracePt t="71658" x="11244263" y="3109913"/>
          <p14:tracePt t="71679" x="11114088" y="3068638"/>
          <p14:tracePt t="71687" x="11077575" y="3055938"/>
          <p14:tracePt t="71704" x="10975975" y="3032125"/>
          <p14:tracePt t="71720" x="10845800" y="2990850"/>
          <p14:tracePt t="71736" x="10720388" y="2955925"/>
          <p14:tracePt t="71746" x="10672763" y="2943225"/>
          <p14:tracePt t="71762" x="10583863" y="2925763"/>
          <p14:tracePt t="71778" x="10564813" y="2925763"/>
          <p14:tracePt t="72105" x="10594975" y="2925763"/>
          <p14:tracePt t="72125" x="10648950" y="2932113"/>
          <p14:tracePt t="72140" x="10720388" y="2949575"/>
          <p14:tracePt t="72157" x="10809288" y="2979738"/>
          <p14:tracePt t="72176" x="10887075" y="3008313"/>
          <p14:tracePt t="72183" x="10893425" y="3008313"/>
          <p14:tracePt t="72202" x="10893425" y="3014663"/>
          <p14:tracePt t="73202" x="10893425" y="3021013"/>
          <p14:tracePt t="73217" x="10850563" y="3068638"/>
          <p14:tracePt t="73237" x="10768013" y="3109913"/>
          <p14:tracePt t="73247" x="10648950" y="3163888"/>
          <p14:tracePt t="73265" x="10499725" y="3228975"/>
          <p14:tracePt t="73279" x="10339388" y="3276600"/>
          <p14:tracePt t="73297" x="10177463" y="3324225"/>
          <p14:tracePt t="73309" x="10106025" y="3324225"/>
          <p14:tracePt t="73327" x="9796463" y="3336925"/>
          <p14:tracePt t="73344" x="9456738" y="3282950"/>
          <p14:tracePt t="73365" x="8926513" y="3133725"/>
          <p14:tracePt t="73378" x="8443913" y="3003550"/>
          <p14:tracePt t="73393" x="8039100" y="2925763"/>
          <p14:tracePt t="73413" x="7597775" y="2860675"/>
          <p14:tracePt t="73423" x="7031038" y="2759075"/>
          <p14:tracePt t="73435" x="6775450" y="2711450"/>
          <p14:tracePt t="73450" x="6275388" y="2597150"/>
          <p14:tracePt t="73466" x="5916613" y="2573338"/>
          <p14:tracePt t="73485" x="5702300" y="2573338"/>
          <p14:tracePt t="73504" x="5548313" y="2573338"/>
          <p14:tracePt t="73512" x="5529263" y="2573338"/>
          <p14:tracePt t="73528" x="5511800" y="2573338"/>
          <p14:tracePt t="73560" x="5505450" y="2573338"/>
          <p14:tracePt t="73606" x="5476875" y="2586038"/>
          <p14:tracePt t="73622" x="5434013" y="2597150"/>
          <p14:tracePt t="73641" x="5405438" y="2603500"/>
          <p14:tracePt t="73658" x="5345113" y="2620963"/>
          <p14:tracePt t="73675" x="5256213" y="2651125"/>
          <p14:tracePt t="73691" x="5141913" y="2668588"/>
          <p14:tracePt t="73707" x="5035550" y="2681288"/>
          <p14:tracePt t="73714" x="4987925" y="2681288"/>
          <p14:tracePt t="73732" x="4868863" y="2681288"/>
          <p14:tracePt t="73753" x="4672013" y="2668588"/>
          <p14:tracePt t="73763" x="4618038" y="2657475"/>
          <p14:tracePt t="73782" x="4516438" y="2651125"/>
          <p14:tracePt t="73795" x="4492625" y="2651125"/>
          <p14:tracePt t="73812" x="4462463" y="2651125"/>
          <p14:tracePt t="73829" x="4457700" y="2651125"/>
          <p14:tracePt t="73968" x="4457700" y="2644775"/>
          <p14:tracePt t="74139" x="4505325" y="2620963"/>
          <p14:tracePt t="74152" x="4630738" y="2579688"/>
          <p14:tracePt t="74167" x="4743450" y="2579688"/>
          <p14:tracePt t="74189" x="4773613" y="2579688"/>
          <p14:tracePt t="74204" x="4778375" y="2579688"/>
          <p14:tracePt t="74376" x="4713288" y="2586038"/>
          <p14:tracePt t="74396" x="4659313" y="2586038"/>
          <p14:tracePt t="74408" x="4583113" y="2579688"/>
          <p14:tracePt t="74418" x="4535488" y="2573338"/>
          <p14:tracePt t="74438" x="4468813" y="2573338"/>
          <p14:tracePt t="74455" x="4397375" y="2573338"/>
          <p14:tracePt t="74475" x="4332288" y="2592388"/>
          <p14:tracePt t="74483" x="4291013" y="2597150"/>
          <p14:tracePt t="74502" x="4206875" y="2627313"/>
          <p14:tracePt t="74512" x="4183063" y="2633663"/>
          <p14:tracePt t="74529" x="4148138" y="2633663"/>
          <p14:tracePt t="74548" x="4129088" y="2633663"/>
          <p14:tracePt t="74559" x="4124325" y="2633663"/>
          <p14:tracePt t="74732" x="4135438" y="2633663"/>
          <p14:tracePt t="74748" x="4200525" y="2620963"/>
          <p14:tracePt t="74764" x="4230688" y="2603500"/>
          <p14:tracePt t="74781" x="4254500" y="2597150"/>
          <p14:tracePt t="74799" x="4319588" y="2586038"/>
          <p14:tracePt t="74808" x="4343400" y="2573338"/>
          <p14:tracePt t="74827" x="4379913" y="2568575"/>
          <p14:tracePt t="74844" x="4427538" y="2562225"/>
          <p14:tracePt t="74863" x="4540250" y="2549525"/>
          <p14:tracePt t="74874" x="4576763" y="2544763"/>
          <p14:tracePt t="74891" x="4665663" y="2538413"/>
          <p14:tracePt t="74908" x="4778375" y="2525713"/>
          <p14:tracePt t="74930" x="4946650" y="2525713"/>
          <p14:tracePt t="74942" x="5076825" y="2520950"/>
          <p14:tracePt t="74957" x="5148263" y="2520950"/>
          <p14:tracePt t="74965" x="5208588" y="2520950"/>
          <p14:tracePt t="74983" x="5334000" y="2514600"/>
          <p14:tracePt t="74996" x="5357813" y="2514600"/>
          <p14:tracePt t="75015" x="5399088" y="2508250"/>
          <p14:tracePt t="75031" x="5405438" y="2508250"/>
          <p14:tracePt t="75045" x="5416550" y="2501900"/>
          <p14:tracePt t="75061" x="5457825" y="2497138"/>
          <p14:tracePt t="75079" x="5529263" y="2478088"/>
          <p14:tracePt t="75099" x="5572125" y="2473325"/>
          <p14:tracePt t="75109" x="5583238" y="2473325"/>
          <p14:tracePt t="75128" x="5595938" y="2466975"/>
          <p14:tracePt t="75592" x="5600700" y="2466975"/>
          <p14:tracePt t="75610" x="5607050" y="2466975"/>
          <p14:tracePt t="75627" x="5613400" y="2460625"/>
          <p14:tracePt t="75643" x="5619750" y="2460625"/>
          <p14:tracePt t="75659" x="5643563" y="2460625"/>
          <p14:tracePt t="75668" x="5715000" y="2466975"/>
          <p14:tracePt t="75688" x="6370638" y="2568575"/>
          <p14:tracePt t="75703" x="7227888" y="2740025"/>
          <p14:tracePt t="75720" x="8235950" y="2847975"/>
          <p14:tracePt t="75736" x="9164638" y="2895600"/>
          <p14:tracePt t="75746" x="9551988" y="2895600"/>
          <p14:tracePt t="75763" x="10183813" y="2895600"/>
          <p14:tracePt t="75779" x="10553700" y="2895600"/>
          <p14:tracePt t="75796" x="10720388" y="2895600"/>
          <p14:tracePt t="75814" x="10815638" y="2889250"/>
          <p14:tracePt t="75826" x="10826750" y="2889250"/>
          <p14:tracePt t="75845" x="10833100" y="2884488"/>
          <p14:tracePt t="75905" x="10839450" y="2884488"/>
          <p14:tracePt t="76015" x="10845800" y="2884488"/>
          <p14:tracePt t="76034" x="10850563" y="2884488"/>
          <p14:tracePt t="76047" x="10880725" y="2884488"/>
          <p14:tracePt t="76061" x="10904538" y="2895600"/>
          <p14:tracePt t="76081" x="11023600" y="2936875"/>
          <p14:tracePt t="76092" x="11053763" y="2943225"/>
          <p14:tracePt t="76107" x="11114088" y="2960688"/>
          <p14:tracePt t="76129" x="11137900" y="2967038"/>
          <p14:tracePt t="76217" x="11142663" y="2967038"/>
          <p14:tracePt t="76265" x="11149013" y="2967038"/>
          <p14:tracePt t="76328" x="11155363" y="2967038"/>
          <p14:tracePt t="76406" x="11161713" y="2967038"/>
          <p14:tracePt t="76418" x="11166475" y="2967038"/>
          <p14:tracePt t="76449" x="11172825" y="2967038"/>
          <p14:tracePt t="76465" x="11179175" y="2973388"/>
          <p14:tracePt t="76484" x="11185525" y="2973388"/>
          <p14:tracePt t="76497" x="11185525" y="2979738"/>
          <p14:tracePt t="76515" x="11190288" y="2984500"/>
          <p14:tracePt t="76546" x="11196638" y="2990850"/>
          <p14:tracePt t="76829" x="11220450" y="2990850"/>
          <p14:tracePt t="76845" x="11250613" y="2990850"/>
          <p14:tracePt t="76863" x="11291888" y="2990850"/>
          <p14:tracePt t="76874" x="11304588" y="2990850"/>
          <p14:tracePt t="76891" x="11333163" y="2990850"/>
          <p14:tracePt t="76907" x="11352213" y="2990850"/>
          <p14:tracePt t="76927" x="11376025" y="2979738"/>
          <p14:tracePt t="76952" x="11393488" y="2967038"/>
          <p14:tracePt t="76969" x="11406188" y="2949575"/>
          <p14:tracePt t="76987" x="11417300" y="2936875"/>
          <p14:tracePt t="76996" x="11423650" y="2925763"/>
          <p14:tracePt t="77024" x="11441113" y="2908300"/>
          <p14:tracePt t="77032" x="11441113" y="2901950"/>
          <p14:tracePt t="77049" x="11447463" y="2889250"/>
          <p14:tracePt t="77060" x="11453813" y="2889250"/>
          <p14:tracePt t="77077" x="11464925" y="2884488"/>
          <p14:tracePt t="77093" x="11477625" y="2871788"/>
          <p14:tracePt t="77142" x="11477625" y="2865438"/>
          <p14:tracePt t="77206" x="11482388" y="2865438"/>
          <p14:tracePt t="77561" x="11488738" y="2865438"/>
          <p14:tracePt t="77593" x="11495088" y="2860675"/>
          <p14:tracePt t="77625" x="11501438" y="2860675"/>
          <p14:tracePt t="77689" x="11566525" y="2847975"/>
          <p14:tracePt t="77704" x="11607800" y="2836863"/>
          <p14:tracePt t="77720" x="11631613" y="2830513"/>
          <p14:tracePt t="77736" x="11644313" y="2824163"/>
          <p14:tracePt t="77746" x="11655425" y="2817813"/>
          <p14:tracePt t="77765" x="11668125" y="2817813"/>
          <p14:tracePt t="77783" x="11679238" y="2813050"/>
          <p14:tracePt t="77794" x="11685588" y="2806700"/>
          <p14:tracePt t="77813" x="11691938" y="2800350"/>
          <p14:tracePt t="77825" x="11696700" y="2794000"/>
          <p14:tracePt t="77844" x="11703050" y="2789238"/>
          <p14:tracePt t="77860" x="11715750" y="2789238"/>
          <p14:tracePt t="77879" x="11715750" y="2782888"/>
          <p14:tracePt t="77949" x="11709400" y="2782888"/>
          <p14:tracePt t="77965" x="11703050" y="2782888"/>
          <p14:tracePt t="77999" x="11696700" y="2789238"/>
          <p14:tracePt t="78047" x="11679238" y="2789238"/>
          <p14:tracePt t="78095" x="11668125" y="2794000"/>
          <p14:tracePt t="78111" x="11661775" y="2794000"/>
          <p14:tracePt t="78130" x="11655425" y="2794000"/>
          <p14:tracePt t="78185" x="11655425" y="2800350"/>
          <p14:tracePt t="78280" x="11655425" y="2806700"/>
          <p14:tracePt t="78434" x="11661775" y="2806700"/>
          <p14:tracePt t="78450" x="11668125" y="2806700"/>
          <p14:tracePt t="78497" x="11672888" y="2806700"/>
          <p14:tracePt t="78515" x="11679238" y="2800350"/>
          <p14:tracePt t="78532" x="11691938" y="2794000"/>
          <p14:tracePt t="78564" x="11696700" y="2794000"/>
          <p14:tracePt t="78579" x="11703050" y="2794000"/>
          <p14:tracePt t="78623" x="11703050" y="2782888"/>
          <p14:tracePt t="78640" x="11703050" y="2776538"/>
          <p14:tracePt t="78659" x="11703050" y="2765425"/>
          <p14:tracePt t="78686" x="11703050" y="2759075"/>
          <p14:tracePt t="78703" x="11703050" y="2752725"/>
          <p14:tracePt t="78761" x="11703050" y="2746375"/>
          <p14:tracePt t="78825" x="11703050" y="2740025"/>
          <p14:tracePt t="78845" x="11709400" y="2740025"/>
          <p14:tracePt t="78865" x="11709400" y="2735263"/>
          <p14:tracePt t="78878" x="11709400" y="2728913"/>
          <p14:tracePt t="78909" x="11709400" y="2722563"/>
          <p14:tracePt t="78967" x="11709400" y="2716213"/>
          <p14:tracePt t="78984" x="11703050" y="2698750"/>
          <p14:tracePt t="79002" x="11691938" y="2681288"/>
          <p14:tracePt t="79013" x="11679238" y="2668588"/>
          <p14:tracePt t="79032" x="11644313" y="2633663"/>
          <p14:tracePt t="79049" x="11620500" y="2603500"/>
          <p14:tracePt t="79060" x="11607800" y="2597150"/>
          <p14:tracePt t="79074" x="11560175" y="2573338"/>
          <p14:tracePt t="79093" x="11518900" y="2549525"/>
          <p14:tracePt t="79111" x="11447463" y="2538413"/>
          <p14:tracePt t="79129" x="11430000" y="2532063"/>
          <p14:tracePt t="79146" x="11410950" y="2525713"/>
          <p14:tracePt t="79169" x="11399838" y="2525713"/>
          <p14:tracePt t="79187" x="11393488" y="2525713"/>
          <p14:tracePt t="79200" x="11376025" y="2525713"/>
          <p14:tracePt t="79217" x="11339513" y="2532063"/>
          <p14:tracePt t="79237" x="11298238" y="2544763"/>
          <p14:tracePt t="79239" x="11274425" y="2562225"/>
          <p14:tracePt t="79247" x="11256963" y="2568575"/>
          <p14:tracePt t="79264" x="11244263" y="2586038"/>
          <p14:tracePt t="79285" x="11237913" y="2597150"/>
          <p14:tracePt t="79296" x="11237913" y="2620963"/>
          <p14:tracePt t="79312" x="11233150" y="2644775"/>
          <p14:tracePt t="79327" x="11233150" y="2663825"/>
          <p14:tracePt t="79344" x="11233150" y="2681288"/>
          <p14:tracePt t="79363" x="11233150" y="2692400"/>
          <p14:tracePt t="79373" x="11233150" y="2705100"/>
          <p14:tracePt t="79391" x="11237913" y="2722563"/>
          <p14:tracePt t="79408" x="11244263" y="2728913"/>
          <p14:tracePt t="79426" x="11244263" y="2735263"/>
          <p14:tracePt t="79512" x="11261725" y="2752725"/>
          <p14:tracePt t="79528" x="11274425" y="2765425"/>
          <p14:tracePt t="79545" x="11298238" y="2800350"/>
          <p14:tracePt t="79562" x="11328400" y="2824163"/>
          <p14:tracePt t="79579" x="11369675" y="2854325"/>
          <p14:tracePt t="79595" x="11410950" y="2871788"/>
          <p14:tracePt t="79611" x="11447463" y="2884488"/>
          <p14:tracePt t="79627" x="11488738" y="2889250"/>
          <p14:tracePt t="79645" x="11518900" y="2889250"/>
          <p14:tracePt t="79652" x="11530013" y="2889250"/>
          <p14:tracePt t="79668" x="11553825" y="2889250"/>
          <p14:tracePt t="79689" x="11590338" y="2884488"/>
          <p14:tracePt t="79708" x="11614150" y="2878138"/>
          <p14:tracePt t="79715" x="11625263" y="2871788"/>
          <p14:tracePt t="79732" x="11649075" y="2865438"/>
          <p14:tracePt t="79752" x="11685588" y="2854325"/>
          <p14:tracePt t="79762" x="11696700" y="2847975"/>
          <p14:tracePt t="79779" x="11703050" y="2841625"/>
          <p14:tracePt t="79796" x="11703050" y="2836863"/>
          <p14:tracePt t="79812" x="11715750" y="2830513"/>
          <p14:tracePt t="79829" x="11715750" y="2817813"/>
          <p14:tracePt t="79845" x="11715750" y="2806700"/>
          <p14:tracePt t="79877" x="11720513" y="2800350"/>
          <p14:tracePt t="79896" x="11720513" y="2782888"/>
          <p14:tracePt t="79904" x="11720513" y="2776538"/>
          <p14:tracePt t="79919" x="11720513" y="2770188"/>
          <p14:tracePt t="79935" x="11720513" y="2765425"/>
          <p14:tracePt t="79951" x="11709400" y="2765425"/>
          <p14:tracePt t="79964" x="11709400" y="2759075"/>
          <p14:tracePt t="79981" x="11703050" y="2759075"/>
          <p14:tracePt t="80000" x="11691938" y="2759075"/>
          <p14:tracePt t="80017" x="11679238" y="2759075"/>
          <p14:tracePt t="80031" x="11655425" y="2759075"/>
          <p14:tracePt t="80046" x="11614150" y="2759075"/>
          <p14:tracePt t="80058" x="11601450" y="2770188"/>
          <p14:tracePt t="80078" x="11549063" y="2824163"/>
          <p14:tracePt t="80097" x="11506200" y="2878138"/>
          <p14:tracePt t="80109" x="11482388" y="2919413"/>
          <p14:tracePt t="80125" x="11447463" y="2984500"/>
          <p14:tracePt t="80145" x="11406188" y="3098800"/>
          <p14:tracePt t="80153" x="11393488" y="3133725"/>
          <p14:tracePt t="80170" x="11382375" y="3194050"/>
          <p14:tracePt t="80187" x="11356975" y="3248025"/>
          <p14:tracePt t="80201" x="11345863" y="3306763"/>
          <p14:tracePt t="80221" x="11315700" y="3354388"/>
          <p14:tracePt t="80229" x="11309350" y="3384550"/>
          <p14:tracePt t="80249" x="11274425" y="3462338"/>
          <p14:tracePt t="80264" x="11261725" y="3509963"/>
          <p14:tracePt t="80277" x="11256963" y="3521075"/>
          <p14:tracePt t="80298" x="11244263" y="3557588"/>
          <p14:tracePt t="80309" x="11237913" y="3562350"/>
          <p14:tracePt t="80328" x="11237913" y="3568700"/>
          <p14:tracePt t="80406" x="11233150" y="3575050"/>
          <p14:tracePt t="80425" x="11220450" y="3586163"/>
          <p14:tracePt t="80434" x="11214100" y="3598863"/>
          <p14:tracePt t="80455" x="11209338" y="3622675"/>
          <p14:tracePt t="80471" x="11202988" y="3629025"/>
          <p14:tracePt t="80485" x="11196638" y="3629025"/>
          <p14:tracePt t="80487" x="11196638" y="3633788"/>
          <p14:tracePt t="80498" x="11190288" y="3640138"/>
          <p14:tracePt t="80513" x="11179175" y="3652838"/>
          <p14:tracePt t="80529" x="11179175" y="3663950"/>
          <p14:tracePt t="80547" x="11166475" y="3663950"/>
          <p14:tracePt t="80575" x="11161713" y="3663950"/>
          <p14:tracePt t="80594" x="11161713" y="3670300"/>
          <p14:tracePt t="80640" x="11161713" y="3676650"/>
          <p14:tracePt t="80656" x="11161713" y="3683000"/>
          <p14:tracePt t="80702" x="11161713" y="3687763"/>
          <p14:tracePt t="80981" x="11161713" y="3711575"/>
          <p14:tracePt t="80996" x="11155363" y="3783013"/>
          <p14:tracePt t="81011" x="11131550" y="3867150"/>
          <p14:tracePt t="81029" x="11090275" y="3968750"/>
          <p14:tracePt t="81045" x="11012488" y="4075113"/>
          <p14:tracePt t="81063" x="10945813" y="4189413"/>
          <p14:tracePt t="81078" x="10910888" y="4248150"/>
          <p14:tracePt t="81095" x="10887075" y="4289425"/>
          <p14:tracePt t="81112" x="10869613" y="4302125"/>
          <p14:tracePt t="81121" x="10863263" y="4313238"/>
          <p14:tracePt t="81143" x="10856913" y="4325938"/>
          <p14:tracePt t="81513" x="10856913" y="4313238"/>
          <p14:tracePt t="81527" x="10856913" y="4284663"/>
          <p14:tracePt t="81548" x="10856913" y="4254500"/>
          <p14:tracePt t="81560" x="10856913" y="4230688"/>
          <p14:tracePt t="81576" x="10856913" y="4217988"/>
          <p14:tracePt t="81593" x="10856913" y="4200525"/>
          <p14:tracePt t="81610" x="10856913" y="4189413"/>
          <p14:tracePt t="81628" x="10856913" y="4183063"/>
          <p14:tracePt t="81690" x="10833100" y="4176713"/>
          <p14:tracePt t="81699" x="10821988" y="4176713"/>
          <p14:tracePt t="81719" x="10779125" y="4176713"/>
          <p14:tracePt t="81731" x="10761663" y="4176713"/>
          <p14:tracePt t="81749" x="10737850" y="4176713"/>
          <p14:tracePt t="81766" x="10714038" y="4176713"/>
          <p14:tracePt t="81777" x="10702925" y="4176713"/>
          <p14:tracePt t="81794" x="10690225" y="4176713"/>
          <p14:tracePt t="81810" x="10660063" y="4176713"/>
          <p14:tracePt t="81829" x="10618788" y="4176713"/>
          <p14:tracePt t="81840" x="10588625" y="4183063"/>
          <p14:tracePt t="81859" x="10558463" y="4189413"/>
          <p14:tracePt t="81876" x="10534650" y="4200525"/>
          <p14:tracePt t="81897" x="10517188" y="4200525"/>
          <p14:tracePt t="81924" x="10510838" y="4200525"/>
          <p14:tracePt t="81940" x="10506075" y="4200525"/>
          <p14:tracePt t="81991" x="10482263" y="4213225"/>
          <p14:tracePt t="82012" x="10482263" y="4217988"/>
          <p14:tracePt t="82031" x="10452100" y="4237038"/>
          <p14:tracePt t="82046" x="10428288" y="4260850"/>
          <p14:tracePt t="82059" x="10428288" y="4271963"/>
          <p14:tracePt t="82077" x="10410825" y="4302125"/>
          <p14:tracePt t="82095" x="10398125" y="4343400"/>
          <p14:tracePt t="82112" x="10398125" y="4373563"/>
          <p14:tracePt t="82121" x="10398125" y="4391025"/>
          <p14:tracePt t="82138" x="10404475" y="4432300"/>
          <p14:tracePt t="82156" x="10421938" y="4456113"/>
          <p14:tracePt t="82177" x="10445750" y="4479925"/>
          <p14:tracePt t="82186" x="10452100" y="4479925"/>
          <p14:tracePt t="82203" x="10487025" y="4492625"/>
          <p14:tracePt t="82220" x="10534650" y="4492625"/>
          <p14:tracePt t="82230" x="10583863" y="4479925"/>
          <p14:tracePt t="82249" x="10631488" y="4451350"/>
          <p14:tracePt t="82264" x="10690225" y="4421188"/>
          <p14:tracePt t="82279" x="10731500" y="4391025"/>
          <p14:tracePt t="82298" x="10761663" y="4356100"/>
          <p14:tracePt t="82309" x="10768013" y="4337050"/>
          <p14:tracePt t="82330" x="10779125" y="4289425"/>
          <p14:tracePt t="82340" x="10779125" y="4271963"/>
          <p14:tracePt t="82357" x="10779125" y="4248150"/>
          <p14:tracePt t="82373" x="10774363" y="4213225"/>
          <p14:tracePt t="82391" x="10720388" y="4146550"/>
          <p14:tracePt t="82407" x="10679113" y="4122738"/>
          <p14:tracePt t="82426" x="10648950" y="4105275"/>
          <p14:tracePt t="82434" x="10631488" y="4098925"/>
          <p14:tracePt t="82455" x="10553700" y="4081463"/>
          <p14:tracePt t="82471" x="10482263" y="4075113"/>
          <p14:tracePt t="82481" x="10439400" y="4068763"/>
          <p14:tracePt t="82506" x="10387013" y="4064000"/>
          <p14:tracePt t="82514" x="10380663" y="4064000"/>
          <p14:tracePt t="82531" x="10374313" y="4064000"/>
          <p14:tracePt t="82542" x="10363200" y="4064000"/>
          <p14:tracePt t="82563" x="10350500" y="4075113"/>
          <p14:tracePt t="82575" x="10339388" y="4092575"/>
          <p14:tracePt t="82595" x="10326688" y="4117975"/>
          <p14:tracePt t="82611" x="10315575" y="4141788"/>
          <p14:tracePt t="82629" x="10309225" y="4170363"/>
          <p14:tracePt t="82638" x="10309225" y="4194175"/>
          <p14:tracePt t="82656" x="10309225" y="4248150"/>
          <p14:tracePt t="82672" x="10309225" y="4271963"/>
          <p14:tracePt t="82687" x="10315575" y="4289425"/>
          <p14:tracePt t="82701" x="10320338" y="4302125"/>
          <p14:tracePt t="82720" x="10344150" y="4337050"/>
          <p14:tracePt t="82730" x="10350500" y="4349750"/>
          <p14:tracePt t="82746" x="10367963" y="4360863"/>
          <p14:tracePt t="82763" x="10398125" y="4367213"/>
          <p14:tracePt t="82778" x="10428288" y="4373563"/>
          <p14:tracePt t="82795" x="10475913" y="4373563"/>
          <p14:tracePt t="82812" x="10534650" y="4373563"/>
          <p14:tracePt t="82828" x="10583863" y="4373563"/>
          <p14:tracePt t="82847" x="10666413" y="4332288"/>
          <p14:tracePt t="82857" x="10679113" y="4319588"/>
          <p14:tracePt t="82876" x="10690225" y="4308475"/>
          <p14:tracePt t="82890" x="10696575" y="4295775"/>
          <p14:tracePt t="82908" x="10696575" y="4289425"/>
          <p14:tracePt t="82926" x="10702925" y="4278313"/>
          <p14:tracePt t="83200" x="10702925" y="4260850"/>
          <p14:tracePt t="83217" x="10702925" y="4230688"/>
          <p14:tracePt t="83236" x="10702925" y="4200525"/>
          <p14:tracePt t="83247" x="10707688" y="4146550"/>
          <p14:tracePt t="83264" x="10720388" y="4068763"/>
          <p14:tracePt t="83281" x="10731500" y="4003675"/>
          <p14:tracePt t="83295" x="10737850" y="3925888"/>
          <p14:tracePt t="83311" x="10744200" y="3843338"/>
          <p14:tracePt t="83331" x="10768013" y="3754438"/>
          <p14:tracePt t="83342" x="10785475" y="3683000"/>
          <p14:tracePt t="83361" x="10802938" y="3616325"/>
          <p14:tracePt t="83380" x="10821988" y="3568700"/>
          <p14:tracePt t="83392" x="10826750" y="3527425"/>
          <p14:tracePt t="83403" x="10826750" y="3514725"/>
          <p14:tracePt t="83421" x="10839450" y="3490913"/>
          <p14:tracePt t="83436" x="10845800" y="3467100"/>
          <p14:tracePt t="83451" x="10850563" y="3455988"/>
          <p14:tracePt t="83472" x="10863263" y="3438525"/>
          <p14:tracePt t="83480" x="10863263" y="3432175"/>
          <p14:tracePt t="83498" x="10869613" y="3419475"/>
          <p14:tracePt t="83511" x="10874375" y="3414713"/>
          <p14:tracePt t="83530" x="10880725" y="3408363"/>
          <p14:tracePt t="83543" x="10880725" y="3395663"/>
          <p14:tracePt t="83564" x="10887075" y="3390900"/>
          <p14:tracePt t="83580" x="10887075" y="3384550"/>
          <p14:tracePt t="83719" x="10887075" y="3390900"/>
          <p14:tracePt t="83732" x="10887075" y="3395663"/>
          <p14:tracePt t="83748" x="10887075" y="3414713"/>
          <p14:tracePt t="83763" x="10880725" y="3443288"/>
          <p14:tracePt t="83779" x="10874375" y="3473450"/>
          <p14:tracePt t="83796" x="10863263" y="3521075"/>
          <p14:tracePt t="83811" x="10856913" y="3562350"/>
          <p14:tracePt t="83831" x="10845800" y="3609975"/>
          <p14:tracePt t="83840" x="10833100" y="3633788"/>
          <p14:tracePt t="83859" x="10815638" y="3670300"/>
          <p14:tracePt t="83877" x="10791825" y="3706813"/>
          <p14:tracePt t="83895" x="10768013" y="3735388"/>
          <p14:tracePt t="83918" x="10755313" y="3759200"/>
          <p14:tracePt t="83919" x="10750550" y="3771900"/>
          <p14:tracePt t="83937" x="10731500" y="3789363"/>
          <p14:tracePt t="83951" x="10690225" y="3819525"/>
          <p14:tracePt t="83968" x="10660063" y="3843338"/>
          <p14:tracePt t="83984" x="10625138" y="3860800"/>
          <p14:tracePt t="84003" x="10594975" y="3878263"/>
          <p14:tracePt t="84012" x="10583863" y="3884613"/>
          <p14:tracePt t="84028" x="10517188" y="3908425"/>
          <p14:tracePt t="84044" x="10410825" y="3944938"/>
          <p14:tracePt t="84063" x="10272713" y="3986213"/>
          <p14:tracePt t="84080" x="10153650" y="4027488"/>
          <p14:tracePt t="84092" x="10099675" y="4064000"/>
          <p14:tracePt t="84112" x="9885363" y="4146550"/>
          <p14:tracePt t="84122" x="9826625" y="4165600"/>
          <p14:tracePt t="84143" x="9647238" y="4200525"/>
          <p14:tracePt t="84153" x="9599613" y="4200525"/>
          <p14:tracePt t="84171" x="9528175" y="4200525"/>
          <p14:tracePt t="84186" x="9498013" y="4200525"/>
          <p14:tracePt t="84203" x="9486900" y="4200525"/>
          <p14:tracePt t="84795" x="9486900" y="4213225"/>
          <p14:tracePt t="84810" x="9480550" y="4217988"/>
          <p14:tracePt t="84827" x="9469438" y="4237038"/>
          <p14:tracePt t="84846" x="9469438" y="4248150"/>
          <p14:tracePt t="84858" x="9463088" y="4254500"/>
          <p14:tracePt t="84876" x="9456738" y="4260850"/>
          <p14:tracePt t="84895" x="9450388" y="4278313"/>
          <p14:tracePt t="84925" x="9439275" y="4289425"/>
          <p14:tracePt t="84933" x="9439275" y="4295775"/>
          <p14:tracePt t="84955" x="9426575" y="4308475"/>
          <p14:tracePt t="84965" x="9426575" y="4313238"/>
          <p14:tracePt t="84981" x="9415463" y="4319588"/>
          <p14:tracePt t="84999" x="9409113" y="4332288"/>
          <p14:tracePt t="85090" x="9398000" y="4337050"/>
          <p14:tracePt t="85124" x="9398000" y="4343400"/>
          <p14:tracePt t="85160" x="9391650" y="4343400"/>
          <p14:tracePt t="85689" x="9398000" y="4343400"/>
          <p14:tracePt t="85749" x="9398000" y="4337050"/>
          <p14:tracePt t="85781" x="9402763" y="4337050"/>
          <p14:tracePt t="86215" x="9398000" y="4337050"/>
          <p14:tracePt t="86233" x="9385300" y="4332288"/>
          <p14:tracePt t="86328" x="9378950" y="4332288"/>
          <p14:tracePt t="86362" x="9367838" y="4332288"/>
          <p14:tracePt t="86395" x="9350375" y="4332288"/>
          <p14:tracePt t="86403" x="9337675" y="4332288"/>
          <p14:tracePt t="86421" x="9290050" y="4313238"/>
          <p14:tracePt t="86438" x="9290050" y="4302125"/>
          <p14:tracePt t="86482" x="9272588" y="4295775"/>
          <p14:tracePt t="86500" x="9272588" y="4289425"/>
          <p14:tracePt t="86623" x="9272588" y="4284663"/>
          <p14:tracePt t="86640" x="9272588" y="4278313"/>
          <p14:tracePt t="87076" x="9272588" y="4271963"/>
          <p14:tracePt t="88122" x="9290050" y="4271963"/>
          <p14:tracePt t="88142" x="9290050" y="4265613"/>
          <p14:tracePt t="88161" x="9290050" y="4254500"/>
          <p14:tracePt t="88190" x="9283700" y="4254500"/>
          <p14:tracePt t="88207" x="9283700" y="4248150"/>
          <p14:tracePt t="88231" x="9283700" y="4241800"/>
          <p14:tracePt t="88250" x="9283700" y="4230688"/>
          <p14:tracePt t="88282" x="9283700" y="4213225"/>
          <p14:tracePt t="88298" x="9283700" y="4206875"/>
          <p14:tracePt t="88547" x="9283700" y="4200525"/>
          <p14:tracePt t="88592" x="9290050" y="4194175"/>
          <p14:tracePt t="88610" x="9301163" y="4170363"/>
          <p14:tracePt t="88629" x="9313863" y="4159250"/>
          <p14:tracePt t="88637" x="9313863" y="4152900"/>
          <p14:tracePt t="88653" x="9324975" y="4146550"/>
          <p14:tracePt t="88655" x="9324975" y="4141788"/>
          <p14:tracePt t="88779" x="9324975" y="4111625"/>
          <p14:tracePt t="88794" x="9331325" y="4087813"/>
          <p14:tracePt t="88813" x="9337675" y="4033838"/>
          <p14:tracePt t="88829" x="9337675" y="3979863"/>
          <p14:tracePt t="88847" x="9344025" y="3836988"/>
          <p14:tracePt t="88855" x="9344025" y="3802063"/>
          <p14:tracePt t="88880" x="9355138" y="3663950"/>
          <p14:tracePt t="88892" x="9355138" y="3629025"/>
          <p14:tracePt t="88911" x="9391650" y="3473450"/>
          <p14:tracePt t="88942" x="9439275" y="3300413"/>
          <p14:tracePt t="88942" x="9450388" y="3224213"/>
          <p14:tracePt t="88970" x="9486900" y="3027363"/>
          <p14:tracePt t="88987" x="9493250" y="2919413"/>
          <p14:tracePt t="88996" x="9493250" y="2871788"/>
          <p14:tracePt t="89015" x="9504363" y="2746375"/>
          <p14:tracePt t="89029" x="9504363" y="2711450"/>
          <p14:tracePt t="89045" x="9510713" y="2668588"/>
          <p14:tracePt t="89064" x="9517063" y="2620963"/>
          <p14:tracePt t="89074" x="9517063" y="2592388"/>
          <p14:tracePt t="89091" x="9517063" y="2555875"/>
          <p14:tracePt t="89108" x="9517063" y="2514600"/>
          <p14:tracePt t="89130" x="9517063" y="2436813"/>
          <p14:tracePt t="89142" x="9517063" y="2406650"/>
          <p14:tracePt t="89143" x="9521825" y="2371725"/>
          <p14:tracePt t="89153" x="9528175" y="2347913"/>
          <p14:tracePt t="89169" x="9528175" y="2300288"/>
          <p14:tracePt t="89187" x="9540875" y="2252663"/>
          <p14:tracePt t="89202" x="9540875" y="2205038"/>
          <p14:tracePt t="89219" x="9545638" y="2168525"/>
          <p14:tracePt t="89235" x="9545638" y="2138363"/>
          <p14:tracePt t="89250" x="9545638" y="2109788"/>
          <p14:tracePt t="89266" x="9551988" y="2062163"/>
          <p14:tracePt t="89277" x="9558338" y="2043113"/>
          <p14:tracePt t="89296" x="9564688" y="1966913"/>
          <p14:tracePt t="89310" x="9575800" y="1900238"/>
          <p14:tracePt t="89325" x="9575800" y="1876425"/>
          <p14:tracePt t="89344" x="9582150" y="1822450"/>
          <p14:tracePt t="89363" x="9593263" y="1793875"/>
          <p14:tracePt t="89374" x="9605963" y="1770063"/>
          <p14:tracePt t="89391" x="9612313" y="1746250"/>
          <p14:tracePt t="89407" x="9629775" y="1722438"/>
          <p14:tracePt t="89424" x="9659938" y="1698625"/>
          <p14:tracePt t="89440" x="9671050" y="1685925"/>
          <p14:tracePt t="89459" x="9694863" y="1674813"/>
          <p14:tracePt t="89466" x="9712325" y="1668463"/>
          <p14:tracePt t="89480" x="9731375" y="1662113"/>
          <p14:tracePt t="89497" x="9748838" y="1655763"/>
          <p14:tracePt t="89517" x="9790113" y="1651000"/>
          <p14:tracePt t="89527" x="9832975" y="1651000"/>
          <p14:tracePt t="89548" x="9898063" y="1651000"/>
          <p14:tracePt t="89563" x="9986963" y="1685925"/>
          <p14:tracePt t="89579" x="10094913" y="1722438"/>
          <p14:tracePt t="89592" x="10267950" y="1798638"/>
          <p14:tracePt t="89612" x="10493375" y="1912938"/>
          <p14:tracePt t="89622" x="10714038" y="2043113"/>
          <p14:tracePt t="89639" x="10874375" y="2120900"/>
          <p14:tracePt t="89664" x="11006138" y="2228850"/>
          <p14:tracePt t="89673" x="11023600" y="2246313"/>
          <p14:tracePt t="89693" x="11042650" y="2270125"/>
          <p14:tracePt t="89699" x="11042650" y="2293938"/>
          <p14:tracePt t="89720" x="11071225" y="2354263"/>
          <p14:tracePt t="89737" x="11090275" y="2419350"/>
          <p14:tracePt t="89747" x="11101388" y="2466975"/>
          <p14:tracePt t="89764" x="11125200" y="2562225"/>
          <p14:tracePt t="89780" x="11149013" y="2627313"/>
          <p14:tracePt t="89797" x="11161713" y="2692400"/>
          <p14:tracePt t="89813" x="11161713" y="2759075"/>
          <p14:tracePt t="89825" x="11166475" y="2813050"/>
          <p14:tracePt t="89847" x="11166475" y="2889250"/>
          <p14:tracePt t="89856" x="11161713" y="2913063"/>
          <p14:tracePt t="89879" x="11118850" y="2990850"/>
          <p14:tracePt t="89891" x="11095038" y="3044825"/>
          <p14:tracePt t="89909" x="11053763" y="3116263"/>
          <p14:tracePt t="89927" x="10969625" y="3241675"/>
          <p14:tracePt t="89951" x="10856913" y="3371850"/>
          <p14:tracePt t="89964" x="10802938" y="3414713"/>
          <p14:tracePt t="89984" x="10583863" y="3568700"/>
          <p14:tracePt t="89999" x="10445750" y="3670300"/>
          <p14:tracePt t="90015" x="10350500" y="3754438"/>
          <p14:tracePt t="90028" x="10285413" y="3802063"/>
          <p14:tracePt t="90047" x="10112375" y="3897313"/>
          <p14:tracePt t="90065" x="10047288" y="3932238"/>
          <p14:tracePt t="90075" x="10017125" y="3944938"/>
          <p14:tracePt t="90096" x="9945688" y="3979863"/>
          <p14:tracePt t="90111" x="9885363" y="3997325"/>
          <p14:tracePt t="90132" x="9850438" y="4016375"/>
          <p14:tracePt t="90141" x="9820275" y="4021138"/>
          <p14:tracePt t="90142" x="9796463" y="4021138"/>
          <p14:tracePt t="90160" x="9742488" y="4021138"/>
          <p14:tracePt t="90168" x="9712325" y="4021138"/>
          <p14:tracePt t="90186" x="9659938" y="4021138"/>
          <p14:tracePt t="90206" x="9636125" y="4021138"/>
          <p14:tracePt t="90236" x="9629775" y="4021138"/>
          <p14:tracePt t="90265" x="9623425" y="4021138"/>
          <p14:tracePt t="90280" x="9605963" y="4016375"/>
          <p14:tracePt t="90295" x="9575800" y="3997325"/>
          <p14:tracePt t="90313" x="9517063" y="3973513"/>
          <p14:tracePt t="90330" x="9450388" y="3949700"/>
          <p14:tracePt t="90340" x="9398000" y="3944938"/>
          <p14:tracePt t="90360" x="9259888" y="3902075"/>
          <p14:tracePt t="90377" x="9212263" y="3897313"/>
          <p14:tracePt t="90396" x="9205913" y="3890963"/>
          <p14:tracePt t="90562" x="9194800" y="3890963"/>
          <p14:tracePt t="90687" x="9188450" y="3890963"/>
          <p14:tracePt t="90843" x="9188450" y="3878263"/>
          <p14:tracePt t="90856" x="9218613" y="3735388"/>
          <p14:tracePt t="90873" x="9253538" y="3609975"/>
          <p14:tracePt t="90892" x="9283700" y="3432175"/>
          <p14:tracePt t="90909" x="9313863" y="3228975"/>
          <p14:tracePt t="90919" x="9320213" y="3044825"/>
          <p14:tracePt t="90939" x="9331325" y="2913063"/>
          <p14:tracePt t="90952" x="9331325" y="2782888"/>
          <p14:tracePt t="90969" x="9331325" y="2674938"/>
          <p14:tracePt t="90983" x="9331325" y="2555875"/>
          <p14:tracePt t="91001" x="9337675" y="2478088"/>
          <p14:tracePt t="91016" x="9337675" y="2401888"/>
          <p14:tracePt t="91029" x="9337675" y="2378075"/>
          <p14:tracePt t="91044" x="9337675" y="2317750"/>
          <p14:tracePt t="91061" x="9344025" y="2239963"/>
          <p14:tracePt t="91079" x="9367838" y="2138363"/>
          <p14:tracePt t="91090" x="9374188" y="2109788"/>
          <p14:tracePt t="91109" x="9398000" y="2032000"/>
          <p14:tracePt t="91125" x="9415463" y="1960563"/>
          <p14:tracePt t="91141" x="9432925" y="1912938"/>
          <p14:tracePt t="91143" x="9450388" y="1889125"/>
          <p14:tracePt t="91162" x="9469438" y="1841500"/>
          <p14:tracePt t="91169" x="9474200" y="1817688"/>
          <p14:tracePt t="91186" x="9493250" y="1763713"/>
          <p14:tracePt t="91203" x="9510713" y="1722438"/>
          <p14:tracePt t="91220" x="9528175" y="1685925"/>
          <p14:tracePt t="91236" x="9558338" y="1644650"/>
          <p14:tracePt t="91247" x="9582150" y="1603375"/>
          <p14:tracePt t="91264" x="9599613" y="1579563"/>
          <p14:tracePt t="91281" x="9629775" y="1555750"/>
          <p14:tracePt t="91295" x="9647238" y="1543050"/>
          <p14:tracePt t="91309" x="9659938" y="1536700"/>
          <p14:tracePt t="91328" x="9671050" y="1531938"/>
          <p14:tracePt t="91347" x="9683750" y="1519238"/>
          <p14:tracePt t="91358" x="9707563" y="1512888"/>
          <p14:tracePt t="91373" x="9712325" y="1508125"/>
          <p14:tracePt t="91393" x="9742488" y="1501775"/>
          <p14:tracePt t="91412" x="9766300" y="1489075"/>
          <p14:tracePt t="91420" x="9779000" y="1489075"/>
          <p14:tracePt t="91437" x="9802813" y="1484313"/>
          <p14:tracePt t="91457" x="9850438" y="1471613"/>
          <p14:tracePt t="91465" x="9861550" y="1471613"/>
          <p14:tracePt t="91483" x="9891713" y="1471613"/>
          <p14:tracePt t="91499" x="9932988" y="1471613"/>
          <p14:tracePt t="91513" x="9999663" y="1501775"/>
          <p14:tracePt t="91530" x="10094913" y="1549400"/>
          <p14:tracePt t="91548" x="10220325" y="1608138"/>
          <p14:tracePt t="91559" x="10374313" y="1703388"/>
          <p14:tracePt t="91577" x="10517188" y="1798638"/>
          <p14:tracePt t="91597" x="10625138" y="1871663"/>
          <p14:tracePt t="91607" x="10720388" y="1943100"/>
          <p14:tracePt t="91626" x="10809288" y="2014538"/>
          <p14:tracePt t="91647" x="10934700" y="2151063"/>
          <p14:tracePt t="91659" x="10975975" y="2198688"/>
          <p14:tracePt t="91670" x="10999788" y="2252663"/>
          <p14:tracePt t="91671" x="11029950" y="2306638"/>
          <p14:tracePt t="91690" x="11095038" y="2430463"/>
          <p14:tracePt t="91698" x="11118850" y="2484438"/>
          <p14:tracePt t="91718" x="11172825" y="2603500"/>
          <p14:tracePt t="91730" x="11214100" y="2705100"/>
          <p14:tracePt t="91747" x="11250613" y="2806700"/>
          <p14:tracePt t="91769" x="11291888" y="2949575"/>
          <p14:tracePt t="91778" x="11304588" y="3003550"/>
          <p14:tracePt t="91795" x="11315700" y="3055938"/>
          <p14:tracePt t="91811" x="11315700" y="3109913"/>
          <p14:tracePt t="91827" x="11315700" y="3163888"/>
          <p14:tracePt t="91841" x="11315700" y="3211513"/>
          <p14:tracePt t="91858" x="11298238" y="3276600"/>
          <p14:tracePt t="91877" x="11285538" y="3343275"/>
          <p14:tracePt t="91896" x="11244263" y="3438525"/>
          <p14:tracePt t="91904" x="11244263" y="3467100"/>
          <p14:tracePt t="91920" x="11202988" y="3538538"/>
          <p14:tracePt t="91936" x="11155363" y="3586163"/>
          <p14:tracePt t="91953" x="11114088" y="3629025"/>
          <p14:tracePt t="91969" x="11066463" y="3676650"/>
          <p14:tracePt t="91985" x="11023600" y="3711575"/>
          <p14:tracePt t="91996" x="10982325" y="3735388"/>
          <p14:tracePt t="92015" x="10850563" y="3789363"/>
          <p14:tracePt t="92033" x="10707688" y="3854450"/>
          <p14:tracePt t="92044" x="10648950" y="3873500"/>
          <p14:tracePt t="92059" x="10577513" y="3908425"/>
          <p14:tracePt t="92076" x="10517188" y="3938588"/>
          <p14:tracePt t="92093" x="10445750" y="3944938"/>
          <p14:tracePt t="92113" x="10279063" y="3986213"/>
          <p14:tracePt t="92123" x="10231438" y="4003675"/>
          <p14:tracePt t="92144" x="10153650" y="4010025"/>
          <p14:tracePt t="92164" x="10136188" y="4010025"/>
          <p14:tracePt t="92174" x="10099675" y="4016375"/>
          <p14:tracePt t="92186" x="10082213" y="4016375"/>
          <p14:tracePt t="92203" x="10052050" y="4021138"/>
          <p14:tracePt t="92219" x="10004425" y="4027488"/>
          <p14:tracePt t="92237" x="9956800" y="4033838"/>
          <p14:tracePt t="92247" x="9891713" y="4051300"/>
          <p14:tracePt t="92264" x="9802813" y="4068763"/>
          <p14:tracePt t="92280" x="9694863" y="4068763"/>
          <p14:tracePt t="92299" x="9551988" y="4064000"/>
          <p14:tracePt t="92311" x="9426575" y="4044950"/>
          <p14:tracePt t="92326" x="9391650" y="4040188"/>
          <p14:tracePt t="92327" x="9361488" y="4033838"/>
          <p14:tracePt t="92346" x="9337675" y="4010025"/>
          <p14:tracePt t="92355" x="9331325" y="4010025"/>
          <p14:tracePt t="92381" x="9324975" y="4003675"/>
          <p14:tracePt t="92392" x="9320213" y="3997325"/>
          <p14:tracePt t="92423" x="9313863" y="3968750"/>
          <p14:tracePt t="92439" x="9307513" y="3956050"/>
          <p14:tracePt t="92459" x="9296400" y="3921125"/>
          <p14:tracePt t="92466" x="9283700" y="3897313"/>
          <p14:tracePt t="92487" x="9259888" y="3819525"/>
          <p14:tracePt t="92497" x="9253538" y="3802063"/>
          <p14:tracePt t="92516" x="9248775" y="3754438"/>
          <p14:tracePt t="92531" x="9242425" y="3711575"/>
          <p14:tracePt t="92545" x="9236075" y="3646488"/>
          <p14:tracePt t="92560" x="9236075" y="3551238"/>
          <p14:tracePt t="92577" x="9236075" y="3490913"/>
          <p14:tracePt t="92597" x="9229725" y="3438525"/>
          <p14:tracePt t="92607" x="9224963" y="3384550"/>
          <p14:tracePt t="92625" x="9224963" y="3319463"/>
          <p14:tracePt t="92642" x="9224963" y="3248025"/>
          <p14:tracePt t="92658" x="9224963" y="3140075"/>
          <p14:tracePt t="92679" x="9212263" y="3027363"/>
          <p14:tracePt t="92686" x="9212263" y="2979738"/>
          <p14:tracePt t="92704" x="9212263" y="2884488"/>
          <p14:tracePt t="92720" x="9188450" y="2770188"/>
          <p14:tracePt t="92735" x="9188450" y="2663825"/>
          <p14:tracePt t="92751" x="9182100" y="2573338"/>
          <p14:tracePt t="92761" x="9182100" y="2525713"/>
          <p14:tracePt t="92778" x="9182100" y="2430463"/>
          <p14:tracePt t="92794" x="9170988" y="2365375"/>
          <p14:tracePt t="92815" x="9170988" y="2281238"/>
          <p14:tracePt t="92824" x="9170988" y="2246313"/>
          <p14:tracePt t="92841" x="9164638" y="2198688"/>
          <p14:tracePt t="92856" x="9164638" y="2144713"/>
          <p14:tracePt t="92875" x="9158288" y="2103438"/>
          <p14:tracePt t="92893" x="9158288" y="2038350"/>
          <p14:tracePt t="92895" x="9158288" y="2001838"/>
          <p14:tracePt t="92919" x="9158288" y="1900238"/>
          <p14:tracePt t="92937" x="9158288" y="1817688"/>
          <p14:tracePt t="92952" x="9158288" y="1763713"/>
          <p14:tracePt t="92964" x="9158288" y="1746250"/>
          <p14:tracePt t="92985" x="9158288" y="1679575"/>
          <p14:tracePt t="92997" x="9158288" y="1668463"/>
          <p14:tracePt t="93015" x="9158288" y="1627188"/>
          <p14:tracePt t="93035" x="9164638" y="1608138"/>
          <p14:tracePt t="93046" x="9170988" y="1597025"/>
          <p14:tracePt t="93063" x="9177338" y="1573213"/>
          <p14:tracePt t="93079" x="9177338" y="1560513"/>
          <p14:tracePt t="93096" x="9188450" y="1549400"/>
          <p14:tracePt t="93113" x="9224963" y="1543050"/>
          <p14:tracePt t="93122" x="9253538" y="1531938"/>
          <p14:tracePt t="93144" x="9301163" y="1519238"/>
          <p14:tracePt t="93159" x="9307513" y="1512888"/>
          <p14:tracePt t="93176" x="9331325" y="1508125"/>
          <p14:tracePt t="93184" x="9350375" y="1501775"/>
          <p14:tracePt t="93202" x="9426575" y="1484313"/>
          <p14:tracePt t="93221" x="9528175" y="1477963"/>
          <p14:tracePt t="93237" x="9612313" y="1477963"/>
          <p14:tracePt t="93247" x="9671050" y="1477963"/>
          <p14:tracePt t="93265" x="9809163" y="1477963"/>
          <p14:tracePt t="93280" x="10023475" y="1531938"/>
          <p14:tracePt t="93295" x="10296525" y="1627188"/>
          <p14:tracePt t="93309" x="10452100" y="1685925"/>
          <p14:tracePt t="93327" x="10744200" y="1822450"/>
          <p14:tracePt t="93344" x="10833100" y="1876425"/>
          <p14:tracePt t="93362" x="10874375" y="1912938"/>
          <p14:tracePt t="93379" x="10917238" y="1966913"/>
          <p14:tracePt t="93388" x="10952163" y="2019300"/>
          <p14:tracePt t="93404" x="11029950" y="2114550"/>
          <p14:tracePt t="93422" x="11071225" y="2168525"/>
          <p14:tracePt t="93424" x="11090275" y="2198688"/>
          <p14:tracePt t="93444" x="11118850" y="2246313"/>
          <p14:tracePt t="93453" x="11125200" y="2270125"/>
          <p14:tracePt t="93455" x="11137900" y="2293938"/>
          <p14:tracePt t="93465" x="11149013" y="2317750"/>
          <p14:tracePt t="93481" x="11166475" y="2382838"/>
          <p14:tracePt t="93502" x="11202988" y="2501900"/>
          <p14:tracePt t="93512" x="11209338" y="2538413"/>
          <p14:tracePt t="93529" x="11214100" y="2603500"/>
          <p14:tracePt t="93547" x="11220450" y="2681288"/>
          <p14:tracePt t="93559" x="11220450" y="2789238"/>
          <p14:tracePt t="93579" x="11220450" y="2871788"/>
          <p14:tracePt t="93595" x="11214100" y="2973388"/>
          <p14:tracePt t="93613" x="11196638" y="3086100"/>
          <p14:tracePt t="93623" x="11161713" y="3187700"/>
          <p14:tracePt t="93639" x="11125200" y="3289300"/>
          <p14:tracePt t="93664" x="11047413" y="3462338"/>
          <p14:tracePt t="93674" x="11012488" y="3514725"/>
          <p14:tracePt t="93692" x="10958513" y="3629025"/>
          <p14:tracePt t="93699" x="10941050" y="3659188"/>
          <p14:tracePt t="93720" x="10856913" y="3778250"/>
          <p14:tracePt t="93738" x="10809288" y="3849688"/>
          <p14:tracePt t="93746" x="10779125" y="3873500"/>
          <p14:tracePt t="93764" x="10726738" y="3925888"/>
          <p14:tracePt t="93785" x="10666413" y="3973513"/>
          <p14:tracePt t="93794" x="10655300" y="3986213"/>
          <p14:tracePt t="93812" x="10642600" y="3992563"/>
          <p14:tracePt t="93829" x="10631488" y="3997325"/>
          <p14:tracePt t="93846" x="10612438" y="4003675"/>
          <p14:tracePt t="93863" x="10541000" y="4010025"/>
          <p14:tracePt t="93874" x="10517188" y="4016375"/>
          <p14:tracePt t="93893" x="10463213" y="4016375"/>
          <p14:tracePt t="93912" x="10391775" y="4016375"/>
          <p14:tracePt t="93936" x="10356850" y="4016375"/>
          <p14:tracePt t="93955" x="10320338" y="4003675"/>
          <p14:tracePt t="93965" x="10296525" y="3997325"/>
          <p14:tracePt t="93985" x="10153650" y="3956050"/>
          <p14:tracePt t="94002" x="10064750" y="3925888"/>
          <p14:tracePt t="94011" x="10010775" y="3914775"/>
          <p14:tracePt t="94029" x="9898063" y="3878263"/>
          <p14:tracePt t="94046" x="9785350" y="3836988"/>
          <p14:tracePt t="94059" x="9748838" y="3819525"/>
          <p14:tracePt t="94080" x="9664700" y="3771900"/>
          <p14:tracePt t="94095" x="9659938" y="3765550"/>
          <p14:tracePt t="94169" x="9647238" y="3741738"/>
          <p14:tracePt t="94188" x="9623425" y="3663950"/>
          <p14:tracePt t="94200" x="9605963" y="3605213"/>
          <p14:tracePt t="94219" x="9569450" y="3514725"/>
          <p14:tracePt t="94236" x="9540875" y="3354388"/>
          <p14:tracePt t="94239" x="9534525" y="3248025"/>
          <p14:tracePt t="94248" x="9510713" y="3098800"/>
          <p14:tracePt t="94265" x="9498013" y="2674938"/>
          <p14:tracePt t="94277" x="9498013" y="2525713"/>
          <p14:tracePt t="94296" x="9486900" y="2263775"/>
          <p14:tracePt t="94315" x="9486900" y="2192338"/>
          <p14:tracePt t="94325" x="9486900" y="2162175"/>
          <p14:tracePt t="94343" x="9486900" y="2114550"/>
          <p14:tracePt t="94357" x="9486900" y="2103438"/>
          <p14:tracePt t="94375" x="9486900" y="2085975"/>
          <p14:tracePt t="94394" x="9486900" y="2079625"/>
          <p14:tracePt t="94562" x="9486900" y="2073275"/>
          <p14:tracePt t="96231" x="9283700" y="2049463"/>
          <p14:tracePt t="96248" x="8913813" y="2014538"/>
          <p14:tracePt t="96267" x="8521700" y="1947863"/>
          <p14:tracePt t="96279" x="7985125" y="1798638"/>
          <p14:tracePt t="96296" x="7264400" y="1603375"/>
          <p14:tracePt t="96313" x="6561138" y="1389063"/>
          <p14:tracePt t="96330" x="5840413" y="1101725"/>
          <p14:tracePt t="96343" x="5148263" y="839788"/>
          <p14:tracePt t="96362" x="4522788" y="584200"/>
          <p14:tracePt t="96371" x="4230688" y="495300"/>
          <p14:tracePt t="96395" x="3444875" y="227013"/>
          <p14:tracePt t="96404" x="3259138" y="149225"/>
          <p14:tracePt t="96420" x="2973388" y="1746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382588"/>
          <a:ext cx="7850188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CS ChemDraw Drawing" r:id="rId5" imgW="5265151" imgH="1840549" progId="ChemDraw.Document.6.0">
                  <p:embed/>
                </p:oleObj>
              </mc:Choice>
              <mc:Fallback>
                <p:oleObj name="CS ChemDraw Drawing" r:id="rId5" imgW="5265151" imgH="1840549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2588"/>
                        <a:ext cx="7850188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382000" y="1371600"/>
            <a:ext cx="464933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latin typeface="Helvetica-Normal" pitchFamily="2" charset="0"/>
              </a:rPr>
              <a:t>Acc. Chem. Res</a:t>
            </a:r>
            <a:r>
              <a:rPr lang="en-US" sz="1600" dirty="0">
                <a:latin typeface="Helvetica-Normal" pitchFamily="2" charset="0"/>
              </a:rPr>
              <a:t>. </a:t>
            </a:r>
            <a:r>
              <a:rPr lang="en-US" sz="1600" b="1" dirty="0">
                <a:latin typeface="Helvetica-Normal" pitchFamily="2" charset="0"/>
              </a:rPr>
              <a:t>2016</a:t>
            </a:r>
            <a:r>
              <a:rPr lang="en-US" sz="1600" dirty="0">
                <a:latin typeface="Helvetica-Normal" pitchFamily="2" charset="0"/>
              </a:rPr>
              <a:t>, </a:t>
            </a:r>
            <a:r>
              <a:rPr lang="en-US" sz="1600" i="1" dirty="0">
                <a:latin typeface="Helvetica-Normal" pitchFamily="2" charset="0"/>
              </a:rPr>
              <a:t>49</a:t>
            </a:r>
            <a:r>
              <a:rPr lang="en-US" sz="1600" dirty="0">
                <a:latin typeface="Helvetica-Normal" pitchFamily="2" charset="0"/>
              </a:rPr>
              <a:t>, 1997.</a:t>
            </a:r>
          </a:p>
          <a:p>
            <a:r>
              <a:rPr lang="de-DE" sz="1600" i="1" dirty="0">
                <a:latin typeface="Helvetica-Normal" pitchFamily="2" charset="0"/>
              </a:rPr>
              <a:t>Angew. Chem. Int. Ed.</a:t>
            </a:r>
            <a:r>
              <a:rPr lang="de-DE" sz="1600" dirty="0">
                <a:latin typeface="Helvetica-Normal" pitchFamily="2" charset="0"/>
              </a:rPr>
              <a:t> </a:t>
            </a:r>
            <a:r>
              <a:rPr lang="de-DE" sz="1600" b="1" dirty="0">
                <a:latin typeface="Helvetica-Normal" pitchFamily="2" charset="0"/>
              </a:rPr>
              <a:t>2018</a:t>
            </a:r>
            <a:r>
              <a:rPr lang="de-DE" sz="1600" dirty="0">
                <a:latin typeface="Helvetica-Normal" pitchFamily="2" charset="0"/>
              </a:rPr>
              <a:t>, </a:t>
            </a:r>
            <a:r>
              <a:rPr lang="de-DE" sz="1600" i="1" dirty="0">
                <a:latin typeface="Helvetica-Normal" pitchFamily="2" charset="0"/>
              </a:rPr>
              <a:t>57</a:t>
            </a:r>
            <a:r>
              <a:rPr lang="de-DE" sz="1600" dirty="0">
                <a:latin typeface="Helvetica-Normal" pitchFamily="2" charset="0"/>
              </a:rPr>
              <a:t>, 2174</a:t>
            </a:r>
            <a:endParaRPr lang="en-US" sz="1600" dirty="0">
              <a:latin typeface="Helvetica-Normal" pitchFamily="2" charset="0"/>
            </a:endParaRPr>
          </a:p>
          <a:p>
            <a:r>
              <a:rPr lang="en-US" sz="1600" i="1" dirty="0">
                <a:latin typeface="Helvetica-Normal" pitchFamily="2" charset="0"/>
              </a:rPr>
              <a:t>Nat. Chem. </a:t>
            </a:r>
            <a:r>
              <a:rPr lang="en-US" sz="1600" b="1" dirty="0">
                <a:latin typeface="Helvetica-Normal" pitchFamily="2" charset="0"/>
              </a:rPr>
              <a:t>2014</a:t>
            </a:r>
            <a:r>
              <a:rPr lang="en-US" sz="1600" dirty="0">
                <a:latin typeface="Helvetica-Normal" pitchFamily="2" charset="0"/>
              </a:rPr>
              <a:t>, </a:t>
            </a:r>
            <a:r>
              <a:rPr lang="en-US" sz="1600" i="1" dirty="0">
                <a:latin typeface="Helvetica-Normal" pitchFamily="2" charset="0"/>
              </a:rPr>
              <a:t>6</a:t>
            </a:r>
            <a:r>
              <a:rPr lang="en-US" sz="1600" dirty="0">
                <a:latin typeface="Helvetica-Normal" pitchFamily="2" charset="0"/>
              </a:rPr>
              <a:t>, 720.</a:t>
            </a:r>
          </a:p>
          <a:p>
            <a:r>
              <a:rPr lang="de-DE" sz="1600" i="1" dirty="0">
                <a:latin typeface="Helvetica-Normal" pitchFamily="2" charset="0"/>
              </a:rPr>
              <a:t>J. Am. Chem. Soc. </a:t>
            </a:r>
            <a:r>
              <a:rPr lang="de-DE" sz="1600" b="1" dirty="0">
                <a:latin typeface="Helvetica-Normal" pitchFamily="2" charset="0"/>
              </a:rPr>
              <a:t>2012,</a:t>
            </a:r>
            <a:r>
              <a:rPr lang="en-US" sz="1600" dirty="0">
                <a:latin typeface="Helvetica-Normal" pitchFamily="2" charset="0"/>
              </a:rPr>
              <a:t>134, 18577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73C58A8-65E7-4A46-AF3C-4C6145403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804698"/>
              </p:ext>
            </p:extLst>
          </p:nvPr>
        </p:nvGraphicFramePr>
        <p:xfrm>
          <a:off x="1162051" y="4025196"/>
          <a:ext cx="6697662" cy="261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CS ChemDraw Drawing" r:id="rId7" imgW="4099022" imgH="1598249" progId="ChemDraw.Document.6.0">
                  <p:embed/>
                </p:oleObj>
              </mc:Choice>
              <mc:Fallback>
                <p:oleObj name="CS ChemDraw Drawing" r:id="rId7" imgW="4099022" imgH="1598249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2051" y="4025196"/>
                        <a:ext cx="6697662" cy="2612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5D8DCD0-EBCB-4393-A920-649482791C59}"/>
              </a:ext>
            </a:extLst>
          </p:cNvPr>
          <p:cNvSpPr txBox="1"/>
          <p:nvPr/>
        </p:nvSpPr>
        <p:spPr>
          <a:xfrm>
            <a:off x="8154988" y="3425031"/>
            <a:ext cx="38750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Helvetica-Normal"/>
              </a:rPr>
              <a:t>Alkene Oxidation = +1.25 V vs. SCE</a:t>
            </a:r>
          </a:p>
          <a:p>
            <a:r>
              <a:rPr lang="en-US" dirty="0">
                <a:latin typeface="Helvetica-Normal"/>
              </a:rPr>
              <a:t>Alkyne Oxidation = +1.75 V vs. SCE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D369849D-0CBD-4434-8359-162C87A2D324}"/>
              </a:ext>
            </a:extLst>
          </p:cNvPr>
          <p:cNvSpPr/>
          <p:nvPr/>
        </p:nvSpPr>
        <p:spPr>
          <a:xfrm>
            <a:off x="8067675" y="3295650"/>
            <a:ext cx="3875087" cy="9144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AE59B9-B490-4E4C-A570-4A3C5F1C99AF}"/>
              </a:ext>
            </a:extLst>
          </p:cNvPr>
          <p:cNvSpPr txBox="1"/>
          <p:nvPr/>
        </p:nvSpPr>
        <p:spPr>
          <a:xfrm>
            <a:off x="8643937" y="4445585"/>
            <a:ext cx="23050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i="1" dirty="0">
                <a:solidFill>
                  <a:srgbClr val="000000"/>
                </a:solidFill>
                <a:effectLst/>
                <a:latin typeface="Helvetica-Normal"/>
              </a:rPr>
              <a:t>Synlett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Helvetica-Normal"/>
              </a:rPr>
              <a:t> </a:t>
            </a:r>
            <a:r>
              <a:rPr lang="en-US" sz="1600" b="1" i="0" dirty="0">
                <a:solidFill>
                  <a:srgbClr val="000000"/>
                </a:solidFill>
                <a:effectLst/>
                <a:latin typeface="Helvetica-Normal"/>
              </a:rPr>
              <a:t>2014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Helvetica-Normal"/>
              </a:rPr>
              <a:t>, 25, 1191.</a:t>
            </a:r>
            <a:endParaRPr lang="en-US" sz="1600" dirty="0"/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D05BEC20-7A4C-4114-9420-E9983E4860C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0359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8909"/>
    </mc:Choice>
    <mc:Fallback>
      <p:transition spd="slow" advTm="889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12" x="3038475" y="309563"/>
          <p14:tracePt t="319" x="3140075" y="381000"/>
          <p14:tracePt t="334" x="3397250" y="536575"/>
          <p14:tracePt t="350" x="3683000" y="703263"/>
          <p14:tracePt t="366" x="3956050" y="839788"/>
          <p14:tracePt t="379" x="4064000" y="887413"/>
          <p14:tracePt t="395" x="4230688" y="954088"/>
          <p14:tracePt t="418" x="4349750" y="995363"/>
          <p14:tracePt t="433" x="4427538" y="1025525"/>
          <p14:tracePt t="449" x="4511675" y="1049338"/>
          <p14:tracePt t="463" x="4587875" y="1066800"/>
          <p14:tracePt t="478" x="4659313" y="1066800"/>
          <p14:tracePt t="500" x="4767263" y="1073150"/>
          <p14:tracePt t="511" x="4886325" y="1073150"/>
          <p14:tracePt t="522" x="4927600" y="1054100"/>
          <p14:tracePt t="544" x="4975225" y="935038"/>
          <p14:tracePt t="552" x="4987925" y="923925"/>
          <p14:tracePt t="572" x="5029200" y="887413"/>
          <p14:tracePt t="880" x="5035550" y="887413"/>
          <p14:tracePt t="1101" x="5035550" y="881063"/>
          <p14:tracePt t="1211" x="5035550" y="887413"/>
          <p14:tracePt t="1254" x="5035550" y="881063"/>
          <p14:tracePt t="1897" x="5035550" y="887413"/>
          <p14:tracePt t="1929" x="5029200" y="887413"/>
          <p14:tracePt t="2055" x="5029200" y="893763"/>
          <p14:tracePt t="3180" x="5022850" y="893763"/>
          <p14:tracePt t="3193" x="5022850" y="900113"/>
          <p14:tracePt t="3214" x="5022850" y="911225"/>
          <p14:tracePt t="3245" x="5011738" y="911225"/>
          <p14:tracePt t="3263" x="5011738" y="917575"/>
          <p14:tracePt t="3317" x="4994275" y="917575"/>
          <p14:tracePt t="3363" x="4994275" y="911225"/>
          <p14:tracePt t="3379" x="4994275" y="904875"/>
          <p14:tracePt t="3397" x="4994275" y="893763"/>
          <p14:tracePt t="3413" x="4994275" y="881063"/>
          <p14:tracePt t="3444" x="4994275" y="876300"/>
          <p14:tracePt t="3462" x="4994275" y="869950"/>
          <p14:tracePt t="3481" x="4994275" y="863600"/>
          <p14:tracePt t="3492" x="4994275" y="857250"/>
          <p14:tracePt t="3510" x="4994275" y="839788"/>
          <p14:tracePt t="3527" x="4981575" y="828675"/>
          <p14:tracePt t="3535" x="4981575" y="822325"/>
          <p14:tracePt t="3554" x="4975225" y="815975"/>
          <p14:tracePt t="3572" x="4970463" y="798513"/>
          <p14:tracePt t="3583" x="4951413" y="781050"/>
          <p14:tracePt t="3602" x="4940300" y="757238"/>
          <p14:tracePt t="3614" x="4927600" y="738188"/>
          <p14:tracePt t="3631" x="4910138" y="709613"/>
          <p14:tracePt t="3646" x="4886325" y="673100"/>
          <p14:tracePt t="3664" x="4868863" y="642938"/>
          <p14:tracePt t="3681" x="4862513" y="619125"/>
          <p14:tracePt t="3694" x="4856163" y="608013"/>
          <p14:tracePt t="3713" x="4849813" y="601663"/>
          <p14:tracePt t="3744" x="4849813" y="595313"/>
          <p14:tracePt t="3804" x="4849813" y="590550"/>
          <p14:tracePt t="4568" x="4838700" y="590550"/>
          <p14:tracePt t="4584" x="4832350" y="595313"/>
          <p14:tracePt t="4602" x="4826000" y="595313"/>
          <p14:tracePt t="4630" x="4808538" y="601663"/>
          <p14:tracePt t="4647" x="4802188" y="608013"/>
          <p14:tracePt t="4664" x="4797425" y="614363"/>
          <p14:tracePt t="4677" x="4791075" y="619125"/>
          <p14:tracePt t="4697" x="4773613" y="625475"/>
          <p14:tracePt t="4706" x="4754563" y="631825"/>
          <p14:tracePt t="4730" x="4706938" y="649288"/>
          <p14:tracePt t="4744" x="4689475" y="661988"/>
          <p14:tracePt t="4755" x="4678363" y="666750"/>
          <p14:tracePt t="4771" x="4654550" y="679450"/>
          <p14:tracePt t="4785" x="4611688" y="690563"/>
          <p14:tracePt t="4801" x="4583113" y="709613"/>
          <p14:tracePt t="4822" x="4522788" y="744538"/>
          <p14:tracePt t="4839" x="4487863" y="757238"/>
          <p14:tracePt t="4848" x="4475163" y="762000"/>
          <p14:tracePt t="4867" x="4451350" y="774700"/>
          <p14:tracePt t="4884" x="4403725" y="798513"/>
          <p14:tracePt t="4896" x="4391025" y="804863"/>
          <p14:tracePt t="4910" x="4373563" y="809625"/>
          <p14:tracePt t="4930" x="4362450" y="815975"/>
          <p14:tracePt t="4948" x="4343400" y="828675"/>
          <p14:tracePt t="4958" x="4308475" y="846138"/>
          <p14:tracePt t="4978" x="4291013" y="846138"/>
          <p14:tracePt t="4996" x="4278313" y="857250"/>
          <p14:tracePt t="5005" x="4260850" y="857250"/>
          <p14:tracePt t="5025" x="4248150" y="863600"/>
          <p14:tracePt t="5044" x="4224338" y="869950"/>
          <p14:tracePt t="5051" x="4219575" y="869950"/>
          <p14:tracePt t="5067" x="4206875" y="869950"/>
          <p14:tracePt t="5083" x="4183063" y="869950"/>
          <p14:tracePt t="5100" x="4159250" y="876300"/>
          <p14:tracePt t="5118" x="4100513" y="893763"/>
          <p14:tracePt t="5130" x="4051300" y="893763"/>
          <p14:tracePt t="5147" x="3927475" y="904875"/>
          <p14:tracePt t="5166" x="3700463" y="935038"/>
          <p14:tracePt t="5176" x="3635375" y="947738"/>
          <p14:tracePt t="5196" x="3551238" y="954088"/>
          <p14:tracePt t="5216" x="3438525" y="958850"/>
          <p14:tracePt t="5228" x="3397250" y="971550"/>
          <p14:tracePt t="5239" x="3325813" y="977900"/>
          <p14:tracePt t="5255" x="3248025" y="1001713"/>
          <p14:tracePt t="5271" x="3176588" y="1025525"/>
          <p14:tracePt t="5288" x="3140075" y="1042988"/>
          <p14:tracePt t="5305" x="3122613" y="1049338"/>
          <p14:tracePt t="5322" x="3105150" y="1054100"/>
          <p14:tracePt t="5366" x="3098800" y="1054100"/>
          <p14:tracePt t="5803" x="3098800" y="1060450"/>
          <p14:tracePt t="5819" x="3086100" y="1060450"/>
          <p14:tracePt t="5834" x="3074988" y="1073150"/>
          <p14:tracePt t="5851" x="3068638" y="1073150"/>
          <p14:tracePt t="5869" x="3057525" y="1077913"/>
          <p14:tracePt t="5879" x="3057525" y="1084263"/>
          <p14:tracePt t="5898" x="3051175" y="1090613"/>
          <p14:tracePt t="5915" x="3051175" y="1096963"/>
          <p14:tracePt t="5926" x="3033713" y="1101725"/>
          <p14:tracePt t="5959" x="3021013" y="1120775"/>
          <p14:tracePt t="5975" x="3014663" y="1131888"/>
          <p14:tracePt t="5992" x="3003550" y="1144588"/>
          <p14:tracePt t="6011" x="2997200" y="1155700"/>
          <p14:tracePt t="6019" x="2997200" y="1162050"/>
          <p14:tracePt t="6038" x="2973388" y="1192213"/>
          <p14:tracePt t="6058" x="2943225" y="1216025"/>
          <p14:tracePt t="6067" x="2932113" y="1233488"/>
          <p14:tracePt t="6082" x="2914650" y="1263650"/>
          <p14:tracePt t="6103" x="2871788" y="1316038"/>
          <p14:tracePt t="6113" x="2860675" y="1335088"/>
          <p14:tracePt t="6131" x="2836863" y="1370013"/>
          <p14:tracePt t="6151" x="2817813" y="1400175"/>
          <p14:tracePt t="6160" x="2817813" y="1406525"/>
          <p14:tracePt t="6182" x="2813050" y="1406525"/>
          <p14:tracePt t="6218" x="2813050" y="1412875"/>
          <p14:tracePt t="6352" x="2817813" y="1412875"/>
          <p14:tracePt t="6399" x="2830513" y="1412875"/>
          <p14:tracePt t="6410" x="2836863" y="1412875"/>
          <p14:tracePt t="6429" x="2847975" y="1400175"/>
          <p14:tracePt t="6449" x="2854325" y="1393825"/>
          <p14:tracePt t="6478" x="2854325" y="1389063"/>
          <p14:tracePt t="6500" x="2860675" y="1389063"/>
          <p14:tracePt t="6510" x="2871788" y="1376363"/>
          <p14:tracePt t="6521" x="2884488" y="1376363"/>
          <p14:tracePt t="6538" x="2901950" y="1370013"/>
          <p14:tracePt t="6562" x="2908300" y="1358900"/>
          <p14:tracePt t="6569" x="2914650" y="1358900"/>
          <p14:tracePt t="6585" x="2914650" y="1339850"/>
          <p14:tracePt t="6598" x="2860675" y="1298575"/>
          <p14:tracePt t="6615" x="2800350" y="1257300"/>
          <p14:tracePt t="6635" x="2752725" y="1239838"/>
          <p14:tracePt t="6648" x="2674938" y="1220788"/>
          <p14:tracePt t="6661" x="2586038" y="1209675"/>
          <p14:tracePt t="6682" x="2484438" y="1179513"/>
          <p14:tracePt t="6694" x="2382838" y="1168400"/>
          <p14:tracePt t="6707" x="2324100" y="1149350"/>
          <p14:tracePt t="6728" x="2192338" y="1125538"/>
          <p14:tracePt t="6751" x="2127250" y="1101725"/>
          <p14:tracePt t="6760" x="2109788" y="1101725"/>
          <p14:tracePt t="6772" x="2079625" y="1101725"/>
          <p14:tracePt t="6773" x="2062163" y="1096963"/>
          <p14:tracePt t="6792" x="2032000" y="1096963"/>
          <p14:tracePt t="6800" x="2014538" y="1096963"/>
          <p14:tracePt t="6820" x="1966913" y="1096963"/>
          <p14:tracePt t="6832" x="1943100" y="1101725"/>
          <p14:tracePt t="6849" x="1930400" y="1114425"/>
          <p14:tracePt t="6869" x="1919288" y="1120775"/>
          <p14:tracePt t="6880" x="1919288" y="1125538"/>
          <p14:tracePt t="6928" x="1906588" y="1125538"/>
          <p14:tracePt t="6947" x="1906588" y="1131888"/>
          <p14:tracePt t="6960" x="1930400" y="1168400"/>
          <p14:tracePt t="6978" x="1990725" y="1192213"/>
          <p14:tracePt t="7000" x="2068513" y="1239838"/>
          <p14:tracePt t="7010" x="2103438" y="1244600"/>
          <p14:tracePt t="7022" x="2168525" y="1268413"/>
          <p14:tracePt t="7043" x="2228850" y="1274763"/>
          <p14:tracePt t="7050" x="2246313" y="1281113"/>
          <p14:tracePt t="7071" x="2270125" y="1287463"/>
          <p14:tracePt t="7145" x="2270125" y="1292225"/>
          <p14:tracePt t="7162" x="2270125" y="1311275"/>
          <p14:tracePt t="7182" x="2270125" y="1339850"/>
          <p14:tracePt t="7192" x="2270125" y="1352550"/>
          <p14:tracePt t="7211" x="2270125" y="1406525"/>
          <p14:tracePt t="7231" x="2282825" y="1495425"/>
          <p14:tracePt t="7242" x="2282825" y="1549400"/>
          <p14:tracePt t="7262" x="2282825" y="1655763"/>
          <p14:tracePt t="7270" x="2287588" y="1698625"/>
          <p14:tracePt t="7294" x="2287588" y="1774825"/>
          <p14:tracePt t="7316" x="2276475" y="1882775"/>
          <p14:tracePt t="7334" x="2259013" y="1947863"/>
          <p14:tracePt t="7348" x="2252663" y="1990725"/>
          <p14:tracePt t="7367" x="2246313" y="2043113"/>
          <p14:tracePt t="7383" x="2239963" y="2066925"/>
          <p14:tracePt t="7395" x="2239963" y="2079625"/>
          <p14:tracePt t="7410" x="2239963" y="2097088"/>
          <p14:tracePt t="7430" x="2239963" y="2109788"/>
          <p14:tracePt t="7448" x="2239963" y="2120900"/>
          <p14:tracePt t="7480" x="2246313" y="2120900"/>
          <p14:tracePt t="7510" x="2259013" y="2120900"/>
          <p14:tracePt t="7525" x="2270125" y="2120900"/>
          <p14:tracePt t="7544" x="2287588" y="2127250"/>
          <p14:tracePt t="7551" x="2300288" y="2133600"/>
          <p14:tracePt t="7569" x="2341563" y="2144713"/>
          <p14:tracePt t="7590" x="2382838" y="2151063"/>
          <p14:tracePt t="7598" x="2395538" y="2151063"/>
          <p14:tracePt t="7613" x="2401888" y="2151063"/>
          <p14:tracePt t="7632" x="2419350" y="2151063"/>
          <p14:tracePt t="7644" x="2425700" y="2151063"/>
          <p14:tracePt t="7664" x="2436813" y="2138363"/>
          <p14:tracePt t="7680" x="2449513" y="2120900"/>
          <p14:tracePt t="7698" x="2455863" y="2114550"/>
          <p14:tracePt t="7727" x="2460625" y="2097088"/>
          <p14:tracePt t="7760" x="2460625" y="2090738"/>
          <p14:tracePt t="7779" x="2466975" y="2085975"/>
          <p14:tracePt t="7804" x="2466975" y="2079625"/>
          <p14:tracePt t="7835" x="2473325" y="2066925"/>
          <p14:tracePt t="7850" x="2473325" y="2043113"/>
          <p14:tracePt t="7870" x="2473325" y="2019300"/>
          <p14:tracePt t="7880" x="2473325" y="2014538"/>
          <p14:tracePt t="7896" x="2473325" y="1995488"/>
          <p14:tracePt t="7911" x="2473325" y="1990725"/>
          <p14:tracePt t="7929" x="2473325" y="1984375"/>
          <p14:tracePt t="7949" x="2466975" y="1966913"/>
          <p14:tracePt t="7960" x="2466975" y="1960563"/>
          <p14:tracePt t="7982" x="2436813" y="1936750"/>
          <p14:tracePt t="7991" x="2425700" y="1930400"/>
          <p14:tracePt t="8014" x="2378075" y="1930400"/>
          <p14:tracePt t="8022" x="2365375" y="1930400"/>
          <p14:tracePt t="8038" x="2335213" y="1930400"/>
          <p14:tracePt t="8062" x="2300288" y="1930400"/>
          <p14:tracePt t="8070" x="2293938" y="1930400"/>
          <p14:tracePt t="8086" x="2276475" y="1930400"/>
          <p14:tracePt t="8104" x="2270125" y="1930400"/>
          <p14:tracePt t="8113" x="2246313" y="1930400"/>
          <p14:tracePt t="8132" x="2205038" y="1954213"/>
          <p14:tracePt t="8147" x="2157413" y="1978025"/>
          <p14:tracePt t="8165" x="2097088" y="2019300"/>
          <p14:tracePt t="8176" x="2079625" y="2032000"/>
          <p14:tracePt t="8194" x="2055813" y="2049463"/>
          <p14:tracePt t="8210" x="2025650" y="2073275"/>
          <p14:tracePt t="8230" x="2001838" y="2114550"/>
          <p14:tracePt t="8248" x="1990725" y="2133600"/>
          <p14:tracePt t="8260" x="1990725" y="2151063"/>
          <p14:tracePt t="8270" x="1978025" y="2174875"/>
          <p14:tracePt t="8288" x="1966913" y="2216150"/>
          <p14:tracePt t="8305" x="1954213" y="2246313"/>
          <p14:tracePt t="8321" x="1947863" y="2276475"/>
          <p14:tracePt t="8337" x="1930400" y="2311400"/>
          <p14:tracePt t="8347" x="1930400" y="2330450"/>
          <p14:tracePt t="8368" x="1924050" y="2395538"/>
          <p14:tracePt t="8382" x="1924050" y="2430463"/>
          <p14:tracePt t="8397" x="1919288" y="2473325"/>
          <p14:tracePt t="8410" x="1919288" y="2497138"/>
          <p14:tracePt t="8427" x="1919288" y="2525713"/>
          <p14:tracePt t="8442" x="1930400" y="2568575"/>
          <p14:tracePt t="8460" x="1954213" y="2597150"/>
          <p14:tracePt t="8480" x="1978025" y="2633663"/>
          <p14:tracePt t="8488" x="1990725" y="2633663"/>
          <p14:tracePt t="8507" x="2001838" y="2633663"/>
          <p14:tracePt t="8522" x="2038350" y="2633663"/>
          <p14:tracePt t="8538" x="2085975" y="2620963"/>
          <p14:tracePt t="8555" x="2127250" y="2603500"/>
          <p14:tracePt t="8571" x="2168525" y="2597150"/>
          <p14:tracePt t="8585" x="2211388" y="2579688"/>
          <p14:tracePt t="8602" x="2252663" y="2579688"/>
          <p14:tracePt t="8614" x="2306638" y="2586038"/>
          <p14:tracePt t="8632" x="2365375" y="2597150"/>
          <p14:tracePt t="8647" x="2406650" y="2603500"/>
          <p14:tracePt t="8664" x="2449513" y="2603500"/>
          <p14:tracePt t="8682" x="2473325" y="2597150"/>
          <p14:tracePt t="8692" x="2479675" y="2586038"/>
          <p14:tracePt t="8708" x="2490788" y="2555875"/>
          <p14:tracePt t="8728" x="2514600" y="2490788"/>
          <p14:tracePt t="8745" x="2532063" y="2460625"/>
          <p14:tracePt t="8753" x="2538413" y="2443163"/>
          <p14:tracePt t="8774" x="2544763" y="2371725"/>
          <p14:tracePt t="8790" x="2551113" y="2306638"/>
          <p14:tracePt t="8807" x="2551113" y="2239963"/>
          <p14:tracePt t="8822" x="2551113" y="2222500"/>
          <p14:tracePt t="8833" x="2551113" y="2209800"/>
          <p14:tracePt t="8848" x="2551113" y="2192338"/>
          <p14:tracePt t="8865" x="2551113" y="2185988"/>
          <p14:tracePt t="8881" x="2544763" y="2168525"/>
          <p14:tracePt t="8898" x="2538413" y="2162175"/>
          <p14:tracePt t="8914" x="2532063" y="2157413"/>
          <p14:tracePt t="8931" x="2527300" y="2144713"/>
          <p14:tracePt t="8948" x="2527300" y="2138363"/>
          <p14:tracePt t="8957" x="2520950" y="2138363"/>
          <p14:tracePt t="8982" x="2503488" y="2133600"/>
          <p14:tracePt t="9006" x="2497138" y="2133600"/>
          <p14:tracePt t="9026" x="2490788" y="2133600"/>
          <p14:tracePt t="9052" x="2479675" y="2133600"/>
          <p14:tracePt t="9073" x="2473325" y="2138363"/>
          <p14:tracePt t="9083" x="2466975" y="2138363"/>
          <p14:tracePt t="9099" x="2460625" y="2138363"/>
          <p14:tracePt t="9113" x="2443163" y="2144713"/>
          <p14:tracePt t="9131" x="2413000" y="2162175"/>
          <p14:tracePt t="9148" x="2365375" y="2185988"/>
          <p14:tracePt t="9160" x="2324100" y="2205038"/>
          <p14:tracePt t="9183" x="2287588" y="2228850"/>
          <p14:tracePt t="9192" x="2282825" y="2228850"/>
          <p14:tracePt t="13959" x="2293938" y="2228850"/>
          <p14:tracePt t="13978" x="2371725" y="2198688"/>
          <p14:tracePt t="14001" x="2527300" y="2157413"/>
          <p14:tracePt t="14010" x="2562225" y="2138363"/>
          <p14:tracePt t="14022" x="2681288" y="2085975"/>
          <p14:tracePt t="14040" x="2794000" y="2043113"/>
          <p14:tracePt t="14065" x="3068638" y="1936750"/>
          <p14:tracePt t="14087" x="3652838" y="1798638"/>
          <p14:tracePt t="14097" x="3903663" y="1770063"/>
          <p14:tracePt t="14115" x="4522788" y="1727200"/>
          <p14:tracePt t="14128" x="5178425" y="1631950"/>
          <p14:tracePt t="14149" x="6232525" y="1508125"/>
          <p14:tracePt t="14160" x="6507163" y="1477963"/>
          <p14:tracePt t="14177" x="6965950" y="1436688"/>
          <p14:tracePt t="14196" x="7227888" y="1436688"/>
          <p14:tracePt t="14216" x="7342188" y="1460500"/>
          <p14:tracePt t="14228" x="7346950" y="1460500"/>
          <p14:tracePt t="14301" x="7346950" y="1465263"/>
          <p14:tracePt t="14428" x="7359650" y="1465263"/>
          <p14:tracePt t="14446" x="7377113" y="1441450"/>
          <p14:tracePt t="14464" x="7377113" y="1406525"/>
          <p14:tracePt t="14473" x="7370763" y="1370013"/>
          <p14:tracePt t="14500" x="7346950" y="1311275"/>
          <p14:tracePt t="14510" x="7335838" y="1298575"/>
          <p14:tracePt t="14526" x="7312025" y="1287463"/>
          <p14:tracePt t="14542" x="7281863" y="1281113"/>
          <p14:tracePt t="14550" x="7264400" y="1281113"/>
          <p14:tracePt t="14570" x="7240588" y="1281113"/>
          <p14:tracePt t="14582" x="7216775" y="1281113"/>
          <p14:tracePt t="14600" x="7197725" y="1281113"/>
          <p14:tracePt t="14619" x="7173913" y="1281113"/>
          <p14:tracePt t="14630" x="7162800" y="1281113"/>
          <p14:tracePt t="14644" x="7150100" y="1281113"/>
          <p14:tracePt t="14662" x="7102475" y="1281113"/>
          <p14:tracePt t="14682" x="7061200" y="1281113"/>
          <p14:tracePt t="14692" x="7043738" y="1281113"/>
          <p14:tracePt t="14710" x="6983413" y="1281113"/>
          <p14:tracePt t="14725" x="6965950" y="1281113"/>
          <p14:tracePt t="14744" x="6959600" y="1281113"/>
          <p14:tracePt t="14760" x="6954838" y="1281113"/>
          <p14:tracePt t="14777" x="6954838" y="1287463"/>
          <p14:tracePt t="15022" x="6948488" y="1263650"/>
          <p14:tracePt t="15038" x="6942138" y="1250950"/>
          <p14:tracePt t="15055" x="6935788" y="1233488"/>
          <p14:tracePt t="15073" x="6931025" y="1216025"/>
          <p14:tracePt t="15088" x="6924675" y="1192213"/>
          <p14:tracePt t="15097" x="6924675" y="1179513"/>
          <p14:tracePt t="15117" x="6918325" y="1149350"/>
          <p14:tracePt t="15135" x="6918325" y="1138238"/>
          <p14:tracePt t="15146" x="6918325" y="1131888"/>
          <p14:tracePt t="15164" x="6911975" y="1114425"/>
          <p14:tracePt t="15180" x="6911975" y="1101725"/>
          <p14:tracePt t="15201" x="6911975" y="1090613"/>
          <p14:tracePt t="15210" x="6911975" y="1084263"/>
          <p14:tracePt t="15231" x="6911975" y="1073150"/>
          <p14:tracePt t="15261" x="6905625" y="1060450"/>
          <p14:tracePt t="15441" x="6888163" y="1060450"/>
          <p14:tracePt t="15462" x="6870700" y="1060450"/>
          <p14:tracePt t="15587" x="6858000" y="1060450"/>
          <p14:tracePt t="15661" x="6853238" y="1060450"/>
          <p14:tracePt t="15725" x="6846888" y="1066800"/>
          <p14:tracePt t="15761" x="6840538" y="1066800"/>
          <p14:tracePt t="15819" x="6840538" y="1073150"/>
          <p14:tracePt t="15958" x="6853238" y="1073150"/>
          <p14:tracePt t="15977" x="6888163" y="1060450"/>
          <p14:tracePt t="15988" x="6900863" y="1049338"/>
          <p14:tracePt t="15989" x="6924675" y="1049338"/>
          <p14:tracePt t="16011" x="6948488" y="1030288"/>
          <p14:tracePt t="16023" x="6972300" y="1019175"/>
          <p14:tracePt t="16039" x="6983413" y="1012825"/>
          <p14:tracePt t="16055" x="6996113" y="1006475"/>
          <p14:tracePt t="16178" x="6996113" y="1001713"/>
          <p14:tracePt t="16198" x="7007225" y="995363"/>
          <p14:tracePt t="16230" x="7013575" y="995363"/>
          <p14:tracePt t="16707" x="7054850" y="977900"/>
          <p14:tracePt t="16726" x="7108825" y="958850"/>
          <p14:tracePt t="16746" x="7150100" y="941388"/>
          <p14:tracePt t="16758" x="7180263" y="935038"/>
          <p14:tracePt t="16776" x="7204075" y="930275"/>
          <p14:tracePt t="16795" x="7216775" y="917575"/>
          <p14:tracePt t="16802" x="7227888" y="911225"/>
          <p14:tracePt t="16816" x="7240588" y="911225"/>
          <p14:tracePt t="16836" x="7245350" y="911225"/>
          <p14:tracePt t="16854" x="7251700" y="911225"/>
          <p14:tracePt t="16884" x="7251700" y="904875"/>
          <p14:tracePt t="16901" x="7258050" y="904875"/>
          <p14:tracePt t="17037" x="7264400" y="904875"/>
          <p14:tracePt t="17067" x="7269163" y="900113"/>
          <p14:tracePt t="17083" x="7275513" y="900113"/>
          <p14:tracePt t="17146" x="7281863" y="900113"/>
          <p14:tracePt t="17271" x="7281863" y="904875"/>
          <p14:tracePt t="17290" x="7275513" y="911225"/>
          <p14:tracePt t="17306" x="7264400" y="911225"/>
          <p14:tracePt t="17320" x="7251700" y="917575"/>
          <p14:tracePt t="17334" x="7240588" y="923925"/>
          <p14:tracePt t="17364" x="7234238" y="923925"/>
          <p14:tracePt t="17428" x="7221538" y="930275"/>
          <p14:tracePt t="17446" x="7192963" y="935038"/>
          <p14:tracePt t="17464" x="7186613" y="935038"/>
          <p14:tracePt t="17473" x="7180263" y="935038"/>
          <p14:tracePt t="17492" x="7173913" y="935038"/>
          <p14:tracePt t="17509" x="7169150" y="935038"/>
          <p14:tracePt t="17527" x="7169150" y="941388"/>
          <p14:tracePt t="17894" x="7210425" y="941388"/>
          <p14:tracePt t="17912" x="7353300" y="923925"/>
          <p14:tracePt t="17925" x="7532688" y="923925"/>
          <p14:tracePt t="17945" x="7699375" y="917575"/>
          <p14:tracePt t="17964" x="7829550" y="917575"/>
          <p14:tracePt t="17974" x="7931150" y="917575"/>
          <p14:tracePt t="17998" x="8015288" y="911225"/>
          <p14:tracePt t="18008" x="8032750" y="911225"/>
          <p14:tracePt t="18027" x="8050213" y="904875"/>
          <p14:tracePt t="18036" x="8056563" y="904875"/>
          <p14:tracePt t="18473" x="8056563" y="900113"/>
          <p14:tracePt t="18646" x="7866063" y="935038"/>
          <p14:tracePt t="18662" x="7615238" y="954088"/>
          <p14:tracePt t="18680" x="7019925" y="982663"/>
          <p14:tracePt t="18694" x="6286500" y="1001713"/>
          <p14:tracePt t="18708" x="5827713" y="1019175"/>
          <p14:tracePt t="18727" x="4391025" y="1054100"/>
          <p14:tracePt t="18743" x="3492500" y="1066800"/>
          <p14:tracePt t="18761" x="2687638" y="1084263"/>
          <p14:tracePt t="18769" x="2371725" y="1101725"/>
          <p14:tracePt t="18789" x="1828800" y="1101725"/>
          <p14:tracePt t="18807" x="1608138" y="1101725"/>
          <p14:tracePt t="18816" x="1519238" y="1120775"/>
          <p14:tracePt t="18832" x="1328738" y="1168400"/>
          <p14:tracePt t="18853" x="1149350" y="1220788"/>
          <p14:tracePt t="18863" x="1108075" y="1239838"/>
          <p14:tracePt t="18881" x="982663" y="1298575"/>
          <p14:tracePt t="18898" x="852488" y="1376363"/>
          <p14:tracePt t="18913" x="792163" y="1412875"/>
          <p14:tracePt t="18930" x="638175" y="1501775"/>
          <p14:tracePt t="18948" x="506413" y="1584325"/>
          <p14:tracePt t="18958" x="458788" y="1620838"/>
          <p14:tracePt t="18982" x="428625" y="1651000"/>
          <p14:tracePt t="18994" x="423863" y="1655763"/>
          <p14:tracePt t="19024" x="417513" y="1668463"/>
          <p14:tracePt t="19066" x="417513" y="1674813"/>
          <p14:tracePt t="19084" x="417513" y="1679575"/>
          <p14:tracePt t="19102" x="482600" y="1722438"/>
          <p14:tracePt t="19113" x="530225" y="1757363"/>
          <p14:tracePt t="19131" x="666750" y="1811338"/>
          <p14:tracePt t="19150" x="923925" y="1871663"/>
          <p14:tracePt t="19160" x="1030288" y="1882775"/>
          <p14:tracePt t="19177" x="1281113" y="1900238"/>
          <p14:tracePt t="19192" x="1555750" y="1912938"/>
          <p14:tracePt t="19209" x="1817688" y="1912938"/>
          <p14:tracePt t="19228" x="1978025" y="1871663"/>
          <p14:tracePt t="19249" x="2038350" y="1841500"/>
          <p14:tracePt t="19258" x="2044700" y="1841500"/>
          <p14:tracePt t="19278" x="2049463" y="1835150"/>
          <p14:tracePt t="19285" x="2049463" y="1828800"/>
          <p14:tracePt t="19302" x="2055813" y="1822450"/>
          <p14:tracePt t="19321" x="2062163" y="1822450"/>
          <p14:tracePt t="19352" x="2073275" y="1811338"/>
          <p14:tracePt t="19380" x="2073275" y="1804988"/>
          <p14:tracePt t="19441" x="2062163" y="1798638"/>
          <p14:tracePt t="19458" x="2025650" y="1793875"/>
          <p14:tracePt t="19479" x="1960563" y="1793875"/>
          <p14:tracePt t="19487" x="1943100" y="1793875"/>
          <p14:tracePt t="19507" x="1865313" y="1798638"/>
          <p14:tracePt t="19522" x="1770063" y="1798638"/>
          <p14:tracePt t="19539" x="1674813" y="1811338"/>
          <p14:tracePt t="19556" x="1597025" y="1817688"/>
          <p14:tracePt t="19566" x="1543050" y="1817688"/>
          <p14:tracePt t="19588" x="1495425" y="1822450"/>
          <p14:tracePt t="19598" x="1465263" y="1828800"/>
          <p14:tracePt t="19616" x="1454150" y="1835150"/>
          <p14:tracePt t="19632" x="1441450" y="1835150"/>
          <p14:tracePt t="19647" x="1430338" y="1835150"/>
          <p14:tracePt t="19661" x="1430338" y="1841500"/>
          <p14:tracePt t="19806" x="1430338" y="1817688"/>
          <p14:tracePt t="19822" x="1430338" y="1798638"/>
          <p14:tracePt t="19832" x="1436688" y="1798638"/>
          <p14:tracePt t="19851" x="1447800" y="1774825"/>
          <p14:tracePt t="19866" x="1465263" y="1746250"/>
          <p14:tracePt t="19880" x="1477963" y="1733550"/>
          <p14:tracePt t="19913" x="1484313" y="1733550"/>
          <p14:tracePt t="19930" x="1489075" y="1733550"/>
          <p14:tracePt t="19964" x="1495425" y="1727200"/>
          <p14:tracePt t="19995" x="1508125" y="1722438"/>
          <p14:tracePt t="20378" x="1495425" y="1716088"/>
          <p14:tracePt t="20394" x="1477963" y="1716088"/>
          <p14:tracePt t="20410" x="1454150" y="1716088"/>
          <p14:tracePt t="20428" x="1441450" y="1716088"/>
          <p14:tracePt t="20444" x="1423988" y="1716088"/>
          <p14:tracePt t="20464" x="1382713" y="1716088"/>
          <p14:tracePt t="20473" x="1370013" y="1716088"/>
          <p14:tracePt t="20497" x="1328738" y="1716088"/>
          <p14:tracePt t="20504" x="1317625" y="1716088"/>
          <p14:tracePt t="20520" x="1281113" y="1716088"/>
          <p14:tracePt t="20540" x="1246188" y="1716088"/>
          <p14:tracePt t="20555" x="1196975" y="1716088"/>
          <p14:tracePt t="20571" x="1155700" y="1716088"/>
          <p14:tracePt t="20587" x="1131888" y="1716088"/>
          <p14:tracePt t="20598" x="1125538" y="1716088"/>
          <p14:tracePt t="20616" x="1114425" y="1722438"/>
          <p14:tracePt t="20633" x="1101725" y="1727200"/>
          <p14:tracePt t="20648" x="1090613" y="1733550"/>
          <p14:tracePt t="20662" x="1084263" y="1733550"/>
          <p14:tracePt t="20678" x="1073150" y="1739900"/>
          <p14:tracePt t="20695" x="1066800" y="1746250"/>
          <p14:tracePt t="20714" x="1054100" y="1757363"/>
          <p14:tracePt t="20724" x="1049338" y="1770063"/>
          <p14:tracePt t="20745" x="1012825" y="1798638"/>
          <p14:tracePt t="20753" x="1006475" y="1811338"/>
          <p14:tracePt t="20779" x="982663" y="1841500"/>
          <p14:tracePt t="20787" x="977900" y="1852613"/>
          <p14:tracePt t="20803" x="977900" y="1858963"/>
          <p14:tracePt t="20824" x="971550" y="1876425"/>
          <p14:tracePt t="20847" x="971550" y="1882775"/>
          <p14:tracePt t="20864" x="971550" y="1895475"/>
          <p14:tracePt t="20881" x="971550" y="1912938"/>
          <p14:tracePt t="20901" x="971550" y="1936750"/>
          <p14:tracePt t="20915" x="971550" y="1947863"/>
          <p14:tracePt t="20926" x="971550" y="1966913"/>
          <p14:tracePt t="20946" x="977900" y="1984375"/>
          <p14:tracePt t="20966" x="982663" y="2001838"/>
          <p14:tracePt t="20977" x="989013" y="2008188"/>
          <p14:tracePt t="20987" x="995363" y="2019300"/>
          <p14:tracePt t="21010" x="1006475" y="2049463"/>
          <p14:tracePt t="21027" x="1030288" y="2066925"/>
          <p14:tracePt t="21035" x="1042988" y="2079625"/>
          <p14:tracePt t="21055" x="1077913" y="2109788"/>
          <p14:tracePt t="21066" x="1090613" y="2109788"/>
          <p14:tracePt t="21086" x="1144588" y="2127250"/>
          <p14:tracePt t="21097" x="1162050" y="2133600"/>
          <p14:tracePt t="21115" x="1209675" y="2144713"/>
          <p14:tracePt t="21129" x="1257300" y="2151063"/>
          <p14:tracePt t="21150" x="1311275" y="2157413"/>
          <p14:tracePt t="21160" x="1328738" y="2157413"/>
          <p14:tracePt t="21179" x="1346200" y="2157413"/>
          <p14:tracePt t="21199" x="1370013" y="2157413"/>
          <p14:tracePt t="21211" x="1382713" y="2157413"/>
          <p14:tracePt t="21230" x="1406525" y="2157413"/>
          <p14:tracePt t="21260" x="1447800" y="2151063"/>
          <p14:tracePt t="21279" x="1484313" y="2138363"/>
          <p14:tracePt t="21286" x="1495425" y="2138363"/>
          <p14:tracePt t="21304" x="1519238" y="2127250"/>
          <p14:tracePt t="21322" x="1543050" y="2114550"/>
          <p14:tracePt t="21338" x="1555750" y="2103438"/>
          <p14:tracePt t="21347" x="1560513" y="2090738"/>
          <p14:tracePt t="21364" x="1566863" y="2079625"/>
          <p14:tracePt t="21382" x="1573213" y="2049463"/>
          <p14:tracePt t="21402" x="1590675" y="2014538"/>
          <p14:tracePt t="21413" x="1597025" y="1984375"/>
          <p14:tracePt t="21427" x="1603375" y="1966913"/>
          <p14:tracePt t="21447" x="1614488" y="1906588"/>
          <p14:tracePt t="21467" x="1614488" y="1876425"/>
          <p14:tracePt t="21476" x="1620838" y="1871663"/>
          <p14:tracePt t="21495" x="1620838" y="1847850"/>
          <p14:tracePt t="21504" x="1620838" y="1841500"/>
          <p14:tracePt t="21520" x="1620838" y="1828800"/>
          <p14:tracePt t="21537" x="1620838" y="1817688"/>
          <p14:tracePt t="21555" x="1620838" y="1804988"/>
          <p14:tracePt t="21585" x="1614488" y="1798638"/>
          <p14:tracePt t="21602" x="1603375" y="1781175"/>
          <p14:tracePt t="21614" x="1584325" y="1770063"/>
          <p14:tracePt t="21630" x="1566863" y="1763713"/>
          <p14:tracePt t="21650" x="1549400" y="1757363"/>
          <p14:tracePt t="21660" x="1543050" y="1757363"/>
          <p14:tracePt t="21678" x="1525588" y="1751013"/>
          <p14:tracePt t="21696" x="1508125" y="1751013"/>
          <p14:tracePt t="21716" x="1489075" y="1751013"/>
          <p14:tracePt t="21727" x="1471613" y="1751013"/>
          <p14:tracePt t="21745" x="1447800" y="1751013"/>
          <p14:tracePt t="21762" x="1423988" y="1751013"/>
          <p14:tracePt t="21769" x="1406525" y="1751013"/>
          <p14:tracePt t="21786" x="1382713" y="1751013"/>
          <p14:tracePt t="21807" x="1352550" y="1751013"/>
          <p14:tracePt t="21822" x="1346200" y="1751013"/>
          <p14:tracePt t="21831" x="1328738" y="1751013"/>
          <p14:tracePt t="21849" x="1287463" y="1751013"/>
          <p14:tracePt t="21868" x="1239838" y="1751013"/>
          <p14:tracePt t="21878" x="1196975" y="1751013"/>
          <p14:tracePt t="21895" x="1155700" y="1757363"/>
          <p14:tracePt t="21915" x="1131888" y="1757363"/>
          <p14:tracePt t="21931" x="1108075" y="1763713"/>
          <p14:tracePt t="21948" x="1084263" y="1770063"/>
          <p14:tracePt t="21957" x="1073150" y="1774825"/>
          <p14:tracePt t="21982" x="1060450" y="1787525"/>
          <p14:tracePt t="21995" x="1054100" y="1787525"/>
          <p14:tracePt t="22009" x="1042988" y="1798638"/>
          <p14:tracePt t="22026" x="1030288" y="1811338"/>
          <p14:tracePt t="22035" x="1019175" y="1817688"/>
          <p14:tracePt t="22050" x="1012825" y="1828800"/>
          <p14:tracePt t="22071" x="995363" y="1865313"/>
          <p14:tracePt t="22090" x="989013" y="1889125"/>
          <p14:tracePt t="22098" x="989013" y="1895475"/>
          <p14:tracePt t="22113" x="989013" y="1919288"/>
          <p14:tracePt t="22132" x="989013" y="1936750"/>
          <p14:tracePt t="22148" x="989013" y="1960563"/>
          <p14:tracePt t="22166" x="1001713" y="1995488"/>
          <p14:tracePt t="22176" x="1006475" y="2019300"/>
          <p14:tracePt t="22192" x="1025525" y="2043113"/>
          <p14:tracePt t="22209" x="1042988" y="2073275"/>
          <p14:tracePt t="22226" x="1077913" y="2103438"/>
          <p14:tracePt t="22245" x="1125538" y="2133600"/>
          <p14:tracePt t="22270" x="1196975" y="2157413"/>
          <p14:tracePt t="22289" x="1250950" y="2168525"/>
          <p14:tracePt t="22305" x="1304925" y="2168525"/>
          <p14:tracePt t="22321" x="1370013" y="2181225"/>
          <p14:tracePt t="22337" x="1423988" y="2181225"/>
          <p14:tracePt t="22348" x="1441450" y="2181225"/>
          <p14:tracePt t="22365" x="1519238" y="2168525"/>
          <p14:tracePt t="22382" x="1573213" y="2157413"/>
          <p14:tracePt t="22399" x="1620838" y="2144713"/>
          <p14:tracePt t="22413" x="1651000" y="2133600"/>
          <p14:tracePt t="22427" x="1668463" y="2133600"/>
          <p14:tracePt t="22447" x="1698625" y="2114550"/>
          <p14:tracePt t="22464" x="1716088" y="2097088"/>
          <p14:tracePt t="22494" x="1728788" y="2066925"/>
          <p14:tracePt t="22511" x="1733550" y="2043113"/>
          <p14:tracePt t="22527" x="1733550" y="2025650"/>
          <p14:tracePt t="22536" x="1733550" y="2001838"/>
          <p14:tracePt t="22554" x="1733550" y="1984375"/>
          <p14:tracePt t="22566" x="1733550" y="1947863"/>
          <p14:tracePt t="22586" x="1733550" y="1930400"/>
          <p14:tracePt t="22598" x="1733550" y="1912938"/>
          <p14:tracePt t="22613" x="1733550" y="1889125"/>
          <p14:tracePt t="22633" x="1728788" y="1858963"/>
          <p14:tracePt t="22646" x="1709738" y="1835150"/>
          <p14:tracePt t="22663" x="1704975" y="1811338"/>
          <p14:tracePt t="22682" x="1698625" y="1798638"/>
          <p14:tracePt t="22694" x="1692275" y="1781175"/>
          <p14:tracePt t="22712" x="1674813" y="1774825"/>
          <p14:tracePt t="22730" x="1644650" y="1751013"/>
          <p14:tracePt t="22739" x="1633538" y="1746250"/>
          <p14:tracePt t="22758" x="1608138" y="1746250"/>
          <p14:tracePt t="22774" x="1597025" y="1746250"/>
          <p14:tracePt t="22793" x="1579563" y="1746250"/>
          <p14:tracePt t="22805" x="1560513" y="1746250"/>
          <p14:tracePt t="22806" x="1543050" y="1746250"/>
          <p14:tracePt t="22818" x="1519238" y="1746250"/>
          <p14:tracePt t="22835" x="1489075" y="1746250"/>
          <p14:tracePt t="22854" x="1454150" y="1746250"/>
          <p14:tracePt t="22865" x="1441450" y="1746250"/>
          <p14:tracePt t="22881" x="1430338" y="1746250"/>
          <p14:tracePt t="22898" x="1412875" y="1746250"/>
          <p14:tracePt t="22914" x="1389063" y="1746250"/>
          <p14:tracePt t="22931" x="1358900" y="1746250"/>
          <p14:tracePt t="22948" x="1341438" y="1751013"/>
          <p14:tracePt t="22963" x="1335088" y="1751013"/>
          <p14:tracePt t="22979" x="1322388" y="1757363"/>
          <p14:tracePt t="22998" x="1287463" y="1763713"/>
          <p14:tracePt t="23005" x="1274763" y="1770063"/>
          <p14:tracePt t="23027" x="1257300" y="1770063"/>
          <p14:tracePt t="23037" x="1250950" y="1774825"/>
          <p14:tracePt t="23054" x="1246188" y="1781175"/>
          <p14:tracePt t="23083" x="1233488" y="1787525"/>
          <p14:tracePt t="23114" x="1233488" y="1793875"/>
          <p14:tracePt t="23130" x="1227138" y="1798638"/>
          <p14:tracePt t="23149" x="1222375" y="1798638"/>
          <p14:tracePt t="23159" x="1209675" y="1804988"/>
          <p14:tracePt t="23177" x="1203325" y="1817688"/>
          <p14:tracePt t="23196" x="1192213" y="1828800"/>
          <p14:tracePt t="23215" x="1173163" y="1841500"/>
          <p14:tracePt t="23227" x="1168400" y="1852613"/>
          <p14:tracePt t="23245" x="1162050" y="1865313"/>
          <p14:tracePt t="23278" x="1149350" y="1876425"/>
          <p14:tracePt t="23301" x="1149350" y="1882775"/>
          <p14:tracePt t="24336" x="1155700" y="1882775"/>
          <p14:tracePt t="24354" x="1162050" y="1882775"/>
          <p14:tracePt t="24383" x="1168400" y="1876425"/>
          <p14:tracePt t="24401" x="1173163" y="1876425"/>
          <p14:tracePt t="24410" x="1179513" y="1871663"/>
          <p14:tracePt t="24427" x="1185863" y="1871663"/>
          <p14:tracePt t="24442" x="1192213" y="1865313"/>
          <p14:tracePt t="24493" x="1192213" y="1858963"/>
          <p14:tracePt t="25363" x="1246188" y="1852613"/>
          <p14:tracePt t="25382" x="1651000" y="1924050"/>
          <p14:tracePt t="25394" x="1817688" y="1960563"/>
          <p14:tracePt t="25412" x="2222500" y="2001838"/>
          <p14:tracePt t="25426" x="2551113" y="2055813"/>
          <p14:tracePt t="25442" x="2765425" y="2085975"/>
          <p14:tracePt t="25459" x="2943225" y="2097088"/>
          <p14:tracePt t="25478" x="3187700" y="2133600"/>
          <p14:tracePt t="25496" x="3313113" y="2144713"/>
          <p14:tracePt t="25505" x="3360738" y="2151063"/>
          <p14:tracePt t="25522" x="3462338" y="2157413"/>
          <p14:tracePt t="25545" x="3622675" y="2185988"/>
          <p14:tracePt t="25553" x="3694113" y="2192338"/>
          <p14:tracePt t="25570" x="3867150" y="2233613"/>
          <p14:tracePt t="25590" x="4111625" y="2276475"/>
          <p14:tracePt t="25598" x="4195763" y="2287588"/>
          <p14:tracePt t="25614" x="4319588" y="2311400"/>
          <p14:tracePt t="25632" x="4511675" y="2324100"/>
          <p14:tracePt t="25644" x="4583113" y="2324100"/>
          <p14:tracePt t="25662" x="4737100" y="2324100"/>
          <p14:tracePt t="25678" x="4814888" y="2324100"/>
          <p14:tracePt t="25696" x="4856163" y="2324100"/>
          <p14:tracePt t="25714" x="4879975" y="2311400"/>
          <p14:tracePt t="25723" x="4892675" y="2311400"/>
          <p14:tracePt t="25740" x="4910138" y="2300288"/>
          <p14:tracePt t="25756" x="4927600" y="2293938"/>
          <p14:tracePt t="25776" x="4946650" y="2287588"/>
          <p14:tracePt t="25791" x="4957763" y="2276475"/>
          <p14:tracePt t="25811" x="4964113" y="2270125"/>
          <p14:tracePt t="25836" x="4970463" y="2263775"/>
          <p14:tracePt t="25912" x="4970463" y="2257425"/>
          <p14:tracePt t="25957" x="4975225" y="2257425"/>
          <p14:tracePt t="25991" x="4981575" y="2257425"/>
          <p14:tracePt t="26050" x="4981575" y="2263775"/>
          <p14:tracePt t="26070" x="4975225" y="2281238"/>
          <p14:tracePt t="26082" x="4975225" y="2287588"/>
          <p14:tracePt t="26130" x="4975225" y="2293938"/>
          <p14:tracePt t="26148" x="4975225" y="2300288"/>
          <p14:tracePt t="26160" x="4970463" y="2306638"/>
          <p14:tracePt t="26179" x="4970463" y="2317750"/>
          <p14:tracePt t="26198" x="4964113" y="2324100"/>
          <p14:tracePt t="26214" x="4957763" y="2330450"/>
          <p14:tracePt t="26228" x="4957763" y="2335213"/>
          <p14:tracePt t="26258" x="4940300" y="2341563"/>
          <p14:tracePt t="26275" x="4922838" y="2341563"/>
          <p14:tracePt t="26293" x="4886325" y="2347913"/>
          <p14:tracePt t="26319" x="4832350" y="2365375"/>
          <p14:tracePt t="26340" x="4802188" y="2389188"/>
          <p14:tracePt t="26343" x="4791075" y="2401888"/>
          <p14:tracePt t="26351" x="4778375" y="2406650"/>
          <p14:tracePt t="26365" x="4730750" y="2449513"/>
          <p14:tracePt t="26385" x="4702175" y="2478088"/>
          <p14:tracePt t="26398" x="4678363" y="2508250"/>
          <p14:tracePt t="26410" x="4654550" y="2520950"/>
          <p14:tracePt t="26427" x="4641850" y="2532063"/>
          <p14:tracePt t="26447" x="4606925" y="2544763"/>
          <p14:tracePt t="26466" x="4606925" y="2549525"/>
          <p14:tracePt t="26478" x="4600575" y="2549525"/>
          <p14:tracePt t="26498" x="4583113" y="2562225"/>
          <p14:tracePt t="26507" x="4570413" y="2562225"/>
          <p14:tracePt t="26522" x="4540250" y="2573338"/>
          <p14:tracePt t="26543" x="4462463" y="2603500"/>
          <p14:tracePt t="26551" x="4421188" y="2620963"/>
          <p14:tracePt t="26571" x="4356100" y="2633663"/>
          <p14:tracePt t="26591" x="4271963" y="2644775"/>
          <p14:tracePt t="26598" x="4254500" y="2657475"/>
          <p14:tracePt t="26613" x="4224338" y="2657475"/>
          <p14:tracePt t="26629" x="4213225" y="2657475"/>
          <p14:tracePt t="26646" x="4206875" y="2657475"/>
          <p14:tracePt t="26740" x="4200525" y="2657475"/>
          <p14:tracePt t="26771" x="4195763" y="2663825"/>
          <p14:tracePt t="26805" x="4189413" y="2668588"/>
          <p14:tracePt t="26822" x="4189413" y="2663825"/>
          <p14:tracePt t="26831" x="4200525" y="2657475"/>
          <p14:tracePt t="26849" x="4243388" y="2640013"/>
          <p14:tracePt t="26864" x="4278313" y="2616200"/>
          <p14:tracePt t="26881" x="4319588" y="2586038"/>
          <p14:tracePt t="26898" x="4343400" y="2568575"/>
          <p14:tracePt t="26911" x="4349750" y="2549525"/>
          <p14:tracePt t="26930" x="4349750" y="2538413"/>
          <p14:tracePt t="26950" x="4349750" y="2525713"/>
          <p14:tracePt t="26961" x="4356100" y="2525713"/>
          <p14:tracePt t="26992" x="4362450" y="2514600"/>
          <p14:tracePt t="27009" x="4367213" y="2501900"/>
          <p14:tracePt t="27026" x="4379913" y="2484438"/>
          <p14:tracePt t="27045" x="4379913" y="2478088"/>
          <p14:tracePt t="27066" x="4379913" y="2466975"/>
          <p14:tracePt t="27086" x="4386263" y="2449513"/>
          <p14:tracePt t="27098" x="4386263" y="2443163"/>
          <p14:tracePt t="27320" x="4373563" y="2436813"/>
          <p14:tracePt t="27335" x="4367213" y="2436813"/>
          <p14:tracePt t="27348" x="4367213" y="2430463"/>
          <p14:tracePt t="27364" x="4343400" y="2430463"/>
          <p14:tracePt t="27382" x="4325938" y="2425700"/>
          <p14:tracePt t="27398" x="4319588" y="2425700"/>
          <p14:tracePt t="27415" x="4295775" y="2419350"/>
          <p14:tracePt t="27431" x="4278313" y="2419350"/>
          <p14:tracePt t="27448" x="4254500" y="2419350"/>
          <p14:tracePt t="27465" x="4254500" y="2413000"/>
          <p14:tracePt t="27476" x="4243388" y="2413000"/>
          <p14:tracePt t="27524" x="4237038" y="2413000"/>
          <p14:tracePt t="27601" x="4230688" y="2413000"/>
          <p14:tracePt t="28834" x="4243388" y="2443163"/>
          <p14:tracePt t="28850" x="4267200" y="2478088"/>
          <p14:tracePt t="28862" x="4295775" y="2497138"/>
          <p14:tracePt t="28882" x="4308475" y="2514600"/>
          <p14:tracePt t="28896" x="4319588" y="2525713"/>
          <p14:tracePt t="30678" x="4367213" y="2520950"/>
          <p14:tracePt t="30691" x="4397375" y="2514600"/>
          <p14:tracePt t="30709" x="4529138" y="2473325"/>
          <p14:tracePt t="30726" x="4606925" y="2449513"/>
          <p14:tracePt t="30744" x="4665663" y="2430463"/>
          <p14:tracePt t="30766" x="4760913" y="2389188"/>
          <p14:tracePt t="30775" x="4784725" y="2382838"/>
          <p14:tracePt t="30786" x="4821238" y="2378075"/>
          <p14:tracePt t="30807" x="4964113" y="2317750"/>
          <p14:tracePt t="30822" x="5100638" y="2270125"/>
          <p14:tracePt t="30831" x="5165725" y="2246313"/>
          <p14:tracePt t="30850" x="5291138" y="2181225"/>
          <p14:tracePt t="30865" x="5422900" y="2103438"/>
          <p14:tracePt t="30881" x="5541963" y="2032000"/>
          <p14:tracePt t="30900" x="5595938" y="1978025"/>
          <p14:tracePt t="30911" x="5630863" y="1919288"/>
          <p14:tracePt t="30930" x="5661025" y="1876425"/>
          <p14:tracePt t="30946" x="5678488" y="1852613"/>
          <p14:tracePt t="30965" x="5684838" y="1828800"/>
          <p14:tracePt t="30988" x="5684838" y="1822450"/>
          <p14:tracePt t="31024" x="5684838" y="1817688"/>
          <p14:tracePt t="31070" x="5678488" y="1811338"/>
          <p14:tracePt t="31086" x="5661025" y="1804988"/>
          <p14:tracePt t="31098" x="5648325" y="1804988"/>
          <p14:tracePt t="31118" x="5624513" y="1804988"/>
          <p14:tracePt t="31134" x="5595938" y="1804988"/>
          <p14:tracePt t="31144" x="5583238" y="1804988"/>
          <p14:tracePt t="31164" x="5553075" y="1804988"/>
          <p14:tracePt t="31183" x="5518150" y="1804988"/>
          <p14:tracePt t="31193" x="5494338" y="1804988"/>
          <p14:tracePt t="31212" x="5481638" y="1811338"/>
          <p14:tracePt t="31228" x="5470525" y="1811338"/>
          <p14:tracePt t="31300" x="5464175" y="1811338"/>
          <p14:tracePt t="31318" x="5457825" y="1817688"/>
          <p14:tracePt t="31429" x="5457825" y="1822450"/>
          <p14:tracePt t="31519" x="5429250" y="1822450"/>
          <p14:tracePt t="31536" x="5405438" y="1835150"/>
          <p14:tracePt t="31555" x="5375275" y="1841500"/>
          <p14:tracePt t="31572" x="5314950" y="1847850"/>
          <p14:tracePt t="31587" x="5256213" y="1865313"/>
          <p14:tracePt t="31598" x="5165725" y="1865313"/>
          <p14:tracePt t="31614" x="4964113" y="1871663"/>
          <p14:tracePt t="31632" x="4689475" y="1871663"/>
          <p14:tracePt t="31644" x="4559300" y="1871663"/>
          <p14:tracePt t="31665" x="4332288" y="1882775"/>
          <p14:tracePt t="31680" x="4254500" y="1906588"/>
          <p14:tracePt t="31698" x="4195763" y="1936750"/>
          <p14:tracePt t="31707" x="4183063" y="1943100"/>
          <p14:tracePt t="31729" x="4159250" y="1966913"/>
          <p14:tracePt t="31745" x="4152900" y="1966913"/>
          <p14:tracePt t="31761" x="4148138" y="1978025"/>
          <p14:tracePt t="31769" x="4141788" y="1990725"/>
          <p14:tracePt t="31785" x="4141788" y="2001838"/>
          <p14:tracePt t="31803" x="4129088" y="2019300"/>
          <p14:tracePt t="31822" x="4124325" y="2032000"/>
          <p14:tracePt t="31838" x="4117975" y="2049463"/>
          <p14:tracePt t="31847" x="4117975" y="2055813"/>
          <p14:tracePt t="31863" x="4117975" y="2073275"/>
          <p14:tracePt t="31880" x="4117975" y="2085975"/>
          <p14:tracePt t="31898" x="4117975" y="2097088"/>
          <p14:tracePt t="31914" x="4117975" y="2103438"/>
          <p14:tracePt t="31931" x="4117975" y="2109788"/>
          <p14:tracePt t="32050" x="4124325" y="2097088"/>
          <p14:tracePt t="32072" x="4152900" y="2066925"/>
          <p14:tracePt t="32087" x="4171950" y="2055813"/>
          <p14:tracePt t="32102" x="4189413" y="2043113"/>
          <p14:tracePt t="32113" x="4195763" y="2038350"/>
          <p14:tracePt t="32131" x="4200525" y="2032000"/>
          <p14:tracePt t="32150" x="4206875" y="2032000"/>
          <p14:tracePt t="32166" x="4213225" y="2032000"/>
          <p14:tracePt t="32193" x="4224338" y="2032000"/>
          <p14:tracePt t="32212" x="4237038" y="2025650"/>
          <p14:tracePt t="32233" x="4248150" y="2019300"/>
          <p14:tracePt t="32242" x="4254500" y="2019300"/>
          <p14:tracePt t="32260" x="4267200" y="2014538"/>
          <p14:tracePt t="32275" x="4267200" y="2008188"/>
          <p14:tracePt t="32295" x="4284663" y="2001838"/>
          <p14:tracePt t="32302" x="4291013" y="2001838"/>
          <p14:tracePt t="32321" x="4295775" y="2001838"/>
          <p14:tracePt t="32331" x="4302125" y="1995488"/>
          <p14:tracePt t="32350" x="4319588" y="1995488"/>
          <p14:tracePt t="32366" x="4338638" y="1990725"/>
          <p14:tracePt t="32380" x="4343400" y="1990725"/>
          <p14:tracePt t="32395" x="4356100" y="1978025"/>
          <p14:tracePt t="32413" x="4373563" y="1954213"/>
          <p14:tracePt t="32431" x="4379913" y="1943100"/>
          <p14:tracePt t="32449" x="4391025" y="1924050"/>
          <p14:tracePt t="32462" x="4410075" y="1895475"/>
          <p14:tracePt t="32478" x="4414838" y="1871663"/>
          <p14:tracePt t="32499" x="4438650" y="1841500"/>
          <p14:tracePt t="32510" x="4445000" y="1817688"/>
          <p14:tracePt t="32520" x="4451350" y="1804988"/>
          <p14:tracePt t="32540" x="4462463" y="1774825"/>
          <p14:tracePt t="32555" x="4462463" y="1757363"/>
          <p14:tracePt t="32571" x="4468813" y="1733550"/>
          <p14:tracePt t="32582" x="4468813" y="1709738"/>
          <p14:tracePt t="32599" x="4468813" y="1679575"/>
          <p14:tracePt t="32616" x="4468813" y="1655763"/>
          <p14:tracePt t="32632" x="4468813" y="1638300"/>
          <p14:tracePt t="32647" x="4457700" y="1620838"/>
          <p14:tracePt t="32662" x="4445000" y="1597025"/>
          <p14:tracePt t="32681" x="4427538" y="1566863"/>
          <p14:tracePt t="32699" x="4414838" y="1543050"/>
          <p14:tracePt t="32710" x="4397375" y="1525588"/>
          <p14:tracePt t="32728" x="4367213" y="1501775"/>
          <p14:tracePt t="32746" x="4343400" y="1477963"/>
          <p14:tracePt t="32754" x="4314825" y="1460500"/>
          <p14:tracePt t="32774" x="4248150" y="1412875"/>
          <p14:tracePt t="32790" x="4206875" y="1389063"/>
          <p14:tracePt t="32807" x="4135438" y="1346200"/>
          <p14:tracePt t="32822" x="4040188" y="1304925"/>
          <p14:tracePt t="32832" x="3986213" y="1281113"/>
          <p14:tracePt t="32849" x="3873500" y="1244600"/>
          <p14:tracePt t="32870" x="3789363" y="1227138"/>
          <p14:tracePt t="32880" x="3765550" y="1227138"/>
          <p14:tracePt t="32897" x="3724275" y="1227138"/>
          <p14:tracePt t="32916" x="3683000" y="1239838"/>
          <p14:tracePt t="32928" x="3598863" y="1281113"/>
          <p14:tracePt t="32948" x="3533775" y="1322388"/>
          <p14:tracePt t="32959" x="3486150" y="1358900"/>
          <p14:tracePt t="32975" x="3449638" y="1400175"/>
          <p14:tracePt t="32994" x="3425825" y="1447800"/>
          <p14:tracePt t="33012" x="3402013" y="1495425"/>
          <p14:tracePt t="33020" x="3390900" y="1525588"/>
          <p14:tracePt t="33039" x="3354388" y="1644650"/>
          <p14:tracePt t="33060" x="3343275" y="1722438"/>
          <p14:tracePt t="33068" x="3343275" y="1757363"/>
          <p14:tracePt t="33086" x="3336925" y="1882775"/>
          <p14:tracePt t="33098" x="3336925" y="1912938"/>
          <p14:tracePt t="33118" x="3336925" y="1990725"/>
          <p14:tracePt t="33134" x="3336925" y="2032000"/>
          <p14:tracePt t="33145" x="3336925" y="2055813"/>
          <p14:tracePt t="33162" x="3343275" y="2097088"/>
          <p14:tracePt t="33182" x="3360738" y="2162175"/>
          <p14:tracePt t="33192" x="3378200" y="2192338"/>
          <p14:tracePt t="33211" x="3397250" y="2239963"/>
          <p14:tracePt t="33231" x="3438525" y="2347913"/>
          <p14:tracePt t="33254" x="3509963" y="2466975"/>
          <p14:tracePt t="33272" x="3563938" y="2520950"/>
          <p14:tracePt t="33289" x="3605213" y="2555875"/>
          <p14:tracePt t="33305" x="3652838" y="2573338"/>
          <p14:tracePt t="33323" x="3706813" y="2573338"/>
          <p14:tracePt t="33331" x="3730625" y="2573338"/>
          <p14:tracePt t="33349" x="3860800" y="2532063"/>
          <p14:tracePt t="33368" x="3962400" y="2508250"/>
          <p14:tracePt t="33378" x="4003675" y="2490788"/>
          <p14:tracePt t="33394" x="4064000" y="2466975"/>
          <p14:tracePt t="33411" x="4111625" y="2436813"/>
          <p14:tracePt t="33430" x="4152900" y="2413000"/>
          <p14:tracePt t="33448" x="4165600" y="2382838"/>
          <p14:tracePt t="33457" x="4176713" y="2371725"/>
          <p14:tracePt t="33483" x="4219575" y="2300288"/>
          <p14:tracePt t="33496" x="4248150" y="2239963"/>
          <p14:tracePt t="33510" x="4284663" y="2181225"/>
          <p14:tracePt t="33528" x="4308475" y="2127250"/>
          <p14:tracePt t="33535" x="4319588" y="2097088"/>
          <p14:tracePt t="33554" x="4343400" y="2049463"/>
          <p14:tracePt t="33575" x="4362450" y="1995488"/>
          <p14:tracePt t="33583" x="4367213" y="1966913"/>
          <p14:tracePt t="33599" x="4367213" y="1930400"/>
          <p14:tracePt t="33614" x="4367213" y="1912938"/>
          <p14:tracePt t="33631" x="4367213" y="1900238"/>
          <p14:tracePt t="33650" x="4367213" y="1889125"/>
          <p14:tracePt t="33662" x="4367213" y="1876425"/>
          <p14:tracePt t="33680" x="4367213" y="1871663"/>
          <p14:tracePt t="33698" x="4367213" y="1865313"/>
          <p14:tracePt t="33713" x="4367213" y="1852613"/>
          <p14:tracePt t="33732" x="4367213" y="1841500"/>
          <p14:tracePt t="33754" x="4362450" y="1822450"/>
          <p14:tracePt t="33773" x="4362450" y="1817688"/>
          <p14:tracePt t="33790" x="4356100" y="1804988"/>
          <p14:tracePt t="33807" x="4356100" y="1793875"/>
          <p14:tracePt t="33822" x="4356100" y="1787525"/>
          <p14:tracePt t="33975" x="4391025" y="1774825"/>
          <p14:tracePt t="33993" x="4433888" y="1770063"/>
          <p14:tracePt t="34010" x="4457700" y="1763713"/>
          <p14:tracePt t="34020" x="4481513" y="1757363"/>
          <p14:tracePt t="34035" x="4511675" y="1751013"/>
          <p14:tracePt t="34052" x="4529138" y="1751013"/>
          <p14:tracePt t="34070" x="4540250" y="1751013"/>
          <p14:tracePt t="34081" x="4546600" y="1751013"/>
          <p14:tracePt t="34098" x="4559300" y="1751013"/>
          <p14:tracePt t="34115" x="4570413" y="1751013"/>
          <p14:tracePt t="34134" x="4600575" y="1751013"/>
          <p14:tracePt t="34148" x="4611688" y="1751013"/>
          <p14:tracePt t="34163" x="4641850" y="1751013"/>
          <p14:tracePt t="34176" x="4678363" y="1751013"/>
          <p14:tracePt t="34193" x="4725988" y="1751013"/>
          <p14:tracePt t="34209" x="4767263" y="1751013"/>
          <p14:tracePt t="34228" x="4802188" y="1751013"/>
          <p14:tracePt t="34245" x="4892675" y="1751013"/>
          <p14:tracePt t="34277" x="5076825" y="1763713"/>
          <p14:tracePt t="34304" x="5213350" y="1770063"/>
          <p14:tracePt t="34320" x="5267325" y="1774825"/>
          <p14:tracePt t="34337" x="5273675" y="1774825"/>
          <p14:tracePt t="34347" x="5286375" y="1774825"/>
          <p14:tracePt t="34364" x="5291138" y="1774825"/>
          <p14:tracePt t="34378" x="5310188" y="1774825"/>
          <p14:tracePt t="34394" x="5338763" y="1774825"/>
          <p14:tracePt t="34414" x="5362575" y="1774825"/>
          <p14:tracePt t="34431" x="5375275" y="1774825"/>
          <p14:tracePt t="34449" x="5381625" y="1774825"/>
          <p14:tracePt t="34478" x="5386388" y="1774825"/>
          <p14:tracePt t="34498" x="5392738" y="1774825"/>
          <p14:tracePt t="34506" x="5405438" y="1774825"/>
          <p14:tracePt t="34527" x="5440363" y="1763713"/>
          <p14:tracePt t="34535" x="5464175" y="1763713"/>
          <p14:tracePt t="34552" x="5481638" y="1757363"/>
          <p14:tracePt t="34572" x="5505450" y="1751013"/>
          <p14:tracePt t="34583" x="5529263" y="1746250"/>
          <p14:tracePt t="34601" x="5553075" y="1739900"/>
          <p14:tracePt t="34614" x="5576888" y="1733550"/>
          <p14:tracePt t="34635" x="5600700" y="1727200"/>
          <p14:tracePt t="34647" x="5624513" y="1722438"/>
          <p14:tracePt t="34662" x="5643563" y="1716088"/>
          <p14:tracePt t="34685" x="5667375" y="1709738"/>
          <p14:tracePt t="34698" x="5672138" y="1709738"/>
          <p14:tracePt t="34710" x="5691188" y="1703388"/>
          <p14:tracePt t="34728" x="5715000" y="1698625"/>
          <p14:tracePt t="34748" x="5726113" y="1692275"/>
          <p14:tracePt t="34755" x="5732463" y="1692275"/>
          <p14:tracePt t="34774" x="5745163" y="1679575"/>
          <p14:tracePt t="34811" x="5749925" y="1674813"/>
          <p14:tracePt t="34867" x="5756275" y="1674813"/>
          <p14:tracePt t="34883" x="5762625" y="1674813"/>
          <p14:tracePt t="34911" x="5762625" y="1668463"/>
          <p14:tracePt t="34978" x="5768975" y="1668463"/>
          <p14:tracePt t="35037" x="5773738" y="1662113"/>
          <p14:tracePt t="35051" x="5773738" y="1655763"/>
          <p14:tracePt t="35068" x="5780088" y="1651000"/>
          <p14:tracePt t="35084" x="5780088" y="1638300"/>
          <p14:tracePt t="35102" x="5792788" y="1627188"/>
          <p14:tracePt t="35114" x="5792788" y="1620838"/>
          <p14:tracePt t="35130" x="5797550" y="1603375"/>
          <p14:tracePt t="35149" x="5797550" y="1566863"/>
          <p14:tracePt t="35160" x="5797550" y="1560513"/>
          <p14:tracePt t="35178" x="5797550" y="1543050"/>
          <p14:tracePt t="35195" x="5797550" y="1525588"/>
          <p14:tracePt t="35210" x="5797550" y="1519238"/>
          <p14:tracePt t="35228" x="5797550" y="1512888"/>
          <p14:tracePt t="35243" x="5797550" y="1508125"/>
          <p14:tracePt t="35260" x="5792788" y="1495425"/>
          <p14:tracePt t="35278" x="5756275" y="1477963"/>
          <p14:tracePt t="35304" x="5708650" y="1447800"/>
          <p14:tracePt t="35319" x="5697538" y="1441450"/>
          <p14:tracePt t="35337" x="5672138" y="1430338"/>
          <p14:tracePt t="35348" x="5667375" y="1430338"/>
          <p14:tracePt t="35365" x="5637213" y="1423988"/>
          <p14:tracePt t="35382" x="5607050" y="1417638"/>
          <p14:tracePt t="35394" x="5576888" y="1417638"/>
          <p14:tracePt t="35414" x="5446713" y="1417638"/>
          <p14:tracePt t="35431" x="5351463" y="1412875"/>
          <p14:tracePt t="35447" x="5310188" y="1400175"/>
          <p14:tracePt t="35463" x="5297488" y="1400175"/>
          <p14:tracePt t="35495" x="5291138" y="1400175"/>
          <p14:tracePt t="35503" x="5286375" y="1400175"/>
          <p14:tracePt t="35521" x="5267325" y="1400175"/>
          <p14:tracePt t="35540" x="5243513" y="1400175"/>
          <p14:tracePt t="35558" x="5213350" y="1400175"/>
          <p14:tracePt t="35585" x="5189538" y="1400175"/>
          <p14:tracePt t="35599" x="5172075" y="1400175"/>
          <p14:tracePt t="35614" x="5154613" y="1406525"/>
          <p14:tracePt t="35632" x="5148263" y="1406525"/>
          <p14:tracePt t="35710" x="5148263" y="1412875"/>
          <p14:tracePt t="35726" x="5154613" y="1412875"/>
          <p14:tracePt t="35742" x="5208588" y="1412875"/>
          <p14:tracePt t="35761" x="5260975" y="1412875"/>
          <p14:tracePt t="35769" x="5291138" y="1412875"/>
          <p14:tracePt t="35790" x="5416550" y="1400175"/>
          <p14:tracePt t="35806" x="5524500" y="1389063"/>
          <p14:tracePt t="35818" x="5595938" y="1389063"/>
          <p14:tracePt t="35833" x="5672138" y="1389063"/>
          <p14:tracePt t="35851" x="5768975" y="1389063"/>
          <p14:tracePt t="35871" x="5905500" y="1389063"/>
          <p14:tracePt t="35880" x="5940425" y="1389063"/>
          <p14:tracePt t="35899" x="5983288" y="1389063"/>
          <p14:tracePt t="35914" x="6018213" y="1389063"/>
          <p14:tracePt t="35933" x="6059488" y="1389063"/>
          <p14:tracePt t="35944" x="6078538" y="1389063"/>
          <p14:tracePt t="35962" x="6108700" y="1389063"/>
          <p14:tracePt t="35978" x="6132513" y="1389063"/>
          <p14:tracePt t="35995" x="6143625" y="1389063"/>
          <p14:tracePt t="36003" x="6149975" y="1389063"/>
          <p14:tracePt t="36023" x="6167438" y="1389063"/>
          <p14:tracePt t="36039" x="6180138" y="1389063"/>
          <p14:tracePt t="36070" x="6191250" y="1389063"/>
          <p14:tracePt t="36098" x="6203950" y="1393825"/>
          <p14:tracePt t="36114" x="6208713" y="1400175"/>
          <p14:tracePt t="36131" x="6215063" y="1406525"/>
          <p14:tracePt t="36148" x="6215063" y="1412875"/>
          <p14:tracePt t="36164" x="6221413" y="1412875"/>
          <p14:tracePt t="36462" x="6221413" y="1430338"/>
          <p14:tracePt t="36478" x="6221413" y="1471613"/>
          <p14:tracePt t="36506" x="6227763" y="1471613"/>
          <p14:tracePt t="36523" x="6245225" y="1465263"/>
          <p14:tracePt t="36539" x="6262688" y="1454150"/>
          <p14:tracePt t="36569" x="6269038" y="1447800"/>
          <p14:tracePt t="36616" x="6275388" y="1447800"/>
          <p14:tracePt t="37195" x="6275388" y="1441450"/>
          <p14:tracePt t="37214" x="6323013" y="1400175"/>
          <p14:tracePt t="37223" x="6346825" y="1382713"/>
          <p14:tracePt t="37239" x="6399213" y="1346200"/>
          <p14:tracePt t="37260" x="6446838" y="1316038"/>
          <p14:tracePt t="37270" x="6513513" y="1268413"/>
          <p14:tracePt t="37288" x="6572250" y="1227138"/>
          <p14:tracePt t="37307" x="6632575" y="1196975"/>
          <p14:tracePt t="37317" x="6667500" y="1179513"/>
          <p14:tracePt t="37337" x="6721475" y="1162050"/>
          <p14:tracePt t="37347" x="6738938" y="1149350"/>
          <p14:tracePt t="37367" x="6762750" y="1144588"/>
          <p14:tracePt t="37462" x="6781800" y="1144588"/>
          <p14:tracePt t="37480" x="6799263" y="1144588"/>
          <p14:tracePt t="37489" x="6805613" y="1144588"/>
          <p14:tracePt t="37506" x="6846888" y="1144588"/>
          <p14:tracePt t="37523" x="6900863" y="1144588"/>
          <p14:tracePt t="37537" x="6959600" y="1144588"/>
          <p14:tracePt t="37556" x="7026275" y="1149350"/>
          <p14:tracePt t="37557" x="7067550" y="1155700"/>
          <p14:tracePt t="37569" x="7102475" y="1155700"/>
          <p14:tracePt t="37582" x="7197725" y="1155700"/>
          <p14:tracePt t="37599" x="7275513" y="1168400"/>
          <p14:tracePt t="37612" x="7299325" y="1173163"/>
          <p14:tracePt t="37633" x="7359650" y="1185863"/>
          <p14:tracePt t="37649" x="7394575" y="1196975"/>
          <p14:tracePt t="37664" x="7431088" y="1209675"/>
          <p14:tracePt t="37678" x="7472363" y="1233488"/>
          <p14:tracePt t="37694" x="7519988" y="1257300"/>
          <p14:tracePt t="37711" x="7561263" y="1281113"/>
          <p14:tracePt t="37727" x="7591425" y="1304925"/>
          <p14:tracePt t="37744" x="7627938" y="1328738"/>
          <p14:tracePt t="37761" x="7656513" y="1363663"/>
          <p14:tracePt t="37769" x="7675563" y="1393825"/>
          <p14:tracePt t="37790" x="7710488" y="1454150"/>
          <p14:tracePt t="37806" x="7740650" y="1512888"/>
          <p14:tracePt t="37818" x="7753350" y="1543050"/>
          <p14:tracePt t="37832" x="7770813" y="1590675"/>
          <p14:tracePt t="37854" x="7777163" y="1662113"/>
          <p14:tracePt t="37864" x="7781925" y="1679575"/>
          <p14:tracePt t="37881" x="7781925" y="1722438"/>
          <p14:tracePt t="37898" x="7781925" y="1774825"/>
          <p14:tracePt t="37915" x="7777163" y="1811338"/>
          <p14:tracePt t="37932" x="7770813" y="1858963"/>
          <p14:tracePt t="37942" x="7758113" y="1900238"/>
          <p14:tracePt t="37962" x="7753350" y="1924050"/>
          <p14:tracePt t="37983" x="7740650" y="1947863"/>
          <p14:tracePt t="37993" x="7734300" y="1954213"/>
          <p14:tracePt t="38011" x="7723188" y="1971675"/>
          <p14:tracePt t="38020" x="7716838" y="1978025"/>
          <p14:tracePt t="38036" x="7710488" y="1990725"/>
          <p14:tracePt t="38056" x="7680325" y="2019300"/>
          <p14:tracePt t="38070" x="7651750" y="2038350"/>
          <p14:tracePt t="38081" x="7639050" y="2049463"/>
          <p14:tracePt t="38098" x="7604125" y="2066925"/>
          <p14:tracePt t="38114" x="7550150" y="2103438"/>
          <p14:tracePt t="38130" x="7485063" y="2127250"/>
          <p14:tracePt t="38149" x="7454900" y="2133600"/>
          <p14:tracePt t="38150" x="7424738" y="2138363"/>
          <p14:tracePt t="38160" x="7413625" y="2138363"/>
          <p14:tracePt t="38177" x="7383463" y="2151063"/>
          <p14:tracePt t="38193" x="7359650" y="2157413"/>
          <p14:tracePt t="38211" x="7318375" y="2162175"/>
          <p14:tracePt t="38228" x="7275513" y="2162175"/>
          <p14:tracePt t="38244" x="7210425" y="2168525"/>
          <p14:tracePt t="38265" x="7145338" y="2185988"/>
          <p14:tracePt t="38273" x="7126288" y="2185988"/>
          <p14:tracePt t="38288" x="7078663" y="2192338"/>
          <p14:tracePt t="38305" x="7037388" y="2192338"/>
          <p14:tracePt t="38321" x="6996113" y="2198688"/>
          <p14:tracePt t="38331" x="6965950" y="2198688"/>
          <p14:tracePt t="38349" x="6900863" y="2198688"/>
          <p14:tracePt t="38367" x="6864350" y="2198688"/>
          <p14:tracePt t="38382" x="6823075" y="2198688"/>
          <p14:tracePt t="38395" x="6805613" y="2198688"/>
          <p14:tracePt t="38412" x="6769100" y="2192338"/>
          <p14:tracePt t="38430" x="6710363" y="2181225"/>
          <p14:tracePt t="38448" x="6673850" y="2168525"/>
          <p14:tracePt t="38457" x="6667500" y="2168525"/>
          <p14:tracePt t="38479" x="6656388" y="2162175"/>
          <p14:tracePt t="38495" x="6643688" y="2157413"/>
          <p14:tracePt t="38568" x="6638925" y="2157413"/>
          <p14:tracePt t="38583" x="6632575" y="2151063"/>
          <p14:tracePt t="38615" x="6632575" y="2144713"/>
          <p14:tracePt t="38630" x="6619875" y="2144713"/>
          <p14:tracePt t="38649" x="6608763" y="2133600"/>
          <p14:tracePt t="38665" x="6596063" y="2114550"/>
          <p14:tracePt t="38681" x="6591300" y="2097088"/>
          <p14:tracePt t="38698" x="6584950" y="2085975"/>
          <p14:tracePt t="38707" x="6572250" y="2073275"/>
          <p14:tracePt t="38731" x="6548438" y="2019300"/>
          <p14:tracePt t="38743" x="6530975" y="1971675"/>
          <p14:tracePt t="38761" x="6513513" y="1943100"/>
          <p14:tracePt t="38769" x="6507163" y="1919288"/>
          <p14:tracePt t="38786" x="6483350" y="1871663"/>
          <p14:tracePt t="38807" x="6470650" y="1804988"/>
          <p14:tracePt t="38817" x="6453188" y="1774825"/>
          <p14:tracePt t="38836" x="6442075" y="1727200"/>
          <p14:tracePt t="38849" x="6429375" y="1674813"/>
          <p14:tracePt t="38866" x="6405563" y="1627188"/>
          <p14:tracePt t="38880" x="6394450" y="1560513"/>
          <p14:tracePt t="38894" x="6370638" y="1508125"/>
          <p14:tracePt t="38913" x="6364288" y="1441450"/>
          <p14:tracePt t="38932" x="6364288" y="1393825"/>
          <p14:tracePt t="38948" x="6364288" y="1339850"/>
          <p14:tracePt t="38966" x="6364288" y="1281113"/>
          <p14:tracePt t="38976" x="6364288" y="1263650"/>
          <p14:tracePt t="38994" x="6364288" y="1239838"/>
          <p14:tracePt t="39009" x="6364288" y="1227138"/>
          <p14:tracePt t="39027" x="6364288" y="1209675"/>
          <p14:tracePt t="39034" x="6370638" y="1203325"/>
          <p14:tracePt t="39052" x="6388100" y="1179513"/>
          <p14:tracePt t="39066" x="6411913" y="1162050"/>
          <p14:tracePt t="39086" x="6483350" y="1138238"/>
          <p14:tracePt t="39098" x="6524625" y="1120775"/>
          <p14:tracePt t="39115" x="6591300" y="1096963"/>
          <p14:tracePt t="39129" x="6680200" y="1084263"/>
          <p14:tracePt t="39148" x="6781800" y="1066800"/>
          <p14:tracePt t="39161" x="6881813" y="1066800"/>
          <p14:tracePt t="39178" x="6965950" y="1066800"/>
          <p14:tracePt t="39197" x="7067550" y="1073150"/>
          <p14:tracePt t="39207" x="7091363" y="1077913"/>
          <p14:tracePt t="39231" x="7126288" y="1090613"/>
          <p14:tracePt t="39255" x="7132638" y="1090613"/>
          <p14:tracePt t="39568" x="7132638" y="1101725"/>
          <p14:tracePt t="39590" x="7173913" y="1162050"/>
          <p14:tracePt t="39598" x="7180263" y="1179513"/>
          <p14:tracePt t="39614" x="7204075" y="1227138"/>
          <p14:tracePt t="39631" x="7216775" y="1257300"/>
          <p14:tracePt t="39650" x="7227888" y="1287463"/>
          <p14:tracePt t="39662" x="7240588" y="1311275"/>
          <p14:tracePt t="39681" x="7245350" y="1346200"/>
          <p14:tracePt t="39696" x="7258050" y="1406525"/>
          <p14:tracePt t="39715" x="7258050" y="1471613"/>
          <p14:tracePt t="39723" x="7264400" y="1508125"/>
          <p14:tracePt t="39740" x="7269163" y="1620838"/>
          <p14:tracePt t="39754" x="7288213" y="1751013"/>
          <p14:tracePt t="39769" x="7299325" y="1906588"/>
          <p14:tracePt t="39786" x="7299325" y="2097088"/>
          <p14:tracePt t="39811" x="7245350" y="2365375"/>
          <p14:tracePt t="39818" x="7234238" y="2395538"/>
          <p14:tracePt t="39834" x="7221538" y="2419350"/>
          <p14:tracePt t="39865" x="7221538" y="2389188"/>
          <p14:tracePt t="39880" x="7216775" y="2425700"/>
          <p14:tracePt t="39898" x="7245350" y="2460625"/>
          <p14:tracePt t="39915" x="7245350" y="2454275"/>
          <p14:tracePt t="40304" x="7258050" y="2419350"/>
          <p14:tracePt t="40320" x="7258050" y="2478088"/>
          <p14:tracePt t="40332" x="7258050" y="2508250"/>
          <p14:tracePt t="40353" x="7227888" y="2603500"/>
          <p14:tracePt t="40363" x="7204075" y="2633663"/>
          <p14:tracePt t="40383" x="7078663" y="2728913"/>
          <p14:tracePt t="40395" x="7026275" y="2746375"/>
          <p14:tracePt t="40416" x="6918325" y="2800350"/>
          <p14:tracePt t="40427" x="6864350" y="2824163"/>
          <p14:tracePt t="40448" x="6691313" y="2895600"/>
          <p14:tracePt t="40464" x="6615113" y="2932113"/>
          <p14:tracePt t="40483" x="6543675" y="2967038"/>
          <p14:tracePt t="40494" x="6483350" y="2990850"/>
          <p14:tracePt t="40505" x="6465888" y="3014663"/>
          <p14:tracePt t="40521" x="6418263" y="3038475"/>
          <p14:tracePt t="40538" x="6364288" y="3086100"/>
          <p14:tracePt t="40551" x="6280150" y="3151188"/>
          <p14:tracePt t="40567" x="6184900" y="3211513"/>
          <p14:tracePt t="40585" x="6065838" y="3289300"/>
          <p14:tracePt t="40602" x="5922963" y="3371850"/>
          <p14:tracePt t="40612" x="5845175" y="3419475"/>
          <p14:tracePt t="40631" x="5559425" y="3622675"/>
          <p14:tracePt t="40648" x="5273675" y="3802063"/>
          <p14:tracePt t="40660" x="5106988" y="3890963"/>
          <p14:tracePt t="40676" x="4808538" y="4044950"/>
          <p14:tracePt t="40694" x="4302125" y="4302125"/>
          <p14:tracePt t="40710" x="3860800" y="4498975"/>
          <p14:tracePt t="40727" x="3360738" y="4689475"/>
          <p14:tracePt t="40743" x="2776538" y="4873625"/>
          <p14:tracePt t="40763" x="2300288" y="4975225"/>
          <p14:tracePt t="40770" x="2139950" y="5010150"/>
          <p14:tracePt t="40788" x="1978025" y="5035550"/>
          <p14:tracePt t="40789" x="1960563" y="5040313"/>
          <p14:tracePt t="40851" x="1971675" y="5040313"/>
          <p14:tracePt t="40868" x="1984375" y="5035550"/>
          <p14:tracePt t="40878" x="1995488" y="5029200"/>
          <p14:tracePt t="40895" x="1995488" y="5022850"/>
          <p14:tracePt t="40993" x="2001838" y="5022850"/>
          <p14:tracePt t="41037" x="2014538" y="5016500"/>
          <p14:tracePt t="41068" x="2019300" y="5010150"/>
          <p14:tracePt t="41085" x="2032000" y="5005388"/>
          <p14:tracePt t="41103" x="2049463" y="5005388"/>
          <p14:tracePt t="41114" x="2049463" y="4999038"/>
          <p14:tracePt t="41130" x="2055813" y="4999038"/>
          <p14:tracePt t="41148" x="2062163" y="4992688"/>
          <p14:tracePt t="41166" x="2068513" y="4986338"/>
          <p14:tracePt t="41272" x="2073275" y="4981575"/>
          <p14:tracePt t="41288" x="2085975" y="4981575"/>
          <p14:tracePt t="41302" x="2092325" y="4975225"/>
          <p14:tracePt t="41319" x="2097088" y="4975225"/>
          <p14:tracePt t="41337" x="2103438" y="4975225"/>
          <p14:tracePt t="41367" x="2103438" y="4968875"/>
          <p14:tracePt t="41383" x="2109788" y="4968875"/>
          <p14:tracePt t="41395" x="2116138" y="4968875"/>
          <p14:tracePt t="41416" x="2120900" y="4962525"/>
          <p14:tracePt t="41443" x="2127250" y="4957763"/>
          <p14:tracePt t="41480" x="2133600" y="4957763"/>
          <p14:tracePt t="43552" x="2139950" y="4951413"/>
          <p14:tracePt t="43584" x="2144713" y="4945063"/>
          <p14:tracePt t="43603" x="2151063" y="4945063"/>
          <p14:tracePt t="43679" x="2157413" y="4938713"/>
          <p14:tracePt t="43698" x="2163763" y="4938713"/>
          <p14:tracePt t="43708" x="2168525" y="4938713"/>
          <p14:tracePt t="43724" x="2181225" y="4933950"/>
          <p14:tracePt t="43747" x="2205038" y="4927600"/>
          <p14:tracePt t="43755" x="2270125" y="4927600"/>
          <p14:tracePt t="43772" x="2527300" y="4927600"/>
          <p14:tracePt t="43774" x="2646363" y="4927600"/>
          <p14:tracePt t="43793" x="2813050" y="4927600"/>
          <p14:tracePt t="43800" x="2908300" y="4927600"/>
          <p14:tracePt t="43818" x="3146425" y="4927600"/>
          <p14:tracePt t="43836" x="3468688" y="4938713"/>
          <p14:tracePt t="43848" x="3689350" y="4951413"/>
          <p14:tracePt t="43865" x="3903663" y="4951413"/>
          <p14:tracePt t="43882" x="4081463" y="4951413"/>
          <p14:tracePt t="43897" x="4171950" y="4951413"/>
          <p14:tracePt t="43914" x="4206875" y="4945063"/>
          <p14:tracePt t="43931" x="4224338" y="4938713"/>
          <p14:tracePt t="43949" x="4237038" y="4933950"/>
          <p14:tracePt t="43975" x="4243388" y="4927600"/>
          <p14:tracePt t="43988" x="4248150" y="4921250"/>
          <p14:tracePt t="43989" x="4254500" y="4921250"/>
          <p14:tracePt t="44008" x="4278313" y="4910138"/>
          <p14:tracePt t="44022" x="4332288" y="4891088"/>
          <p14:tracePt t="44039" x="4433888" y="4856163"/>
          <p14:tracePt t="44056" x="4559300" y="4826000"/>
          <p14:tracePt t="44073" x="4683125" y="4808538"/>
          <p14:tracePt t="44082" x="4754563" y="4791075"/>
          <p14:tracePt t="44099" x="4879975" y="4772025"/>
          <p14:tracePt t="44118" x="4999038" y="4748213"/>
          <p14:tracePt t="44131" x="5022850" y="4743450"/>
          <p14:tracePt t="44144" x="5070475" y="4737100"/>
          <p14:tracePt t="44164" x="5089525" y="4730750"/>
          <p14:tracePt t="44182" x="5100638" y="4724400"/>
          <p14:tracePt t="44272" x="5106988" y="4719638"/>
          <p14:tracePt t="44321" x="5113338" y="4719638"/>
          <p14:tracePt t="44661" x="5083175" y="4706938"/>
          <p14:tracePt t="44675" x="5065713" y="4706938"/>
          <p14:tracePt t="44694" x="5029200" y="4695825"/>
          <p14:tracePt t="44710" x="5005388" y="4689475"/>
          <p14:tracePt t="44728" x="4987925" y="4689475"/>
          <p14:tracePt t="44748" x="4981575" y="4689475"/>
          <p14:tracePt t="44757" x="4975225" y="4689475"/>
          <p14:tracePt t="44786" x="4970463" y="4689475"/>
          <p14:tracePt t="44833" x="4964113" y="4689475"/>
          <p14:tracePt t="44849" x="4957763" y="4683125"/>
          <p14:tracePt t="44865" x="4933950" y="4683125"/>
          <p14:tracePt t="44886" x="4922838" y="4683125"/>
          <p14:tracePt t="44914" x="4916488" y="4683125"/>
          <p14:tracePt t="44931" x="4910138" y="4683125"/>
          <p14:tracePt t="45332" x="4899025" y="4683125"/>
          <p14:tracePt t="45349" x="4899025" y="4676775"/>
          <p14:tracePt t="45398" x="4886325" y="4672013"/>
          <p14:tracePt t="45414" x="4879975" y="4672013"/>
          <p14:tracePt t="45432" x="4879975" y="4665663"/>
          <p14:tracePt t="45442" x="4873625" y="4659313"/>
          <p14:tracePt t="45461" x="4856163" y="4652963"/>
          <p14:tracePt t="45481" x="4845050" y="4648200"/>
          <p14:tracePt t="45488" x="4838700" y="4648200"/>
          <p14:tracePt t="45505" x="4832350" y="4641850"/>
          <p14:tracePt t="45521" x="4821238" y="4641850"/>
          <p14:tracePt t="45543" x="4797425" y="4641850"/>
          <p14:tracePt t="45569" x="4784725" y="4641850"/>
          <p14:tracePt t="45818" x="4826000" y="4635500"/>
          <p14:tracePt t="45833" x="4903788" y="4624388"/>
          <p14:tracePt t="45852" x="4981575" y="4618038"/>
          <p14:tracePt t="45862" x="5070475" y="4600575"/>
          <p14:tracePt t="45885" x="5154613" y="4587875"/>
          <p14:tracePt t="45896" x="5165725" y="4587875"/>
          <p14:tracePt t="45911" x="5184775" y="4587875"/>
          <p14:tracePt t="45928" x="5184775" y="4581525"/>
          <p14:tracePt t="45947" x="5189538" y="4581525"/>
          <p14:tracePt t="46709" x="5100638" y="4652963"/>
          <p14:tracePt t="46726" x="4957763" y="4748213"/>
          <p14:tracePt t="46744" x="4784725" y="4826000"/>
          <p14:tracePt t="46762" x="4594225" y="4933950"/>
          <p14:tracePt t="46769" x="4475163" y="4975225"/>
          <p14:tracePt t="46785" x="4200525" y="5083175"/>
          <p14:tracePt t="46802" x="3836988" y="5183188"/>
          <p14:tracePt t="46819" x="3509963" y="5243513"/>
          <p14:tracePt t="46838" x="2908300" y="5332413"/>
          <p14:tracePt t="46849" x="2776538" y="5345113"/>
          <p14:tracePt t="46867" x="2538413" y="5373688"/>
          <p14:tracePt t="46883" x="2371725" y="5397500"/>
          <p14:tracePt t="46898" x="2246313" y="5416550"/>
          <p14:tracePt t="46911" x="2187575" y="5457825"/>
          <p14:tracePt t="46932" x="2168525" y="5464175"/>
          <p14:tracePt t="46964" x="2168525" y="5468938"/>
          <p14:tracePt t="47082" x="2157413" y="5481638"/>
          <p14:tracePt t="47102" x="2144713" y="5511800"/>
          <p14:tracePt t="47119" x="2144713" y="5518150"/>
          <p14:tracePt t="47130" x="2139950" y="5522913"/>
          <p14:tracePt t="47629" x="2133600" y="5522913"/>
          <p14:tracePt t="47662" x="2127250" y="5522913"/>
          <p14:tracePt t="47711" x="2120900" y="5522913"/>
          <p14:tracePt t="47725" x="2120900" y="5529263"/>
          <p14:tracePt t="47744" x="2127250" y="5546725"/>
          <p14:tracePt t="47761" x="2139950" y="5565775"/>
          <p14:tracePt t="47769" x="2144713" y="5576888"/>
          <p14:tracePt t="47786" x="2157413" y="5594350"/>
          <p14:tracePt t="47804" x="2163763" y="5607050"/>
          <p14:tracePt t="47816" x="2163763" y="5613400"/>
          <p14:tracePt t="47838" x="2174875" y="5624513"/>
          <p14:tracePt t="47847" x="2174875" y="5630863"/>
          <p14:tracePt t="47865" x="2181225" y="5630863"/>
          <p14:tracePt t="47883" x="2192338" y="5637213"/>
          <p14:tracePt t="47894" x="2198688" y="5637213"/>
          <p14:tracePt t="47926" x="2211388" y="5641975"/>
          <p14:tracePt t="47943" x="2228850" y="5641975"/>
          <p14:tracePt t="47960" x="2263775" y="5641975"/>
          <p14:tracePt t="47979" x="2306638" y="5641975"/>
          <p14:tracePt t="48001" x="2359025" y="5637213"/>
          <p14:tracePt t="48012" x="2371725" y="5630863"/>
          <p14:tracePt t="48022" x="2413000" y="5613400"/>
          <p14:tracePt t="48043" x="2443163" y="5594350"/>
          <p14:tracePt t="48050" x="2449513" y="5594350"/>
          <p14:tracePt t="48067" x="2473325" y="5583238"/>
          <p14:tracePt t="48087" x="2508250" y="5559425"/>
          <p14:tracePt t="48097" x="2514600" y="5546725"/>
          <p14:tracePt t="48115" x="2532063" y="5535613"/>
          <p14:tracePt t="48136" x="2544763" y="5499100"/>
          <p14:tracePt t="48147" x="2555875" y="5494338"/>
          <p14:tracePt t="48160" x="2562225" y="5475288"/>
          <p14:tracePt t="48182" x="2562225" y="5457825"/>
          <p14:tracePt t="48223" x="2568575" y="5451475"/>
          <p14:tracePt t="48695" x="2555875" y="5451475"/>
          <p14:tracePt t="48709" x="2544763" y="5451475"/>
          <p14:tracePt t="48728" x="2532063" y="5451475"/>
          <p14:tracePt t="48744" x="2527300" y="5451475"/>
          <p14:tracePt t="48761" x="2514600" y="5451475"/>
          <p14:tracePt t="48778" x="2503488" y="5451475"/>
          <p14:tracePt t="48785" x="2490788" y="5451475"/>
          <p14:tracePt t="48806" x="2430463" y="5451475"/>
          <p14:tracePt t="48816" x="2401888" y="5445125"/>
          <p14:tracePt t="48834" x="2365375" y="5434013"/>
          <p14:tracePt t="48849" x="2324100" y="5416550"/>
          <p14:tracePt t="48863" x="2293938" y="5397500"/>
          <p14:tracePt t="48883" x="2263775" y="5380038"/>
          <p14:tracePt t="48895" x="2235200" y="5368925"/>
          <p14:tracePt t="48914" x="2216150" y="5349875"/>
          <p14:tracePt t="48937" x="2211388" y="5338763"/>
          <p14:tracePt t="48961" x="2205038" y="5332413"/>
          <p14:tracePt t="48988" x="2205038" y="5326063"/>
          <p14:tracePt t="49006" x="2192338" y="5321300"/>
          <p14:tracePt t="49101" x="2181225" y="5321300"/>
          <p14:tracePt t="49129" x="2157413" y="5321300"/>
          <p14:tracePt t="49146" x="2144713" y="5326063"/>
          <p14:tracePt t="49166" x="2133600" y="5338763"/>
          <p14:tracePt t="49225" x="2127250" y="5345113"/>
          <p14:tracePt t="49243" x="2127250" y="5349875"/>
          <p14:tracePt t="49411" x="2139950" y="5349875"/>
          <p14:tracePt t="49425" x="2205038" y="5356225"/>
          <p14:tracePt t="49444" x="2287588" y="5356225"/>
          <p14:tracePt t="49463" x="2413000" y="5368925"/>
          <p14:tracePt t="49482" x="2484438" y="5368925"/>
          <p14:tracePt t="49494" x="2527300" y="5368925"/>
          <p14:tracePt t="49504" x="2538413" y="5368925"/>
          <p14:tracePt t="49618" x="2520950" y="5368925"/>
          <p14:tracePt t="49635" x="2508250" y="5368925"/>
          <p14:tracePt t="49644" x="2490788" y="5368925"/>
          <p14:tracePt t="49662" x="2430463" y="5380038"/>
          <p14:tracePt t="49681" x="2382838" y="5380038"/>
          <p14:tracePt t="49700" x="2330450" y="5386388"/>
          <p14:tracePt t="49710" x="2293938" y="5386388"/>
          <p14:tracePt t="49727" x="2259013" y="5392738"/>
          <p14:tracePt t="49742" x="2222500" y="5392738"/>
          <p14:tracePt t="49760" x="2205038" y="5397500"/>
          <p14:tracePt t="49779" x="2174875" y="5403850"/>
          <p14:tracePt t="49786" x="2163763" y="5410200"/>
          <p14:tracePt t="49804" x="2133600" y="5410200"/>
          <p14:tracePt t="49824" x="2116138" y="5416550"/>
          <p14:tracePt t="49895" x="2109788" y="5416550"/>
          <p14:tracePt t="49942" x="2120900" y="5416550"/>
          <p14:tracePt t="49961" x="2144713" y="5416550"/>
          <p14:tracePt t="49983" x="2198688" y="5410200"/>
          <p14:tracePt t="49993" x="2228850" y="5410200"/>
          <p14:tracePt t="50010" x="2287588" y="5410200"/>
          <p14:tracePt t="50026" x="2354263" y="5410200"/>
          <p14:tracePt t="50046" x="2449513" y="5427663"/>
          <p14:tracePt t="50066" x="2479675" y="5434013"/>
          <p14:tracePt t="50084" x="2497138" y="5434013"/>
          <p14:tracePt t="50180" x="2497138" y="5440363"/>
          <p14:tracePt t="50197" x="2484438" y="5445125"/>
          <p14:tracePt t="50216" x="2466975" y="5445125"/>
          <p14:tracePt t="50224" x="2460625" y="5445125"/>
          <p14:tracePt t="50240" x="2455863" y="5451475"/>
          <p14:tracePt t="50258" x="2430463" y="5457825"/>
          <p14:tracePt t="50272" x="2413000" y="5464175"/>
          <p14:tracePt t="50287" x="2389188" y="5468938"/>
          <p14:tracePt t="50303" x="2365375" y="5475288"/>
          <p14:tracePt t="50321" x="2335213" y="5475288"/>
          <p14:tracePt t="50331" x="2330450" y="5481638"/>
          <p14:tracePt t="50348" x="2306638" y="5481638"/>
          <p14:tracePt t="50367" x="2276475" y="5481638"/>
          <p14:tracePt t="50379" x="2263775" y="5481638"/>
          <p14:tracePt t="50395" x="2239963" y="5481638"/>
          <p14:tracePt t="50413" x="2216150" y="5481638"/>
          <p14:tracePt t="50431" x="2205038" y="5481638"/>
          <p14:tracePt t="50464" x="2192338" y="5481638"/>
          <p14:tracePt t="50480" x="2181225" y="5481638"/>
          <p14:tracePt t="50512" x="2157413" y="5481638"/>
          <p14:tracePt t="50770" x="2168525" y="5487988"/>
          <p14:tracePt t="50785" x="2205038" y="5494338"/>
          <p14:tracePt t="50802" x="2252663" y="5499100"/>
          <p14:tracePt t="50819" x="2330450" y="5518150"/>
          <p14:tracePt t="50836" x="2389188" y="5522913"/>
          <p14:tracePt t="50848" x="2436813" y="5529263"/>
          <p14:tracePt t="50865" x="2455863" y="5529263"/>
          <p14:tracePt t="50883" x="2466975" y="5535613"/>
          <p14:tracePt t="50912" x="2473325" y="5535613"/>
          <p14:tracePt t="50931" x="2479675" y="5535613"/>
          <p14:tracePt t="52040" x="2479675" y="5541963"/>
          <p14:tracePt t="52098" x="2473325" y="5541963"/>
          <p14:tracePt t="53867" x="2473325" y="5546725"/>
          <p14:tracePt t="53941" x="2466975" y="5546725"/>
          <p14:tracePt t="53974" x="2460625" y="5553075"/>
          <p14:tracePt t="54010" x="2455863" y="5553075"/>
          <p14:tracePt t="54039" x="2436813" y="5559425"/>
          <p14:tracePt t="54062" x="2436813" y="5565775"/>
          <p14:tracePt t="54086" x="2413000" y="5570538"/>
          <p14:tracePt t="54115" x="2497138" y="5570538"/>
          <p14:tracePt t="54132" x="2603500" y="5570538"/>
          <p14:tracePt t="54145" x="2693988" y="5576888"/>
          <p14:tracePt t="54166" x="2847975" y="5589588"/>
          <p14:tracePt t="54182" x="2949575" y="5594350"/>
          <p14:tracePt t="54191" x="2997200" y="5594350"/>
          <p14:tracePt t="54214" x="3086100" y="5594350"/>
          <p14:tracePt t="54223" x="3109913" y="5594350"/>
          <p14:tracePt t="54240" x="3187700" y="5594350"/>
          <p14:tracePt t="54256" x="3282950" y="5594350"/>
          <p14:tracePt t="54276" x="3449638" y="5583238"/>
          <p14:tracePt t="54295" x="3754438" y="5553075"/>
          <p14:tracePt t="54302" x="3849688" y="5546725"/>
          <p14:tracePt t="54317" x="3986213" y="5505450"/>
          <p14:tracePt t="54334" x="4087813" y="5475288"/>
          <p14:tracePt t="54352" x="4213225" y="5427663"/>
          <p14:tracePt t="54363" x="4254500" y="5421313"/>
          <p14:tracePt t="54383" x="4295775" y="5410200"/>
          <p14:tracePt t="54398" x="4295775" y="5397500"/>
          <p14:tracePt t="54412" x="4267200" y="5386388"/>
          <p14:tracePt t="54429" x="3986213" y="5321300"/>
          <p14:tracePt t="54448" x="3962400" y="5308600"/>
          <p14:tracePt t="54660" x="3962400" y="5278438"/>
          <p14:tracePt t="54727" x="3962400" y="5273675"/>
          <p14:tracePt t="54862" x="3962400" y="5267325"/>
          <p14:tracePt t="54879" x="3962400" y="5273675"/>
          <p14:tracePt t="55008" x="3944938" y="5267325"/>
          <p14:tracePt t="55070" x="3944938" y="5249863"/>
          <p14:tracePt t="55086" x="3968750" y="5213350"/>
          <p14:tracePt t="55098" x="3979863" y="5189538"/>
          <p14:tracePt t="55114" x="4003675" y="5172075"/>
          <p14:tracePt t="55131" x="4022725" y="5148263"/>
          <p14:tracePt t="55151" x="4033838" y="5130800"/>
          <p14:tracePt t="55161" x="4033838" y="5124450"/>
          <p14:tracePt t="55192" x="4027488" y="5124450"/>
          <p14:tracePt t="55214" x="4022725" y="5124450"/>
          <p14:tracePt t="55223" x="4016375" y="5124450"/>
          <p14:tracePt t="55304" x="4016375" y="5118100"/>
          <p14:tracePt t="55381" x="4016375" y="5124450"/>
          <p14:tracePt t="55399" x="4016375" y="5130800"/>
          <p14:tracePt t="55416" x="4016375" y="5135563"/>
          <p14:tracePt t="55913" x="4010025" y="5135563"/>
          <p14:tracePt t="56035" x="4003675" y="5135563"/>
          <p14:tracePt t="56050" x="4003675" y="5141913"/>
          <p14:tracePt t="56894" x="4003675" y="5130800"/>
          <p14:tracePt t="56911" x="4003675" y="5118100"/>
          <p14:tracePt t="56929" x="4003675" y="5106988"/>
          <p14:tracePt t="56943" x="4010025" y="5094288"/>
          <p14:tracePt t="56959" x="4010025" y="5087938"/>
          <p14:tracePt t="57146" x="4016375" y="5083175"/>
          <p14:tracePt t="57179" x="4022725" y="5083175"/>
          <p14:tracePt t="57211" x="4027488" y="5076825"/>
          <p14:tracePt t="57243" x="4033838" y="5076825"/>
          <p14:tracePt t="57478" x="4040188" y="5076825"/>
          <p14:tracePt t="57498" x="4152900" y="5124450"/>
          <p14:tracePt t="57506" x="4243388" y="5154613"/>
          <p14:tracePt t="57522" x="4451350" y="5213350"/>
          <p14:tracePt t="57543" x="4773613" y="5291138"/>
          <p14:tracePt t="57551" x="4892675" y="5308600"/>
          <p14:tracePt t="57570" x="5100638" y="5338763"/>
          <p14:tracePt t="57582" x="5280025" y="5368925"/>
          <p14:tracePt t="57601" x="5416550" y="5386388"/>
          <p14:tracePt t="57617" x="5505450" y="5410200"/>
          <p14:tracePt t="57634" x="5559425" y="5410200"/>
          <p14:tracePt t="57648" x="5583238" y="5416550"/>
          <p14:tracePt t="57662" x="5607050" y="5416550"/>
          <p14:tracePt t="57684" x="5630863" y="5416550"/>
          <p14:tracePt t="57694" x="5672138" y="5403850"/>
          <p14:tracePt t="57712" x="5745163" y="5392738"/>
          <p14:tracePt t="57730" x="5797550" y="5373688"/>
          <p14:tracePt t="57739" x="5816600" y="5368925"/>
          <p14:tracePt t="57758" x="5892800" y="5362575"/>
          <p14:tracePt t="57775" x="5935663" y="5356225"/>
          <p14:tracePt t="57796" x="5988050" y="5349875"/>
          <p14:tracePt t="57807" x="6059488" y="5332413"/>
          <p14:tracePt t="57818" x="6108700" y="5332413"/>
          <p14:tracePt t="57833" x="6208713" y="5314950"/>
          <p14:tracePt t="57849" x="6280150" y="5314950"/>
          <p14:tracePt t="57866" x="6334125" y="5308600"/>
          <p14:tracePt t="57879" x="6375400" y="5297488"/>
          <p14:tracePt t="57896" x="6411913" y="5297488"/>
          <p14:tracePt t="57914" x="6459538" y="5284788"/>
          <p14:tracePt t="57932" x="6494463" y="5278438"/>
          <p14:tracePt t="57943" x="6507163" y="5278438"/>
          <p14:tracePt t="57964" x="6524625" y="5273675"/>
          <p14:tracePt t="57974" x="6530975" y="5273675"/>
          <p14:tracePt t="57991" x="6548438" y="5267325"/>
          <p14:tracePt t="58007" x="6572250" y="5260975"/>
          <p14:tracePt t="58028" x="6602413" y="5260975"/>
          <p14:tracePt t="58037" x="6615113" y="5260975"/>
          <p14:tracePt t="58039" x="6632575" y="5260975"/>
          <p14:tracePt t="58050" x="6638925" y="5260975"/>
          <p14:tracePt t="58071" x="6662738" y="5260975"/>
          <p14:tracePt t="58148" x="6667500" y="5260975"/>
          <p14:tracePt t="58179" x="6673850" y="5260975"/>
          <p14:tracePt t="58195" x="6673850" y="5254625"/>
          <p14:tracePt t="58240" x="6680200" y="5254625"/>
          <p14:tracePt t="58286" x="6686550" y="5249863"/>
          <p14:tracePt t="58319" x="6691313" y="5243513"/>
          <p14:tracePt t="58349" x="6697663" y="5243513"/>
          <p14:tracePt t="58383" x="6715125" y="5230813"/>
          <p14:tracePt t="58396" x="6727825" y="5226050"/>
          <p14:tracePt t="58414" x="6757988" y="5213350"/>
          <p14:tracePt t="58433" x="6781800" y="5195888"/>
          <p14:tracePt t="58443" x="6799263" y="5183188"/>
          <p14:tracePt t="58462" x="6834188" y="5159375"/>
          <p14:tracePt t="58480" x="6853238" y="5141913"/>
          <p14:tracePt t="58488" x="6870700" y="5135563"/>
          <p14:tracePt t="58508" x="6888163" y="5111750"/>
          <p14:tracePt t="58523" x="6905625" y="5106988"/>
          <p14:tracePt t="58541" x="6918325" y="5094288"/>
          <p14:tracePt t="58550" x="6931025" y="5087938"/>
          <p14:tracePt t="58614" x="6935788" y="5083175"/>
          <p14:tracePt t="58629" x="6935788" y="5076825"/>
          <p14:tracePt t="58662" x="6942138" y="5076825"/>
          <p14:tracePt t="58677" x="6948488" y="5076825"/>
          <p14:tracePt t="58760" x="6954838" y="5076825"/>
          <p14:tracePt t="58790" x="6954838" y="5070475"/>
          <p14:tracePt t="58807" x="6954838" y="5059363"/>
          <p14:tracePt t="58816" x="6954838" y="5053013"/>
          <p14:tracePt t="58835" x="6948488" y="5046663"/>
          <p14:tracePt t="58868" x="6935788" y="5040313"/>
          <p14:tracePt t="58879" x="6894513" y="5040313"/>
          <p14:tracePt t="58898" x="6858000" y="5040313"/>
          <p14:tracePt t="58910" x="6816725" y="5040313"/>
          <p14:tracePt t="58928" x="6769100" y="5053013"/>
          <p14:tracePt t="58945" x="6745288" y="5064125"/>
          <p14:tracePt t="58965" x="6734175" y="5064125"/>
          <p14:tracePt t="58998" x="6715125" y="5064125"/>
          <p14:tracePt t="59006" x="6710363" y="5064125"/>
          <p14:tracePt t="59023" x="6686550" y="5064125"/>
          <p14:tracePt t="59045" x="6673850" y="5064125"/>
          <p14:tracePt t="59070" x="6662738" y="5064125"/>
          <p14:tracePt t="59082" x="6650038" y="5064125"/>
          <p14:tracePt t="59100" x="6619875" y="5064125"/>
          <p14:tracePt t="59116" x="6591300" y="5064125"/>
          <p14:tracePt t="59132" x="6567488" y="5064125"/>
          <p14:tracePt t="59145" x="6543675" y="5064125"/>
          <p14:tracePt t="59162" x="6519863" y="5064125"/>
          <p14:tracePt t="59184" x="6470650" y="5064125"/>
          <p14:tracePt t="59195" x="6453188" y="5064125"/>
          <p14:tracePt t="59213" x="6411913" y="5064125"/>
          <p14:tracePt t="59223" x="6399213" y="5064125"/>
          <p14:tracePt t="59240" x="6370638" y="5064125"/>
          <p14:tracePt t="59260" x="6334125" y="5064125"/>
          <p14:tracePt t="59281" x="6269038" y="5064125"/>
          <p14:tracePt t="59289" x="6245225" y="5064125"/>
          <p14:tracePt t="59305" x="6180138" y="5064125"/>
          <p14:tracePt t="59316" x="6156325" y="5064125"/>
          <p14:tracePt t="59334" x="6089650" y="5064125"/>
          <p14:tracePt t="59349" x="6059488" y="5059363"/>
          <p14:tracePt t="59368" x="5988050" y="5059363"/>
          <p14:tracePt t="59379" x="5970588" y="5053013"/>
          <p14:tracePt t="59398" x="5905500" y="5046663"/>
          <p14:tracePt t="59414" x="5888038" y="5046663"/>
          <p14:tracePt t="59433" x="5875338" y="5046663"/>
          <p14:tracePt t="59442" x="5864225" y="5046663"/>
          <p14:tracePt t="59461" x="5840413" y="5046663"/>
          <p14:tracePt t="59481" x="5810250" y="5046663"/>
          <p14:tracePt t="59489" x="5797550" y="5046663"/>
          <p14:tracePt t="59505" x="5780088" y="5053013"/>
          <p14:tracePt t="59525" x="5756275" y="5059363"/>
          <p14:tracePt t="59527" x="5745163" y="5064125"/>
          <p14:tracePt t="59536" x="5732463" y="5070475"/>
          <p14:tracePt t="59553" x="5708650" y="5083175"/>
          <p14:tracePt t="59567" x="5684838" y="5100638"/>
          <p14:tracePt t="59583" x="5654675" y="5118100"/>
          <p14:tracePt t="59598" x="5643563" y="5135563"/>
          <p14:tracePt t="59617" x="5630863" y="5159375"/>
          <p14:tracePt t="59628" x="5630863" y="5165725"/>
          <p14:tracePt t="59647" x="5607050" y="5195888"/>
          <p14:tracePt t="59665" x="5595938" y="5213350"/>
          <p14:tracePt t="59676" x="5595938" y="5219700"/>
          <p14:tracePt t="59696" x="5583238" y="5243513"/>
          <p14:tracePt t="59710" x="5583238" y="5254625"/>
          <p14:tracePt t="59728" x="5583238" y="5267325"/>
          <p14:tracePt t="59750" x="5565775" y="5302250"/>
          <p14:tracePt t="59760" x="5565775" y="5308600"/>
          <p14:tracePt t="59769" x="5565775" y="5314950"/>
          <p14:tracePt t="59787" x="5565775" y="5338763"/>
          <p14:tracePt t="59804" x="5559425" y="5362575"/>
          <p14:tracePt t="59806" x="5559425" y="5373688"/>
          <p14:tracePt t="59824" x="5548313" y="5403850"/>
          <p14:tracePt t="59831" x="5548313" y="5416550"/>
          <p14:tracePt t="59849" x="5548313" y="5440363"/>
          <p14:tracePt t="59866" x="5548313" y="5468938"/>
          <p14:tracePt t="59884" x="5553075" y="5494338"/>
          <p14:tracePt t="59894" x="5559425" y="5535613"/>
          <p14:tracePt t="59912" x="5572125" y="5565775"/>
          <p14:tracePt t="59930" x="5583238" y="5613400"/>
          <p14:tracePt t="59948" x="5600700" y="5654675"/>
          <p14:tracePt t="59958" x="5630863" y="5684838"/>
          <p14:tracePt t="59979" x="5661025" y="5719763"/>
          <p14:tracePt t="59991" x="5702300" y="5749925"/>
          <p14:tracePt t="60004" x="5721350" y="5761038"/>
          <p14:tracePt t="60019" x="5803900" y="5797550"/>
          <p14:tracePt t="60036" x="5881688" y="5821363"/>
          <p14:tracePt t="60052" x="5946775" y="5838825"/>
          <p14:tracePt t="60066" x="6007100" y="5862638"/>
          <p14:tracePt t="60086" x="6078538" y="5868988"/>
          <p14:tracePt t="60102" x="6126163" y="5868988"/>
          <p14:tracePt t="60114" x="6143625" y="5868988"/>
          <p14:tracePt t="60131" x="6191250" y="5875338"/>
          <p14:tracePt t="60148" x="6208713" y="5875338"/>
          <p14:tracePt t="60167" x="6280150" y="5875338"/>
          <p14:tracePt t="60178" x="6310313" y="5875338"/>
          <p14:tracePt t="60198" x="6381750" y="5868988"/>
          <p14:tracePt t="60207" x="6411913" y="5868988"/>
          <p14:tracePt t="60233" x="6477000" y="5856288"/>
          <p14:tracePt t="60247" x="6500813" y="5851525"/>
          <p14:tracePt t="60259" x="6524625" y="5851525"/>
          <p14:tracePt t="60281" x="6619875" y="5821363"/>
          <p14:tracePt t="60289" x="6656388" y="5808663"/>
          <p14:tracePt t="60302" x="6745288" y="5803900"/>
          <p14:tracePt t="60320" x="6810375" y="5797550"/>
          <p14:tracePt t="60331" x="6846888" y="5791200"/>
          <p14:tracePt t="60350" x="6911975" y="5773738"/>
          <p14:tracePt t="60362" x="6935788" y="5767388"/>
          <p14:tracePt t="60383" x="7002463" y="5743575"/>
          <p14:tracePt t="60394" x="7026275" y="5737225"/>
          <p14:tracePt t="60414" x="7102475" y="5708650"/>
          <p14:tracePt t="60432" x="7150100" y="5684838"/>
          <p14:tracePt t="60444" x="7173913" y="5672138"/>
          <p14:tracePt t="60462" x="7216775" y="5641975"/>
          <p14:tracePt t="60479" x="7245350" y="5624513"/>
          <p14:tracePt t="60488" x="7251700" y="5613400"/>
          <p14:tracePt t="60511" x="7269163" y="5594350"/>
          <p14:tracePt t="60531" x="7275513" y="5576888"/>
          <p14:tracePt t="60539" x="7281863" y="5565775"/>
          <p14:tracePt t="60543" x="7281863" y="5553075"/>
          <p14:tracePt t="60554" x="7288213" y="5541963"/>
          <p14:tracePt t="60575" x="7292975" y="5499100"/>
          <p14:tracePt t="60582" x="7299325" y="5481638"/>
          <p14:tracePt t="60599" x="7299325" y="5451475"/>
          <p14:tracePt t="60615" x="7299325" y="5421313"/>
          <p14:tracePt t="60632" x="7299325" y="5373688"/>
          <p14:tracePt t="60648" x="7264400" y="5314950"/>
          <p14:tracePt t="60664" x="7197725" y="5237163"/>
          <p14:tracePt t="60681" x="7138988" y="5178425"/>
          <p14:tracePt t="60699" x="7108825" y="5141913"/>
          <p14:tracePt t="60707" x="7102475" y="5130800"/>
          <p14:tracePt t="60729" x="7061200" y="5106988"/>
          <p14:tracePt t="60744" x="7031038" y="5094288"/>
          <p14:tracePt t="60758" x="6978650" y="5070475"/>
          <p14:tracePt t="60770" x="6935788" y="5064125"/>
          <p14:tracePt t="60788" x="6881813" y="5053013"/>
          <p14:tracePt t="60790" x="6853238" y="5053013"/>
          <p14:tracePt t="60806" x="6816725" y="5053013"/>
          <p14:tracePt t="60816" x="6799263" y="5053013"/>
          <p14:tracePt t="60834" x="6775450" y="5053013"/>
          <p14:tracePt t="60848" x="6757988" y="5053013"/>
          <p14:tracePt t="60962" x="6751638" y="5053013"/>
          <p14:tracePt t="61085" x="6745288" y="5053013"/>
          <p14:tracePt t="62208" x="6745288" y="5059363"/>
          <p14:tracePt t="62241" x="6734175" y="5059363"/>
          <p14:tracePt t="62259" x="6721475" y="5064125"/>
          <p14:tracePt t="62273" x="6721475" y="5070475"/>
          <p14:tracePt t="62286" x="6710363" y="5070475"/>
          <p14:tracePt t="62299" x="6710363" y="5076825"/>
          <p14:tracePt t="62318" x="6691313" y="5083175"/>
          <p14:tracePt t="62336" x="6686550" y="5087938"/>
          <p14:tracePt t="62348" x="6680200" y="5087938"/>
          <p14:tracePt t="62363" x="6673850" y="5087938"/>
          <p14:tracePt t="62382" x="6667500" y="5087938"/>
          <p14:tracePt t="62412" x="6662738" y="5094288"/>
          <p14:tracePt t="65742" x="6715125" y="5111750"/>
          <p14:tracePt t="65761" x="6775450" y="5106988"/>
          <p14:tracePt t="65831" x="6775450" y="5100638"/>
          <p14:tracePt t="66707" x="6775450" y="5106988"/>
          <p14:tracePt t="66742" x="6792913" y="5111750"/>
          <p14:tracePt t="66762" x="6799263" y="5111750"/>
          <p14:tracePt t="66788" x="6799263" y="5124450"/>
          <p14:tracePt t="66800" x="6799263" y="5165725"/>
          <p14:tracePt t="66820" x="6810375" y="5154613"/>
          <p14:tracePt t="66838" x="6816725" y="5148263"/>
          <p14:tracePt t="66849" x="6823075" y="5148263"/>
          <p14:tracePt t="66865" x="6829425" y="5141913"/>
          <p14:tracePt t="66898" x="6834188" y="5141913"/>
          <p14:tracePt t="66958" x="6864350" y="5124450"/>
          <p14:tracePt t="66975" x="7002463" y="5064125"/>
          <p14:tracePt t="66991" x="7227888" y="4975225"/>
          <p14:tracePt t="67006" x="7461250" y="4903788"/>
          <p14:tracePt t="67026" x="7669213" y="4843463"/>
          <p14:tracePt t="67044" x="7866063" y="4791075"/>
          <p14:tracePt t="67051" x="7961313" y="4748213"/>
          <p14:tracePt t="67070" x="8212138" y="4659313"/>
          <p14:tracePt t="67082" x="8307388" y="4635500"/>
          <p14:tracePt t="67099" x="8502650" y="4564063"/>
          <p14:tracePt t="67116" x="8664575" y="4527550"/>
          <p14:tracePt t="67128" x="8753475" y="4510088"/>
          <p14:tracePt t="67150" x="8789988" y="4498975"/>
          <p14:tracePt t="67179" x="8807450" y="4486275"/>
          <p14:tracePt t="67198" x="8890000" y="4451350"/>
          <p14:tracePt t="67207" x="8920163" y="4445000"/>
          <p14:tracePt t="67232" x="9051925" y="4391025"/>
          <p14:tracePt t="67239" x="9093200" y="4379913"/>
          <p14:tracePt t="67260" x="9194800" y="4343400"/>
          <p14:tracePt t="67276" x="9277350" y="4319588"/>
          <p14:tracePt t="67284" x="9313863" y="4313238"/>
          <p14:tracePt t="67305" x="9374188" y="4302125"/>
          <p14:tracePt t="67318" x="9398000" y="4289425"/>
          <p14:tracePt t="67333" x="9415463" y="4278313"/>
          <p14:tracePt t="67353" x="9432925" y="4271963"/>
          <p14:tracePt t="67364" x="9450388" y="4265613"/>
          <p14:tracePt t="67382" x="9493250" y="4217988"/>
          <p14:tracePt t="67400" x="9521825" y="4194175"/>
          <p14:tracePt t="67410" x="9534525" y="4165600"/>
          <p14:tracePt t="67432" x="9569450" y="4135438"/>
          <p14:tracePt t="67441" x="9582150" y="4122738"/>
          <p14:tracePt t="67466" x="9599613" y="4092575"/>
          <p14:tracePt t="67478" x="9617075" y="4081463"/>
          <p14:tracePt t="67491" x="9623425" y="4081463"/>
          <p14:tracePt t="67507" x="9636125" y="4075113"/>
          <p14:tracePt t="67523" x="9640888" y="4064000"/>
          <p14:tracePt t="67542" x="9647238" y="4064000"/>
          <p14:tracePt t="67551" x="9653588" y="4057650"/>
          <p14:tracePt t="67571" x="9659938" y="4044950"/>
          <p14:tracePt t="67583" x="9683750" y="4016375"/>
          <p14:tracePt t="67602" x="9683750" y="4010025"/>
          <p14:tracePt t="67613" x="9694863" y="4003675"/>
          <p14:tracePt t="67632" x="9694863" y="3992563"/>
          <p14:tracePt t="67645" x="9701213" y="3986213"/>
          <p14:tracePt t="67646" x="9707563" y="3979863"/>
          <p14:tracePt t="67660" x="9712325" y="3979863"/>
          <p14:tracePt t="67699" x="9718675" y="3968750"/>
          <p14:tracePt t="67707" x="9718675" y="3962400"/>
          <p14:tracePt t="67734" x="9731375" y="3932238"/>
          <p14:tracePt t="67745" x="9736138" y="3932238"/>
          <p14:tracePt t="67755" x="9742488" y="3932238"/>
          <p14:tracePt t="67771" x="9748838" y="3921125"/>
          <p14:tracePt t="67774" x="9755188" y="3914775"/>
          <p14:tracePt t="67793" x="9761538" y="3902075"/>
          <p14:tracePt t="67801" x="9766300" y="3902075"/>
          <p14:tracePt t="67818" x="9779000" y="3897313"/>
          <p14:tracePt t="67838" x="9790113" y="3884613"/>
          <p14:tracePt t="67848" x="9813925" y="3860800"/>
          <p14:tracePt t="67865" x="9837738" y="3843338"/>
          <p14:tracePt t="67882" x="9856788" y="3830638"/>
          <p14:tracePt t="67899" x="9861550" y="3825875"/>
          <p14:tracePt t="67915" x="9874250" y="3825875"/>
          <p14:tracePt t="67932" x="9874250" y="3819525"/>
          <p14:tracePt t="67944" x="9874250" y="3813175"/>
          <p14:tracePt t="67976" x="9880600" y="3813175"/>
          <p14:tracePt t="67994" x="9880600" y="3806825"/>
          <p14:tracePt t="68911" x="9915525" y="3795713"/>
          <p14:tracePt t="68927" x="10123488" y="3735388"/>
          <p14:tracePt t="68946" x="10363200" y="3694113"/>
          <p14:tracePt t="68967" x="10690225" y="3694113"/>
          <p14:tracePt t="68979" x="10774363" y="3694113"/>
          <p14:tracePt t="68991" x="10898188" y="3687763"/>
          <p14:tracePt t="69007" x="10958513" y="3687763"/>
          <p14:tracePt t="69031" x="10999788" y="3683000"/>
          <p14:tracePt t="69067" x="11006138" y="3683000"/>
          <p14:tracePt t="69535" x="10988675" y="3687763"/>
          <p14:tracePt t="69550" x="10958513" y="3711575"/>
          <p14:tracePt t="69567" x="10952163" y="3717925"/>
          <p14:tracePt t="69584" x="10941050" y="3724275"/>
          <p14:tracePt t="69599" x="10941050" y="3730625"/>
          <p14:tracePt t="69614" x="10928350" y="3735388"/>
          <p14:tracePt t="69755" x="10928350" y="3741738"/>
          <p14:tracePt t="69931" x="10941050" y="3741738"/>
          <p14:tracePt t="69949" x="10945813" y="3741738"/>
          <p14:tracePt t="70040" x="10952163" y="3741738"/>
          <p14:tracePt t="70286" x="10988675" y="3652838"/>
          <p14:tracePt t="70305" x="11006138" y="3598863"/>
          <p14:tracePt t="70322" x="11029950" y="3538538"/>
          <p14:tracePt t="70333" x="11036300" y="3514725"/>
          <p14:tracePt t="70351" x="11060113" y="3443288"/>
          <p14:tracePt t="70366" x="11071225" y="3419475"/>
          <p14:tracePt t="70413" x="11071225" y="3414713"/>
          <p14:tracePt t="74536" x="11053763" y="3419475"/>
          <p14:tracePt t="74555" x="10945813" y="3486150"/>
          <p14:tracePt t="74566" x="10917238" y="3497263"/>
          <p14:tracePt t="74583" x="10887075" y="3514725"/>
          <p14:tracePt t="74599" x="10850563" y="3538538"/>
          <p14:tracePt t="74614" x="10802938" y="3562350"/>
          <p14:tracePt t="74634" x="10755313" y="3592513"/>
          <p14:tracePt t="74647" x="10731500" y="3616325"/>
          <p14:tracePt t="74660" x="10720388" y="3622675"/>
          <p14:tracePt t="74682" x="10702925" y="3633788"/>
          <p14:tracePt t="74699" x="10690225" y="3633788"/>
          <p14:tracePt t="74708" x="10683875" y="3640138"/>
          <p14:tracePt t="74724" x="10672763" y="3646488"/>
          <p14:tracePt t="74740" x="10655300" y="3652838"/>
          <p14:tracePt t="74763" x="10625138" y="3659188"/>
          <p14:tracePt t="74770" x="10612438" y="3670300"/>
          <p14:tracePt t="74787" x="10588625" y="3687763"/>
          <p14:tracePt t="74808" x="10541000" y="3724275"/>
          <p14:tracePt t="74816" x="10529888" y="3730625"/>
          <p14:tracePt t="74832" x="10510838" y="3748088"/>
          <p14:tracePt t="74848" x="10499725" y="3759200"/>
          <p14:tracePt t="74865" x="10493375" y="3771900"/>
          <p14:tracePt t="74882" x="10493375" y="3778250"/>
          <p14:tracePt t="74915" x="10493375" y="3783013"/>
          <p14:tracePt t="74948" x="10487025" y="3783013"/>
          <p14:tracePt t="74979" x="10482263" y="3783013"/>
          <p14:tracePt t="74989" x="10482263" y="3789363"/>
          <p14:tracePt t="75039" x="10482263" y="3795713"/>
          <p14:tracePt t="75054" x="10475913" y="3802063"/>
          <p14:tracePt t="75082" x="10475913" y="3806825"/>
          <p14:tracePt t="75102" x="10475913" y="3819525"/>
          <p14:tracePt t="75133" x="10475913" y="3830638"/>
          <p14:tracePt t="75144" x="10475913" y="3836988"/>
          <p14:tracePt t="75161" x="10475913" y="3854450"/>
          <p14:tracePt t="75177" x="10475913" y="3860800"/>
          <p14:tracePt t="75726" x="10499725" y="3860800"/>
          <p14:tracePt t="76054" x="10523538" y="3849688"/>
          <p14:tracePt t="76074" x="10571163" y="3819525"/>
          <p14:tracePt t="76082" x="10594975" y="3813175"/>
          <p14:tracePt t="76098" x="10601325" y="3806825"/>
          <p14:tracePt t="76116" x="10618788" y="3802063"/>
          <p14:tracePt t="76129" x="10625138" y="3802063"/>
          <p14:tracePt t="76148" x="10636250" y="3795713"/>
          <p14:tracePt t="76164" x="10642600" y="3795713"/>
          <p14:tracePt t="76183" x="10648950" y="3789363"/>
          <p14:tracePt t="76194" x="10655300" y="3789363"/>
          <p14:tracePt t="76212" x="10660063" y="3789363"/>
          <p14:tracePt t="76228" x="10666413" y="3783013"/>
          <p14:tracePt t="76367" x="10672763" y="3783013"/>
          <p14:tracePt t="76399" x="10679113" y="3783013"/>
          <p14:tracePt t="76415" x="10683875" y="3783013"/>
          <p14:tracePt t="76462" x="10690225" y="3783013"/>
          <p14:tracePt t="76538" x="10696575" y="3783013"/>
          <p14:tracePt t="76601" x="10731500" y="3783013"/>
          <p14:tracePt t="76617" x="10779125" y="3783013"/>
          <p14:tracePt t="76630" x="10802938" y="3783013"/>
          <p14:tracePt t="76649" x="10839450" y="3783013"/>
          <p14:tracePt t="76662" x="10869613" y="3783013"/>
          <p14:tracePt t="76678" x="10893425" y="3783013"/>
          <p14:tracePt t="76695" x="10910888" y="3783013"/>
          <p14:tracePt t="76713" x="10917238" y="3783013"/>
          <p14:tracePt t="76732" x="10922000" y="3778250"/>
          <p14:tracePt t="76770" x="10928350" y="3778250"/>
          <p14:tracePt t="76787" x="10941050" y="3771900"/>
          <p14:tracePt t="76807" x="10952163" y="3771900"/>
          <p14:tracePt t="77442" x="10945813" y="3771900"/>
          <p14:tracePt t="77462" x="10917238" y="3789363"/>
          <p14:tracePt t="77476" x="10904538" y="3795713"/>
          <p14:tracePt t="77495" x="10880725" y="3813175"/>
          <p14:tracePt t="77503" x="10863263" y="3819525"/>
          <p14:tracePt t="77522" x="10839450" y="3830638"/>
          <p14:tracePt t="77547" x="10798175" y="3860800"/>
          <p14:tracePt t="77554" x="10779125" y="3873500"/>
          <p14:tracePt t="77569" x="10744200" y="3902075"/>
          <p14:tracePt t="77588" x="10714038" y="3921125"/>
          <p14:tracePt t="77599" x="10683875" y="3944938"/>
          <p14:tracePt t="77616" x="10666413" y="3973513"/>
          <p14:tracePt t="77634" x="10642600" y="3992563"/>
          <p14:tracePt t="77644" x="10631488" y="4003675"/>
          <p14:tracePt t="77663" x="10625138" y="4010025"/>
          <p14:tracePt t="77678" x="10618788" y="4016375"/>
          <p14:tracePt t="77696" x="10618788" y="4021138"/>
          <p14:tracePt t="77816" x="10594975" y="4040188"/>
          <p14:tracePt t="77833" x="10558463" y="4057650"/>
          <p14:tracePt t="77850" x="10547350" y="4068763"/>
          <p14:tracePt t="77869" x="10529888" y="4087813"/>
          <p14:tracePt t="77882" x="10523538" y="4098925"/>
          <p14:tracePt t="77898" x="10517188" y="4098925"/>
          <p14:tracePt t="77926" x="10510838" y="4098925"/>
          <p14:tracePt t="79066" x="10558463" y="4087813"/>
          <p14:tracePt t="79084" x="10607675" y="4087813"/>
          <p14:tracePt t="79099" x="10648950" y="4081463"/>
          <p14:tracePt t="79114" x="10672763" y="4075113"/>
          <p14:tracePt t="79129" x="10696575" y="4064000"/>
          <p14:tracePt t="79145" x="10702925" y="4064000"/>
          <p14:tracePt t="79430" x="10726738" y="4064000"/>
          <p14:tracePt t="79449" x="10761663" y="4064000"/>
          <p14:tracePt t="79462" x="10779125" y="4064000"/>
          <p14:tracePt t="79480" x="10798175" y="4068763"/>
          <p14:tracePt t="79487" x="10809288" y="4068763"/>
          <p14:tracePt t="79513" x="10815638" y="4075113"/>
          <p14:tracePt t="79523" x="10821988" y="4075113"/>
          <p14:tracePt t="79542" x="10826750" y="4081463"/>
          <p14:tracePt t="79551" x="10833100" y="4087813"/>
          <p14:tracePt t="79573" x="10839450" y="4087813"/>
          <p14:tracePt t="79583" x="10845800" y="4087813"/>
          <p14:tracePt t="79602" x="10845800" y="4092575"/>
          <p14:tracePt t="79647" x="10856913" y="4092575"/>
          <p14:tracePt t="79664" x="10863263" y="4092575"/>
          <p14:tracePt t="79682" x="10869613" y="4092575"/>
          <p14:tracePt t="79743" x="10874375" y="4092575"/>
          <p14:tracePt t="80066" x="10874375" y="4098925"/>
          <p14:tracePt t="80081" x="10874375" y="4105275"/>
          <p14:tracePt t="80099" x="10874375" y="4111625"/>
          <p14:tracePt t="80208" x="10874375" y="4117975"/>
          <p14:tracePt t="80224" x="10874375" y="4122738"/>
          <p14:tracePt t="80243" x="10874375" y="4129088"/>
          <p14:tracePt t="80261" x="10869613" y="4129088"/>
          <p14:tracePt t="80287" x="10863263" y="4141788"/>
          <p14:tracePt t="80304" x="10863263" y="4146550"/>
          <p14:tracePt t="80316" x="10856913" y="4152900"/>
          <p14:tracePt t="80337" x="10856913" y="4170363"/>
          <p14:tracePt t="80352" x="10850563" y="4170363"/>
          <p14:tracePt t="80363" x="10850563" y="4176713"/>
          <p14:tracePt t="80379" x="10850563" y="4189413"/>
          <p14:tracePt t="80399" x="10839450" y="4200525"/>
          <p14:tracePt t="80416" x="10839450" y="4206875"/>
          <p14:tracePt t="80428" x="10839450" y="4213225"/>
          <p14:tracePt t="80446" x="10826750" y="4217988"/>
          <p14:tracePt t="80464" x="10826750" y="4224338"/>
          <p14:tracePt t="80509" x="10821988" y="4224338"/>
          <p14:tracePt t="81191" x="10821988" y="4230688"/>
          <p14:tracePt t="81212" x="10802938" y="4237038"/>
          <p14:tracePt t="81222" x="10785475" y="4248150"/>
          <p14:tracePt t="81238" x="10774363" y="4254500"/>
          <p14:tracePt t="81257" x="10768013" y="4260850"/>
          <p14:tracePt t="81272" x="10755313" y="4260850"/>
          <p14:tracePt t="81350" x="10755313" y="4265613"/>
          <p14:tracePt t="87475" x="10744200" y="4260850"/>
          <p14:tracePt t="87494" x="10601325" y="3986213"/>
          <p14:tracePt t="87504" x="10487025" y="3830638"/>
          <p14:tracePt t="87521" x="10172700" y="3432175"/>
          <p14:tracePt t="87541" x="9664700" y="2895600"/>
          <p14:tracePt t="87542" x="9374188" y="2568575"/>
          <p14:tracePt t="87554" x="9015413" y="2216150"/>
          <p14:tracePt t="87568" x="8104188" y="1412875"/>
          <p14:tracePt t="87585" x="7216775" y="67310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BDF8FD-0AFD-4520-850F-2BC40D056B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600" b="1" dirty="0">
                <a:latin typeface="Helvetica-Normal"/>
              </a:rPr>
              <a:t>Research Problem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5C1313-1BC0-4442-A395-0C1D422574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0823" y="1597269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latin typeface="Helvetica-Normal"/>
              </a:rPr>
              <a:t>Is it possible to use a photocatalyst and visible light to oxidize alkynes to form synthetically important compound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D0DEE7B-E0C4-445E-B543-E83002D11F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152819"/>
              </p:ext>
            </p:extLst>
          </p:nvPr>
        </p:nvGraphicFramePr>
        <p:xfrm>
          <a:off x="838200" y="2820988"/>
          <a:ext cx="98583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CS ChemDraw Drawing" r:id="rId5" imgW="6296809" imgH="1313295" progId="ChemDraw.Document.6.0">
                  <p:embed/>
                </p:oleObj>
              </mc:Choice>
              <mc:Fallback>
                <p:oleObj name="CS ChemDraw Drawing" r:id="rId5" imgW="6296809" imgH="1313295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820988"/>
                        <a:ext cx="9858375" cy="205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9140466-BEB3-4069-87E1-78BCDDFB4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697132"/>
              </p:ext>
            </p:extLst>
          </p:nvPr>
        </p:nvGraphicFramePr>
        <p:xfrm>
          <a:off x="644723" y="5189825"/>
          <a:ext cx="1828800" cy="100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CS ChemDraw Drawing" r:id="rId7" imgW="1226372" imgH="674928" progId="ChemDraw.Document.6.0">
                  <p:embed/>
                </p:oleObj>
              </mc:Choice>
              <mc:Fallback>
                <p:oleObj name="CS ChemDraw Drawing" r:id="rId7" imgW="1226372" imgH="674928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723" y="5189825"/>
                        <a:ext cx="1828800" cy="10054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FE23A96-0E0B-4137-BD61-6598F60645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1428"/>
              </p:ext>
            </p:extLst>
          </p:nvPr>
        </p:nvGraphicFramePr>
        <p:xfrm>
          <a:off x="2859287" y="5082606"/>
          <a:ext cx="642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CS ChemDraw Drawing" r:id="rId9" imgW="429230" imgH="760234" progId="ChemDraw.Document.6.0">
                  <p:embed/>
                </p:oleObj>
              </mc:Choice>
              <mc:Fallback>
                <p:oleObj name="CS ChemDraw Drawing" r:id="rId9" imgW="429230" imgH="760234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9287" y="5082606"/>
                        <a:ext cx="642937" cy="114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AB8CBC5E-061B-4B4C-B6B6-66939422B60B}"/>
              </a:ext>
            </a:extLst>
          </p:cNvPr>
          <p:cNvGrpSpPr/>
          <p:nvPr/>
        </p:nvGrpSpPr>
        <p:grpSpPr>
          <a:xfrm>
            <a:off x="3695701" y="5048608"/>
            <a:ext cx="3490912" cy="1444267"/>
            <a:chOff x="9324975" y="4947564"/>
            <a:chExt cx="3490912" cy="1444267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766CB5B-13F5-40B3-9F0C-61F3B4E5A1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70102"/>
                </p:ext>
              </p:extLst>
            </p:nvPr>
          </p:nvGraphicFramePr>
          <p:xfrm>
            <a:off x="10758487" y="4947564"/>
            <a:ext cx="2057400" cy="1444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9" name="CS ChemDraw Drawing" r:id="rId11" imgW="1438297" imgH="1010062" progId="ChemDraw.Document.6.0">
                    <p:embed/>
                  </p:oleObj>
                </mc:Choice>
                <mc:Fallback>
                  <p:oleObj name="CS ChemDraw Drawing" r:id="rId11" imgW="1438297" imgH="1010062" progId="ChemDraw.Document.6.0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758487" y="4947564"/>
                          <a:ext cx="2057400" cy="144426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ight Arrow 10">
              <a:extLst>
                <a:ext uri="{FF2B5EF4-FFF2-40B4-BE49-F238E27FC236}">
                  <a16:creationId xmlns:a16="http://schemas.microsoft.com/office/drawing/2014/main" id="{C6ECF896-7E6A-43F5-AD0D-BD7B601D5FD6}"/>
                </a:ext>
              </a:extLst>
            </p:cNvPr>
            <p:cNvSpPr/>
            <p:nvPr/>
          </p:nvSpPr>
          <p:spPr>
            <a:xfrm>
              <a:off x="9324975" y="5471438"/>
              <a:ext cx="533400" cy="457200"/>
            </a:xfrm>
            <a:prstGeom prst="rightArrow">
              <a:avLst/>
            </a:prstGeom>
            <a:solidFill>
              <a:srgbClr val="CC33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EDEE0CA2-B86C-4EC5-89F5-C8A10EF2E477}"/>
              </a:ext>
            </a:extLst>
          </p:cNvPr>
          <p:cNvSpPr txBox="1"/>
          <p:nvPr/>
        </p:nvSpPr>
        <p:spPr>
          <a:xfrm>
            <a:off x="7661078" y="5025277"/>
            <a:ext cx="38861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Helvetica-Normal"/>
              </a:rPr>
              <a:t>Alkyne Oxidation = +1.75 V vs. SCE</a:t>
            </a:r>
          </a:p>
          <a:p>
            <a:r>
              <a:rPr lang="en-US" dirty="0">
                <a:latin typeface="Helvetica-Normal"/>
              </a:rPr>
              <a:t>Alkyne Oxidation with redox auxiliary = +1.32 V vs. SC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B33323A-AAEF-4D41-A5B9-0C33CDF746C2}"/>
              </a:ext>
            </a:extLst>
          </p:cNvPr>
          <p:cNvSpPr txBox="1"/>
          <p:nvPr/>
        </p:nvSpPr>
        <p:spPr>
          <a:xfrm>
            <a:off x="7762875" y="6315075"/>
            <a:ext cx="26098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Helvetica-Normal"/>
              </a:rPr>
              <a:t>Chemeurj </a:t>
            </a:r>
            <a:r>
              <a:rPr lang="en-US" sz="1600" b="1" dirty="0">
                <a:latin typeface="Helvetica-Normal"/>
              </a:rPr>
              <a:t>2019</a:t>
            </a:r>
            <a:r>
              <a:rPr lang="en-US" sz="1600" dirty="0">
                <a:latin typeface="Helvetica-Normal"/>
              </a:rPr>
              <a:t>, 25, 6638.</a:t>
            </a:r>
          </a:p>
        </p:txBody>
      </p: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D9E9EC53-B0C4-46F6-B85D-F1A6EA100017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737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1181"/>
    </mc:Choice>
    <mc:Fallback>
      <p:transition spd="slow" advTm="411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3" x="3795713" y="2401888"/>
          <p14:tracePt t="269" x="3802063" y="2436813"/>
          <p14:tracePt t="290" x="3808413" y="2460625"/>
          <p14:tracePt t="312" x="3819525" y="2484438"/>
          <p14:tracePt t="322" x="3825875" y="2497138"/>
          <p14:tracePt t="336" x="3832225" y="2514600"/>
          <p14:tracePt t="356" x="3836988" y="2532063"/>
          <p14:tracePt t="367" x="3843338" y="2549525"/>
          <p14:tracePt t="386" x="3849688" y="2573338"/>
          <p14:tracePt t="402" x="3856038" y="2586038"/>
          <p14:tracePt t="424" x="3860800" y="2609850"/>
          <p14:tracePt t="438" x="3860800" y="2620963"/>
          <p14:tracePt t="455" x="3867150" y="2627313"/>
          <p14:tracePt t="8038" x="3819525" y="2728913"/>
          <p14:tracePt t="8054" x="3724275" y="2860675"/>
          <p14:tracePt t="8072" x="3635375" y="2936875"/>
          <p14:tracePt t="8088" x="3551238" y="3044825"/>
          <p14:tracePt t="8103" x="3486150" y="3133725"/>
          <p14:tracePt t="8121" x="3432175" y="3187700"/>
          <p14:tracePt t="8134" x="3397250" y="3205163"/>
          <p14:tracePt t="8150" x="3378200" y="3205163"/>
          <p14:tracePt t="8169" x="3349625" y="3205163"/>
          <p14:tracePt t="8200" x="3336925" y="3205163"/>
          <p14:tracePt t="8219" x="3349625" y="3205163"/>
          <p14:tracePt t="8227" x="3349625" y="3151188"/>
          <p14:tracePt t="8263" x="3373438" y="3151188"/>
          <p14:tracePt t="8308" x="3349625" y="3151188"/>
          <p14:tracePt t="8480" x="3360738" y="3151188"/>
          <p14:tracePt t="8838" x="3367088" y="3151188"/>
          <p14:tracePt t="8853" x="3373438" y="3151188"/>
          <p14:tracePt t="8870" x="3373438" y="3157538"/>
          <p14:tracePt t="8903" x="3373438" y="3170238"/>
          <p14:tracePt t="8918" x="3373438" y="3175000"/>
          <p14:tracePt t="8960" x="3373438" y="3194050"/>
          <p14:tracePt t="8993" x="3373438" y="3198813"/>
          <p14:tracePt t="9008" x="3373438" y="3205163"/>
          <p14:tracePt t="9028" x="3373438" y="3211513"/>
          <p14:tracePt t="9045" x="3349625" y="3211513"/>
          <p14:tracePt t="9070" x="3313113" y="3211513"/>
          <p14:tracePt t="9087" x="3302000" y="3211513"/>
          <p14:tracePt t="9102" x="3282950" y="3217863"/>
          <p14:tracePt t="9120" x="3278188" y="3217863"/>
          <p14:tracePt t="9137" x="3254375" y="3217863"/>
          <p14:tracePt t="9153" x="3228975" y="3217863"/>
          <p14:tracePt t="9170" x="3200400" y="3217863"/>
          <p14:tracePt t="9189" x="3152775" y="3217863"/>
          <p14:tracePt t="9200" x="3140075" y="3217863"/>
          <p14:tracePt t="9220" x="3098800" y="3217863"/>
          <p14:tracePt t="9228" x="3062288" y="3217863"/>
          <p14:tracePt t="9243" x="3009900" y="3194050"/>
          <p14:tracePt t="9264" x="2932113" y="3175000"/>
          <p14:tracePt t="9279" x="2878138" y="3163888"/>
          <p14:tracePt t="9295" x="2836863" y="3146425"/>
          <p14:tracePt t="9304" x="2817813" y="3140075"/>
          <p14:tracePt t="9323" x="2770188" y="3133725"/>
          <p14:tracePt t="9338" x="2705100" y="3122613"/>
          <p14:tracePt t="9353" x="2640013" y="3116263"/>
          <p14:tracePt t="9373" x="2568575" y="3098800"/>
          <p14:tracePt t="9385" x="2555875" y="3092450"/>
          <p14:tracePt t="9403" x="2520950" y="3086100"/>
          <p14:tracePt t="9418" x="2460625" y="3074988"/>
          <p14:tracePt t="9435" x="2395538" y="3068638"/>
          <p14:tracePt t="9455" x="2293938" y="3055938"/>
          <p14:tracePt t="9466" x="2276475" y="3051175"/>
          <p14:tracePt t="9478" x="2246313" y="3044825"/>
          <p14:tracePt t="9495" x="2222500" y="3044825"/>
          <p14:tracePt t="9512" x="2198688" y="3038475"/>
          <p14:tracePt t="9526" x="2181225" y="3038475"/>
          <p14:tracePt t="9542" x="2174875" y="3038475"/>
          <p14:tracePt t="9560" x="2168525" y="3038475"/>
          <p14:tracePt t="9586" x="2163763" y="3038475"/>
          <p14:tracePt t="9602" x="2157413" y="3038475"/>
          <p14:tracePt t="9621" x="2133600" y="3044825"/>
          <p14:tracePt t="9652" x="2127250" y="3044825"/>
          <p14:tracePt t="9669" x="2127250" y="3051175"/>
          <p14:tracePt t="9730" x="2120900" y="3051175"/>
          <p14:tracePt t="9750" x="2103438" y="3051175"/>
          <p14:tracePt t="9774" x="2097088" y="3055938"/>
          <p14:tracePt t="9792" x="2085975" y="3062288"/>
          <p14:tracePt t="9820" x="2079625" y="3062288"/>
          <p14:tracePt t="9836" x="2073275" y="3068638"/>
          <p14:tracePt t="9855" x="2055813" y="3068638"/>
          <p14:tracePt t="9867" x="2049463" y="3074988"/>
          <p14:tracePt t="9901" x="2038350" y="3079750"/>
          <p14:tracePt t="9920" x="2032000" y="3079750"/>
          <p14:tracePt t="9929" x="2025650" y="3079750"/>
          <p14:tracePt t="9954" x="2014538" y="3086100"/>
          <p14:tracePt t="9966" x="2008188" y="3086100"/>
          <p14:tracePt t="9983" x="2001838" y="3086100"/>
          <p14:tracePt t="10057" x="1990725" y="3086100"/>
          <p14:tracePt t="10072" x="1984375" y="3086100"/>
          <p14:tracePt t="10091" x="1978025" y="3086100"/>
          <p14:tracePt t="10554" x="1971675" y="3086100"/>
          <p14:tracePt t="10572" x="1971675" y="3079750"/>
          <p14:tracePt t="10729" x="1966913" y="3079750"/>
          <p14:tracePt t="10759" x="1966913" y="3074988"/>
          <p14:tracePt t="10805" x="1954213" y="3068638"/>
          <p14:tracePt t="10870" x="1954213" y="3062288"/>
          <p14:tracePt t="11513" x="1943100" y="3098800"/>
          <p14:tracePt t="11523" x="1943100" y="3122613"/>
          <p14:tracePt t="11540" x="1919288" y="3198813"/>
          <p14:tracePt t="11555" x="1900238" y="3265488"/>
          <p14:tracePt t="11569" x="1895475" y="3324225"/>
          <p14:tracePt t="11585" x="1882775" y="3354388"/>
          <p14:tracePt t="11602" x="1876425" y="3390900"/>
          <p14:tracePt t="11618" x="1865313" y="3425825"/>
          <p14:tracePt t="11634" x="1858963" y="3455988"/>
          <p14:tracePt t="11651" x="1852613" y="3479800"/>
          <p14:tracePt t="11664" x="1847850" y="3509963"/>
          <p14:tracePt t="11684" x="1847850" y="3538538"/>
          <p14:tracePt t="11704" x="1841500" y="3581400"/>
          <p14:tracePt t="11718" x="1835150" y="3598863"/>
          <p14:tracePt t="11731" x="1835150" y="3605213"/>
          <p14:tracePt t="11751" x="1828800" y="3629025"/>
          <p14:tracePt t="11758" x="1828800" y="3640138"/>
          <p14:tracePt t="11776" x="1828800" y="3659188"/>
          <p14:tracePt t="11795" x="1828800" y="3694113"/>
          <p14:tracePt t="11806" x="1828800" y="3730625"/>
          <p14:tracePt t="11822" x="1828800" y="3759200"/>
          <p14:tracePt t="11839" x="1828800" y="3789363"/>
          <p14:tracePt t="11854" x="1828800" y="3813175"/>
          <p14:tracePt t="11870" x="1828800" y="3843338"/>
          <p14:tracePt t="11888" x="1841500" y="3867150"/>
          <p14:tracePt t="11900" x="1847850" y="3878263"/>
          <p14:tracePt t="11918" x="1858963" y="3938588"/>
          <p14:tracePt t="11935" x="1876425" y="3956050"/>
          <p14:tracePt t="11953" x="1889125" y="3973513"/>
          <p14:tracePt t="11962" x="1895475" y="3979863"/>
          <p14:tracePt t="11978" x="1912938" y="3997325"/>
          <p14:tracePt t="11995" x="1943100" y="4016375"/>
          <p14:tracePt t="12018" x="1971675" y="4033838"/>
          <p14:tracePt t="12041" x="1978025" y="4033838"/>
          <p14:tracePt t="12058" x="1978025" y="4040188"/>
          <p14:tracePt t="12137" x="1984375" y="4040188"/>
          <p14:tracePt t="12231" x="1984375" y="4044950"/>
          <p14:tracePt t="12325" x="1990725" y="4044950"/>
          <p14:tracePt t="12355" x="1995488" y="4044950"/>
          <p14:tracePt t="12372" x="2001838" y="4044950"/>
          <p14:tracePt t="12382" x="2008188" y="4044950"/>
          <p14:tracePt t="12400" x="2008188" y="4040188"/>
          <p14:tracePt t="12435" x="2014538" y="4033838"/>
          <p14:tracePt t="12455" x="2025650" y="4033838"/>
          <p14:tracePt t="12484" x="2025650" y="4027488"/>
          <p14:tracePt t="12507" x="2032000" y="4027488"/>
          <p14:tracePt t="12634" x="2032000" y="4044950"/>
          <p14:tracePt t="12655" x="2038350" y="4068763"/>
          <p14:tracePt t="12665" x="2044700" y="4092575"/>
          <p14:tracePt t="12684" x="2049463" y="4098925"/>
          <p14:tracePt t="12702" x="2062163" y="4122738"/>
          <p14:tracePt t="12711" x="2062163" y="4129088"/>
          <p14:tracePt t="12728" x="2062163" y="4135438"/>
          <p14:tracePt t="13230" x="2062163" y="4098925"/>
          <p14:tracePt t="13243" x="2055813" y="4087813"/>
          <p14:tracePt t="13256" x="2049463" y="4064000"/>
          <p14:tracePt t="13274" x="2038350" y="4051300"/>
          <p14:tracePt t="13288" x="2032000" y="4040188"/>
          <p14:tracePt t="13307" x="2019300" y="4027488"/>
          <p14:tracePt t="13325" x="2019300" y="4003675"/>
          <p14:tracePt t="13335" x="2014538" y="4003675"/>
          <p14:tracePt t="13354" x="2008188" y="3992563"/>
          <p14:tracePt t="13369" x="1995488" y="3986213"/>
          <p14:tracePt t="13387" x="1990725" y="3968750"/>
          <p14:tracePt t="13403" x="1971675" y="3949700"/>
          <p14:tracePt t="13421" x="1936750" y="3914775"/>
          <p14:tracePt t="13432" x="1924050" y="3902075"/>
          <p14:tracePt t="13447" x="1882775" y="3878263"/>
          <p14:tracePt t="13468" x="1835150" y="3849688"/>
          <p14:tracePt t="13478" x="1787525" y="3819525"/>
          <p14:tracePt t="13495" x="1746250" y="3802063"/>
          <p14:tracePt t="13511" x="1716088" y="3783013"/>
          <p14:tracePt t="13528" x="1674813" y="3759200"/>
          <p14:tracePt t="13547" x="1644650" y="3748088"/>
          <p14:tracePt t="13555" x="1627188" y="3748088"/>
          <p14:tracePt t="13572" x="1590675" y="3741738"/>
          <p14:tracePt t="13590" x="1549400" y="3735388"/>
          <p14:tracePt t="13605" x="1519238" y="3735388"/>
          <p14:tracePt t="13616" x="1508125" y="3735388"/>
          <p14:tracePt t="13634" x="1447800" y="3735388"/>
          <p14:tracePt t="13648" x="1382713" y="3735388"/>
          <p14:tracePt t="13667" x="1304925" y="3754438"/>
          <p14:tracePt t="13686" x="1185863" y="3795713"/>
          <p14:tracePt t="13695" x="1155700" y="3813175"/>
          <p14:tracePt t="13721" x="1066800" y="3897313"/>
          <p14:tracePt t="13734" x="1001713" y="3949700"/>
          <p14:tracePt t="13745" x="971550" y="3979863"/>
          <p14:tracePt t="13759" x="941388" y="4040188"/>
          <p14:tracePt t="13774" x="911225" y="4087813"/>
          <p14:tracePt t="13788" x="906463" y="4111625"/>
          <p14:tracePt t="13803" x="887413" y="4165600"/>
          <p14:tracePt t="13823" x="887413" y="4254500"/>
          <p14:tracePt t="13842" x="887413" y="4295775"/>
          <p14:tracePt t="13855" x="887413" y="4332288"/>
          <p14:tracePt t="13867" x="893763" y="4343400"/>
          <p14:tracePt t="13887" x="941388" y="4408488"/>
          <p14:tracePt t="13898" x="971550" y="4438650"/>
          <p14:tracePt t="13917" x="1155700" y="4551363"/>
          <p14:tracePt t="13935" x="1298575" y="4605338"/>
          <p14:tracePt t="13955" x="1423988" y="4659313"/>
          <p14:tracePt t="13966" x="1525588" y="4700588"/>
          <p14:tracePt t="13978" x="1579563" y="4719638"/>
          <p14:tracePt t="13994" x="1692275" y="4767263"/>
          <p14:tracePt t="14011" x="1763713" y="4791075"/>
          <p14:tracePt t="14028" x="1811338" y="4791075"/>
          <p14:tracePt t="14039" x="1835150" y="4795838"/>
          <p14:tracePt t="14057" x="1841500" y="4795838"/>
          <p14:tracePt t="14071" x="1847850" y="4795838"/>
          <p14:tracePt t="14086" x="1858963" y="4795838"/>
          <p14:tracePt t="14105" x="1882775" y="4791075"/>
          <p14:tracePt t="14116" x="1900238" y="4791075"/>
          <p14:tracePt t="14118" x="1919288" y="4784725"/>
          <p14:tracePt t="14136" x="1966913" y="4784725"/>
          <p14:tracePt t="14152" x="2001838" y="4772025"/>
          <p14:tracePt t="14171" x="2038350" y="4754563"/>
          <p14:tracePt t="14183" x="2062163" y="4743450"/>
          <p14:tracePt t="14202" x="2068513" y="4737100"/>
          <p14:tracePt t="14232" x="2085975" y="4706938"/>
          <p14:tracePt t="14249" x="2109788" y="4665663"/>
          <p14:tracePt t="14257" x="2116138" y="4641850"/>
          <p14:tracePt t="14275" x="2133600" y="4618038"/>
          <p14:tracePt t="14295" x="2139950" y="4587875"/>
          <p14:tracePt t="14305" x="2144713" y="4576763"/>
          <p14:tracePt t="14323" x="2151063" y="4533900"/>
          <p14:tracePt t="14342" x="2163763" y="4486275"/>
          <p14:tracePt t="14352" x="2168525" y="4462463"/>
          <p14:tracePt t="14368" x="2181225" y="4427538"/>
          <p14:tracePt t="14389" x="2192338" y="4343400"/>
          <p14:tracePt t="14399" x="2198688" y="4302125"/>
          <p14:tracePt t="14416" x="2216150" y="4183063"/>
          <p14:tracePt t="14432" x="2216150" y="4092575"/>
          <p14:tracePt t="14449" x="2211388" y="4016375"/>
          <p14:tracePt t="14465" x="2168525" y="3921125"/>
          <p14:tracePt t="14483" x="2133600" y="3854450"/>
          <p14:tracePt t="14500" x="2120900" y="3789363"/>
          <p14:tracePt t="14507" x="2116138" y="3735388"/>
          <p14:tracePt t="14523" x="2097088" y="3659188"/>
          <p14:tracePt t="14540" x="2085975" y="3605213"/>
          <p14:tracePt t="14541" x="2073275" y="3562350"/>
          <p14:tracePt t="14558" x="2044700" y="3497263"/>
          <p14:tracePt t="14569" x="2032000" y="3473450"/>
          <p14:tracePt t="14586" x="2019300" y="3419475"/>
          <p14:tracePt t="14604" x="2008188" y="3371850"/>
          <p14:tracePt t="14620" x="1990725" y="3343275"/>
          <p14:tracePt t="14638" x="1978025" y="3306763"/>
          <p14:tracePt t="14667" x="1978025" y="3295650"/>
          <p14:tracePt t="14686" x="1978025" y="3282950"/>
          <p14:tracePt t="14704" x="1984375" y="3271838"/>
          <p14:tracePt t="14710" x="1990725" y="3271838"/>
          <p14:tracePt t="14728" x="1995488" y="3252788"/>
          <p14:tracePt t="14744" x="2008188" y="3241675"/>
          <p14:tracePt t="14762" x="2014538" y="3235325"/>
          <p14:tracePt t="14778" x="2019300" y="3211513"/>
          <p14:tracePt t="14795" x="2032000" y="3187700"/>
          <p14:tracePt t="14809" x="2038350" y="3170238"/>
          <p14:tracePt t="14820" x="2044700" y="3157538"/>
          <p14:tracePt t="14837" x="2044700" y="3133725"/>
          <p14:tracePt t="14857" x="2044700" y="3122613"/>
          <p14:tracePt t="14883" x="2044700" y="3116263"/>
          <p14:tracePt t="14903" x="2044700" y="3109913"/>
          <p14:tracePt t="14921" x="2044700" y="3103563"/>
          <p14:tracePt t="14933" x="2044700" y="3098800"/>
          <p14:tracePt t="14944" x="2044700" y="3092450"/>
          <p14:tracePt t="14966" x="2044700" y="3086100"/>
          <p14:tracePt t="14993" x="2044700" y="3079750"/>
          <p14:tracePt t="15013" x="2044700" y="3074988"/>
          <p14:tracePt t="15028" x="2044700" y="3068638"/>
          <p14:tracePt t="15044" x="2044700" y="3062288"/>
          <p14:tracePt t="15086" x="2044700" y="3055938"/>
          <p14:tracePt t="15120" x="2032000" y="3051175"/>
          <p14:tracePt t="15166" x="2025650" y="3051175"/>
          <p14:tracePt t="15182" x="2025650" y="3044825"/>
          <p14:tracePt t="15201" x="2019300" y="3038475"/>
          <p14:tracePt t="15220" x="2014538" y="3027363"/>
          <p14:tracePt t="15244" x="1995488" y="3021013"/>
          <p14:tracePt t="15263" x="1978025" y="3008313"/>
          <p14:tracePt t="15281" x="1936750" y="2990850"/>
          <p14:tracePt t="15289" x="1924050" y="2979738"/>
          <p14:tracePt t="15307" x="1882775" y="2967038"/>
          <p14:tracePt t="15327" x="1835150" y="2955925"/>
          <p14:tracePt t="15336" x="1811338" y="2943225"/>
          <p14:tracePt t="15353" x="1781175" y="2936875"/>
          <p14:tracePt t="15371" x="1752600" y="2932113"/>
          <p14:tracePt t="15382" x="1728788" y="2932113"/>
          <p14:tracePt t="15400" x="1716088" y="2925763"/>
          <p14:tracePt t="15418" x="1698625" y="2925763"/>
          <p14:tracePt t="15434" x="1674813" y="2925763"/>
          <p14:tracePt t="15454" x="1627188" y="2932113"/>
          <p14:tracePt t="15466" x="1620838" y="2932113"/>
          <p14:tracePt t="15479" x="1579563" y="2943225"/>
          <p14:tracePt t="15495" x="1536700" y="2955925"/>
          <p14:tracePt t="15511" x="1501775" y="2967038"/>
          <p14:tracePt t="15526" x="1454150" y="2984500"/>
          <p14:tracePt t="15541" x="1412875" y="3008313"/>
          <p14:tracePt t="15558" x="1365250" y="3044825"/>
          <p14:tracePt t="15570" x="1341438" y="3055938"/>
          <p14:tracePt t="15587" x="1298575" y="3092450"/>
          <p14:tracePt t="15604" x="1274763" y="3127375"/>
          <p14:tracePt t="15617" x="1250950" y="3163888"/>
          <p14:tracePt t="15634" x="1239838" y="3205163"/>
          <p14:tracePt t="15652" x="1222375" y="3252788"/>
          <p14:tracePt t="15671" x="1222375" y="3336925"/>
          <p14:tracePt t="15684" x="1222375" y="3360738"/>
          <p14:tracePt t="15703" x="1222375" y="3432175"/>
          <p14:tracePt t="15710" x="1222375" y="3455988"/>
          <p14:tracePt t="15734" x="1233488" y="3497263"/>
          <p14:tracePt t="15742" x="1233488" y="3509963"/>
          <p14:tracePt t="15759" x="1246188" y="3527425"/>
          <p14:tracePt t="15780" x="1257300" y="3538538"/>
          <p14:tracePt t="15795" x="1257300" y="3544888"/>
          <p14:tracePt t="15806" x="1274763" y="3544888"/>
          <p14:tracePt t="15820" x="1287463" y="3544888"/>
          <p14:tracePt t="15838" x="1346200" y="3557588"/>
          <p14:tracePt t="15853" x="1365250" y="3557588"/>
          <p14:tracePt t="15871" x="1484313" y="3562350"/>
          <p14:tracePt t="15889" x="1597025" y="3557588"/>
          <p14:tracePt t="15899" x="1657350" y="3551238"/>
          <p14:tracePt t="15916" x="1781175" y="3538538"/>
          <p14:tracePt t="15935" x="1876425" y="3514725"/>
          <p14:tracePt t="15953" x="1924050" y="3479800"/>
          <p14:tracePt t="15961" x="1936750" y="3467100"/>
          <p14:tracePt t="15979" x="1966913" y="3432175"/>
          <p14:tracePt t="15999" x="2001838" y="3367088"/>
          <p14:tracePt t="16007" x="2014538" y="3343275"/>
          <p14:tracePt t="16026" x="2032000" y="3295650"/>
          <p14:tracePt t="16047" x="2044700" y="3252788"/>
          <p14:tracePt t="16056" x="2049463" y="3235325"/>
          <p14:tracePt t="16070" x="2079625" y="3205163"/>
          <p14:tracePt t="16088" x="2109788" y="3187700"/>
          <p14:tracePt t="16106" x="2205038" y="3163888"/>
          <p14:tracePt t="16118" x="2382838" y="3157538"/>
          <p14:tracePt t="16137" x="2574925" y="3157538"/>
          <p14:tracePt t="16153" x="2705100" y="3181350"/>
          <p14:tracePt t="16171" x="2914650" y="3289300"/>
          <p14:tracePt t="16180" x="3044825" y="3343275"/>
          <p14:tracePt t="16204" x="3336925" y="3503613"/>
          <p14:tracePt t="16216" x="3479800" y="3568700"/>
          <p14:tracePt t="16227" x="3527425" y="3586163"/>
          <p14:tracePt t="16245" x="3605213" y="3640138"/>
          <p14:tracePt t="16263" x="3694113" y="3706813"/>
          <p14:tracePt t="16279" x="3771900" y="3759200"/>
          <p14:tracePt t="16294" x="3819525" y="3813175"/>
          <p14:tracePt t="16311" x="3873500" y="3860800"/>
          <p14:tracePt t="16319" x="3908425" y="3884613"/>
          <p14:tracePt t="16336" x="3938588" y="3925888"/>
          <p14:tracePt t="16355" x="3951288" y="3949700"/>
          <p14:tracePt t="16368" x="3962400" y="3956050"/>
          <p14:tracePt t="16541" x="3968750" y="3956050"/>
          <p14:tracePt t="16572" x="3975100" y="3962400"/>
          <p14:tracePt t="16588" x="3998913" y="3968750"/>
          <p14:tracePt t="16602" x="4010025" y="3979863"/>
          <p14:tracePt t="16620" x="4022725" y="3986213"/>
          <p14:tracePt t="16638" x="4033838" y="4010025"/>
          <p14:tracePt t="16654" x="4046538" y="4021138"/>
          <p14:tracePt t="16669" x="4051300" y="4033838"/>
          <p14:tracePt t="16670" x="4057650" y="4044950"/>
          <p14:tracePt t="16684" x="4064000" y="4057650"/>
          <p14:tracePt t="16686" x="4070350" y="4068763"/>
          <p14:tracePt t="16702" x="4081463" y="4105275"/>
          <p14:tracePt t="16719" x="4087813" y="4135438"/>
          <p14:tracePt t="16726" x="4087813" y="4159250"/>
          <p14:tracePt t="16742" x="4094163" y="4170363"/>
          <p14:tracePt t="16761" x="4094163" y="4194175"/>
          <p14:tracePt t="16778" x="4094163" y="4206875"/>
          <p14:tracePt t="16794" x="4094163" y="4217988"/>
          <p14:tracePt t="16804" x="4094163" y="4224338"/>
          <p14:tracePt t="17085" x="4100513" y="4224338"/>
          <p14:tracePt t="17119" x="4105275" y="4224338"/>
          <p14:tracePt t="17134" x="4111625" y="4224338"/>
          <p14:tracePt t="17168" x="4111625" y="4217988"/>
          <p14:tracePt t="17214" x="4117975" y="4213225"/>
          <p14:tracePt t="17228" x="4117975" y="4206875"/>
          <p14:tracePt t="17245" x="4124325" y="4200525"/>
          <p14:tracePt t="17274" x="4129088" y="4194175"/>
          <p14:tracePt t="17291" x="4135438" y="4183063"/>
          <p14:tracePt t="17305" x="4141788" y="4183063"/>
          <p14:tracePt t="17323" x="4141788" y="4176713"/>
          <p14:tracePt t="17339" x="4148138" y="4170363"/>
          <p14:tracePt t="17356" x="4152900" y="4165600"/>
          <p14:tracePt t="17386" x="4159250" y="4159250"/>
          <p14:tracePt t="17403" x="4159250" y="4152900"/>
          <p14:tracePt t="17423" x="4159250" y="4141788"/>
          <p14:tracePt t="17451" x="4159250" y="4135438"/>
          <p14:tracePt t="17470" x="4159250" y="4129088"/>
          <p14:tracePt t="17508" x="4159250" y="4122738"/>
          <p14:tracePt t="17574" x="4159250" y="4111625"/>
          <p14:tracePt t="17590" x="4159250" y="4105275"/>
          <p14:tracePt t="17601" x="4148138" y="4098925"/>
          <p14:tracePt t="17621" x="4129088" y="4075113"/>
          <p14:tracePt t="17636" x="4117975" y="4068763"/>
          <p14:tracePt t="17651" x="4087813" y="4051300"/>
          <p14:tracePt t="17667" x="4051300" y="4040188"/>
          <p14:tracePt t="17686" x="4010025" y="4021138"/>
          <p14:tracePt t="17705" x="3962400" y="4010025"/>
          <p14:tracePt t="17715" x="3938588" y="4010025"/>
          <p14:tracePt t="17734" x="3748088" y="3997325"/>
          <p14:tracePt t="17742" x="3652838" y="3979863"/>
          <p14:tracePt t="17760" x="3503613" y="3949700"/>
          <p14:tracePt t="17779" x="3384550" y="3932238"/>
          <p14:tracePt t="17790" x="3271838" y="3925888"/>
          <p14:tracePt t="17809" x="3217863" y="3925888"/>
          <p14:tracePt t="17819" x="3200400" y="3925888"/>
          <p14:tracePt t="17836" x="3170238" y="3925888"/>
          <p14:tracePt t="17856" x="3116263" y="3932238"/>
          <p14:tracePt t="17867" x="3098800" y="3938588"/>
          <p14:tracePt t="17886" x="3014663" y="3962400"/>
          <p14:tracePt t="17902" x="2973388" y="3979863"/>
          <p14:tracePt t="17920" x="2925763" y="4010025"/>
          <p14:tracePt t="17937" x="2884488" y="4027488"/>
          <p14:tracePt t="17946" x="2871788" y="4040188"/>
          <p14:tracePt t="17967" x="2847975" y="4064000"/>
          <p14:tracePt t="17977" x="2836863" y="4075113"/>
          <p14:tracePt t="18002" x="2813050" y="4098925"/>
          <p14:tracePt t="18011" x="2806700" y="4105275"/>
          <p14:tracePt t="18025" x="2800350" y="4117975"/>
          <p14:tracePt t="18039" x="2789238" y="4141788"/>
          <p14:tracePt t="18056" x="2782888" y="4165600"/>
          <p14:tracePt t="18072" x="2770188" y="4206875"/>
          <p14:tracePt t="18086" x="2759075" y="4241800"/>
          <p14:tracePt t="18106" x="2759075" y="4289425"/>
          <p14:tracePt t="18118" x="2759075" y="4319588"/>
          <p14:tracePt t="18136" x="2759075" y="4337050"/>
          <p14:tracePt t="18153" x="2759075" y="4356100"/>
          <p14:tracePt t="18171" x="2759075" y="4373563"/>
          <p14:tracePt t="18179" x="2759075" y="4384675"/>
          <p14:tracePt t="18204" x="2770188" y="4438650"/>
          <p14:tracePt t="18216" x="2789238" y="4475163"/>
          <p14:tracePt t="18227" x="2800350" y="4498975"/>
          <p14:tracePt t="18246" x="2847975" y="4551363"/>
          <p14:tracePt t="18261" x="2895600" y="4594225"/>
          <p14:tracePt t="18279" x="2943225" y="4635500"/>
          <p14:tracePt t="18295" x="3014663" y="4665663"/>
          <p14:tracePt t="18304" x="3057525" y="4695825"/>
          <p14:tracePt t="18320" x="3133725" y="4719638"/>
          <p14:tracePt t="18337" x="3224213" y="4748213"/>
          <p14:tracePt t="18354" x="3319463" y="4772025"/>
          <p14:tracePt t="18370" x="3421063" y="4802188"/>
          <p14:tracePt t="18386" x="3533775" y="4826000"/>
          <p14:tracePt t="18403" x="3629025" y="4826000"/>
          <p14:tracePt t="18421" x="3754438" y="4843463"/>
          <p14:tracePt t="18433" x="3789363" y="4843463"/>
          <p14:tracePt t="18452" x="3843338" y="4843463"/>
          <p14:tracePt t="18472" x="3903663" y="4843463"/>
          <p14:tracePt t="18483" x="3914775" y="4838700"/>
          <p14:tracePt t="18495" x="3938588" y="4832350"/>
          <p14:tracePt t="18511" x="3962400" y="4826000"/>
          <p14:tracePt t="18529" x="3986213" y="4814888"/>
          <p14:tracePt t="18545" x="4027488" y="4791075"/>
          <p14:tracePt t="18554" x="4046538" y="4778375"/>
          <p14:tracePt t="18574" x="4105275" y="4737100"/>
          <p14:tracePt t="18591" x="4148138" y="4719638"/>
          <p14:tracePt t="18603" x="4159250" y="4706938"/>
          <p14:tracePt t="18617" x="4176713" y="4695825"/>
          <p14:tracePt t="18636" x="4189413" y="4683125"/>
          <p14:tracePt t="18654" x="4206875" y="4652963"/>
          <p14:tracePt t="18664" x="4206875" y="4648200"/>
          <p14:tracePt t="18687" x="4243388" y="4600575"/>
          <p14:tracePt t="18702" x="4260850" y="4570413"/>
          <p14:tracePt t="18710" x="4271963" y="4551363"/>
          <p14:tracePt t="18726" x="4302125" y="4527550"/>
          <p14:tracePt t="18745" x="4314825" y="4503738"/>
          <p14:tracePt t="18761" x="4319588" y="4475163"/>
          <p14:tracePt t="18778" x="4319588" y="4462463"/>
          <p14:tracePt t="18794" x="4319588" y="4445000"/>
          <p14:tracePt t="18820" x="4325938" y="4432300"/>
          <p14:tracePt t="18836" x="4325938" y="4421188"/>
          <p14:tracePt t="18854" x="4325938" y="4403725"/>
          <p14:tracePt t="18871" x="4325938" y="4397375"/>
          <p14:tracePt t="18882" x="4325938" y="4391025"/>
          <p14:tracePt t="18899" x="4325938" y="4379913"/>
          <p14:tracePt t="18915" x="4325938" y="4373563"/>
          <p14:tracePt t="18935" x="4325938" y="4367213"/>
          <p14:tracePt t="18994" x="4325938" y="4360863"/>
          <p14:tracePt t="20836" x="4397375" y="4462463"/>
          <p14:tracePt t="20853" x="4778375" y="4695825"/>
          <p14:tracePt t="20868" x="4987925" y="4791075"/>
          <p14:tracePt t="20882" x="5541963" y="5040313"/>
          <p14:tracePt t="20899" x="6161088" y="5278438"/>
          <p14:tracePt t="20922" x="6911975" y="5481638"/>
          <p14:tracePt t="20932" x="7085013" y="5529263"/>
          <p14:tracePt t="20950" x="7758113" y="5689600"/>
          <p14:tracePt t="20967" x="8056563" y="5749925"/>
          <p14:tracePt t="20984" x="8253413" y="5784850"/>
          <p14:tracePt t="20992" x="8307388" y="5803900"/>
          <p14:tracePt t="21010" x="8324850" y="5862638"/>
          <p14:tracePt t="21105" x="8312150" y="5862638"/>
          <p14:tracePt t="21245" x="8331200" y="5862638"/>
          <p14:tracePt t="21324" x="8331200" y="5868988"/>
          <p14:tracePt t="21340" x="8331200" y="5862638"/>
          <p14:tracePt t="21352" x="8359775" y="5868988"/>
          <p14:tracePt t="21371" x="8366125" y="5868988"/>
          <p14:tracePt t="21382" x="8378825" y="5868988"/>
          <p14:tracePt t="21445" x="8413750" y="5868988"/>
          <p14:tracePt t="21464" x="8539163" y="5868988"/>
          <p14:tracePt t="21482" x="8688388" y="5856288"/>
          <p14:tracePt t="21499" x="8831263" y="5856288"/>
          <p14:tracePt t="21507" x="8902700" y="5856288"/>
          <p14:tracePt t="21527" x="9063038" y="5838825"/>
          <p14:tracePt t="21545" x="9147175" y="5827713"/>
          <p14:tracePt t="21556" x="9177338" y="5821363"/>
          <p14:tracePt t="21574" x="9277350" y="5773738"/>
          <p14:tracePt t="21586" x="9320213" y="5756275"/>
          <p14:tracePt t="21604" x="9378950" y="5732463"/>
          <p14:tracePt t="21616" x="9415463" y="5713413"/>
          <p14:tracePt t="21636" x="9486900" y="5684838"/>
          <p14:tracePt t="21653" x="9588500" y="5618163"/>
          <p14:tracePt t="21666" x="9629775" y="5589588"/>
          <p14:tracePt t="21684" x="9701213" y="5535613"/>
          <p14:tracePt t="21700" x="9772650" y="5499100"/>
          <p14:tracePt t="21701" x="9802813" y="5481638"/>
          <p14:tracePt t="21721" x="9850438" y="5445125"/>
          <p14:tracePt t="21729" x="9867900" y="5440363"/>
          <p14:tracePt t="21746" x="9909175" y="5421313"/>
          <p14:tracePt t="21762" x="9975850" y="5397500"/>
          <p14:tracePt t="21778" x="10034588" y="5397500"/>
          <p14:tracePt t="21795" x="10071100" y="5392738"/>
          <p14:tracePt t="21809" x="10088563" y="5392738"/>
          <p14:tracePt t="21820" x="10094913" y="5386388"/>
          <p14:tracePt t="21836" x="10099675" y="5386388"/>
          <p14:tracePt t="21854" x="10106025" y="5386388"/>
          <p14:tracePt t="21887" x="10106025" y="5380038"/>
          <p14:tracePt t="22086" x="10099675" y="5380038"/>
          <p14:tracePt t="22103" x="10088563" y="5380038"/>
          <p14:tracePt t="22136" x="10064750" y="5380038"/>
          <p14:tracePt t="22154" x="10023475" y="5380038"/>
          <p14:tracePt t="22170" x="9956800" y="5380038"/>
          <p14:tracePt t="22184" x="9909175" y="5373688"/>
          <p14:tracePt t="22203" x="9880600" y="5373688"/>
          <p14:tracePt t="22211" x="9867900" y="5373688"/>
          <p14:tracePt t="22226" x="9861550" y="5373688"/>
          <p14:tracePt t="22321" x="9850438" y="5373688"/>
          <p14:tracePt t="22554" x="9856788" y="5373688"/>
          <p14:tracePt t="24336" x="9867900" y="5373688"/>
          <p14:tracePt t="24398" x="9874250" y="5373688"/>
          <p14:tracePt t="24434" x="9880600" y="5373688"/>
          <p14:tracePt t="25199" x="9891713" y="5373688"/>
          <p14:tracePt t="25214" x="9909175" y="5368925"/>
          <p14:tracePt t="25227" x="9921875" y="5368925"/>
          <p14:tracePt t="25242" x="9932988" y="5368925"/>
          <p14:tracePt t="25259" x="9969500" y="5386388"/>
          <p14:tracePt t="25280" x="10023475" y="5392738"/>
          <p14:tracePt t="25288" x="10047288" y="5397500"/>
          <p14:tracePt t="25305" x="10099675" y="5410200"/>
          <p14:tracePt t="25326" x="10166350" y="5416550"/>
          <p14:tracePt t="25339" x="10177463" y="5421313"/>
          <p14:tracePt t="25355" x="10201275" y="5427663"/>
          <p14:tracePt t="25367" x="10225088" y="5427663"/>
          <p14:tracePt t="25390" x="10285413" y="5451475"/>
          <p14:tracePt t="25398" x="10302875" y="5457825"/>
          <p14:tracePt t="25418" x="10326688" y="5457825"/>
          <p14:tracePt t="25439" x="10344150" y="5457825"/>
          <p14:tracePt t="25543" x="10350500" y="5457825"/>
          <p14:tracePt t="25561" x="10356850" y="5457825"/>
          <p14:tracePt t="25632" x="10367963" y="5457825"/>
          <p14:tracePt t="25649" x="10374313" y="5464175"/>
          <p14:tracePt t="25666" x="10380663" y="5464175"/>
          <p14:tracePt t="25703" x="10391775" y="5464175"/>
          <p14:tracePt t="25734" x="10415588" y="5464175"/>
          <p14:tracePt t="25758" x="10434638" y="5464175"/>
          <p14:tracePt t="25784" x="10452100" y="5464175"/>
          <p14:tracePt t="25807" x="10458450" y="5464175"/>
          <p14:tracePt t="25854" x="10463213" y="5464175"/>
          <p14:tracePt t="25868" x="10469563" y="5464175"/>
          <p14:tracePt t="26183" x="10439400" y="5464175"/>
          <p14:tracePt t="26199" x="10404475" y="5468938"/>
          <p14:tracePt t="26217" x="10356850" y="5481638"/>
          <p14:tracePt t="26238" x="10267950" y="5518150"/>
          <p14:tracePt t="26250" x="10237788" y="5535613"/>
          <p14:tracePt t="26262" x="10136188" y="5576888"/>
          <p14:tracePt t="26283" x="10004425" y="5630863"/>
          <p14:tracePt t="26291" x="9945688" y="5661025"/>
          <p14:tracePt t="26305" x="9837738" y="5702300"/>
          <p14:tracePt t="26327" x="9731375" y="5737225"/>
          <p14:tracePt t="26338" x="9688513" y="5756275"/>
          <p14:tracePt t="26355" x="9647238" y="5773738"/>
          <p14:tracePt t="26367" x="9612313" y="5791200"/>
          <p14:tracePt t="26387" x="9528175" y="5827713"/>
          <p14:tracePt t="26404" x="9463088" y="5845175"/>
          <p14:tracePt t="26417" x="9391650" y="5880100"/>
          <p14:tracePt t="26434" x="9324975" y="5892800"/>
          <p14:tracePt t="26452" x="9290050" y="5903913"/>
          <p14:tracePt t="26462" x="9272588" y="5910263"/>
          <p14:tracePt t="26485" x="9272588" y="5916613"/>
          <p14:tracePt t="26511" x="9259888" y="5916613"/>
          <p14:tracePt t="26702" x="9259888" y="5922963"/>
          <p14:tracePt t="27152" x="9253538" y="5922963"/>
          <p14:tracePt t="27165" x="9253538" y="5927725"/>
          <p14:tracePt t="27182" x="9248775" y="5927725"/>
          <p14:tracePt t="27204" x="9242425" y="5927725"/>
          <p14:tracePt t="27229" x="9242425" y="5934075"/>
          <p14:tracePt t="27292" x="9236075" y="5934075"/>
          <p14:tracePt t="27401" x="9229725" y="5934075"/>
          <p14:tracePt t="27465" x="9229725" y="5940425"/>
          <p14:tracePt t="27711" x="9194800" y="5964238"/>
          <p14:tracePt t="27727" x="9164638" y="5976938"/>
          <p14:tracePt t="27745" x="9153525" y="5988050"/>
          <p14:tracePt t="27759" x="9140825" y="5994400"/>
          <p14:tracePt t="27775" x="9134475" y="5994400"/>
          <p14:tracePt t="27796" x="9134475" y="6000750"/>
          <p14:tracePt t="27804" x="9129713" y="6000750"/>
          <p14:tracePt t="27822" x="9082088" y="6005513"/>
          <p14:tracePt t="27841" x="9069388" y="6005513"/>
          <p14:tracePt t="27851" x="9058275" y="6005513"/>
          <p14:tracePt t="27868" x="9039225" y="6005513"/>
          <p14:tracePt t="27888" x="9021763" y="6005513"/>
          <p14:tracePt t="27917" x="9010650" y="6005513"/>
          <p14:tracePt t="27935" x="8997950" y="6005513"/>
          <p14:tracePt t="27966" x="8991600" y="6005513"/>
          <p14:tracePt t="28039" x="8986838" y="6005513"/>
          <p14:tracePt t="28247" x="8980488" y="6005513"/>
          <p14:tracePt t="29497" x="8991600" y="6005513"/>
          <p14:tracePt t="29512" x="9093200" y="6011863"/>
          <p14:tracePt t="29529" x="9170988" y="6011863"/>
          <p14:tracePt t="29545" x="9205913" y="6011863"/>
          <p14:tracePt t="29553" x="9224963" y="6011863"/>
          <p14:tracePt t="29576" x="9253538" y="6011863"/>
          <p14:tracePt t="29585" x="9259888" y="6011863"/>
          <p14:tracePt t="29618" x="9266238" y="6011863"/>
          <p14:tracePt t="32008" x="9224963" y="6011863"/>
          <p14:tracePt t="32025" x="9194800" y="5981700"/>
          <p14:tracePt t="32054" x="9188450" y="5994400"/>
          <p14:tracePt t="32074" x="9188450" y="6000750"/>
          <p14:tracePt t="32120" x="9188450" y="6005513"/>
          <p14:tracePt t="32463" x="9188450" y="6000750"/>
          <p14:tracePt t="32522" x="9188450" y="5994400"/>
          <p14:tracePt t="32571" x="9188450" y="5988050"/>
          <p14:tracePt t="32727" x="9212263" y="6000750"/>
          <p14:tracePt t="32742" x="9236075" y="6018213"/>
          <p14:tracePt t="32759" x="9236075" y="6024563"/>
          <p14:tracePt t="32776" x="9236075" y="6029325"/>
          <p14:tracePt t="32792" x="9218613" y="6024563"/>
          <p14:tracePt t="32809" x="9177338" y="6011863"/>
          <p14:tracePt t="32819" x="9134475" y="5988050"/>
          <p14:tracePt t="32839" x="8896350" y="5899150"/>
          <p14:tracePt t="32858" x="8575675" y="5767388"/>
          <p14:tracePt t="32868" x="8301038" y="5678488"/>
          <p14:tracePt t="32886" x="7132638" y="5302250"/>
          <p14:tracePt t="32902" x="6221413" y="5059363"/>
          <p14:tracePt t="32922" x="5457825" y="4927600"/>
          <p14:tracePt t="32932" x="5154613" y="4862513"/>
          <p14:tracePt t="32950" x="4379913" y="4737100"/>
          <p14:tracePt t="32966" x="4046538" y="4683125"/>
          <p14:tracePt t="32984" x="3754438" y="4665663"/>
          <p14:tracePt t="32991" x="3646488" y="4665663"/>
          <p14:tracePt t="33011" x="3479800" y="4665663"/>
          <p14:tracePt t="33028" x="3306763" y="4706938"/>
          <p14:tracePt t="33040" x="3170238" y="4760913"/>
          <p14:tracePt t="33055" x="3009900" y="4808538"/>
          <p14:tracePt t="33075" x="2847975" y="4843463"/>
          <p14:tracePt t="33086" x="2670175" y="4867275"/>
          <p14:tracePt t="33102" x="2514600" y="4867275"/>
          <p14:tracePt t="33122" x="2401888" y="4879975"/>
          <p14:tracePt t="33134" x="2359025" y="4910138"/>
          <p14:tracePt t="33150" x="2341563" y="4933950"/>
          <p14:tracePt t="33168" x="2341563" y="4962525"/>
          <p14:tracePt t="33184" x="2341563" y="4986338"/>
          <p14:tracePt t="33201" x="2341563" y="5016500"/>
          <p14:tracePt t="33219" x="2347913" y="5040313"/>
          <p14:tracePt t="33227" x="2347913" y="5053013"/>
          <p14:tracePt t="33243" x="2359025" y="5070475"/>
          <p14:tracePt t="33264" x="2395538" y="5106988"/>
          <p14:tracePt t="33279" x="2455863" y="5135563"/>
          <p14:tracePt t="33295" x="2538413" y="5178425"/>
          <p14:tracePt t="33303" x="2574925" y="5183188"/>
          <p14:tracePt t="33323" x="2657475" y="5207000"/>
          <p14:tracePt t="33335" x="2770188" y="5237163"/>
          <p14:tracePt t="33354" x="2901950" y="5254625"/>
          <p14:tracePt t="33367" x="3044825" y="5260975"/>
          <p14:tracePt t="33386" x="3157538" y="5260975"/>
          <p14:tracePt t="33402" x="3241675" y="5260975"/>
          <p14:tracePt t="33420" x="3306763" y="5260975"/>
          <p14:tracePt t="33439" x="3336925" y="5243513"/>
          <p14:tracePt t="33451" x="3343275" y="5243513"/>
          <p14:tracePt t="33462" x="3343275" y="5237163"/>
          <p14:tracePt t="33482" x="3354388" y="5230813"/>
          <p14:tracePt t="33499" x="3367088" y="5226050"/>
          <p14:tracePt t="33507" x="3373438" y="5219700"/>
          <p14:tracePt t="33526" x="3390900" y="5207000"/>
          <p14:tracePt t="33542" x="3414713" y="5202238"/>
          <p14:tracePt t="33553" x="3425825" y="5195888"/>
          <p14:tracePt t="33573" x="3455988" y="5183188"/>
          <p14:tracePt t="33585" x="3462338" y="5178425"/>
          <p14:tracePt t="33603" x="3479800" y="5165725"/>
          <p14:tracePt t="33623" x="3492500" y="5154613"/>
          <p14:tracePt t="33638" x="3509963" y="5154613"/>
          <p14:tracePt t="33653" x="3516313" y="5148263"/>
          <p14:tracePt t="33666" x="3521075" y="5141913"/>
          <p14:tracePt t="33685" x="3521075" y="5135563"/>
          <p14:tracePt t="33705" x="3527425" y="5130800"/>
          <p14:tracePt t="33758" x="3527425" y="5124450"/>
          <p14:tracePt t="33791" x="3533775" y="5118100"/>
          <p14:tracePt t="33821" x="3533775" y="5111750"/>
          <p14:tracePt t="33851" x="3533775" y="5100638"/>
          <p14:tracePt t="33870" x="3533775" y="5094288"/>
          <p14:tracePt t="33888" x="3521075" y="5087938"/>
          <p14:tracePt t="33903" x="3503613" y="5076825"/>
          <p14:tracePt t="33916" x="3492500" y="5070475"/>
          <p14:tracePt t="33936" x="3432175" y="5059363"/>
          <p14:tracePt t="33946" x="3402013" y="5053013"/>
          <p14:tracePt t="33961" x="3349625" y="5053013"/>
          <p14:tracePt t="33978" x="3295650" y="5053013"/>
          <p14:tracePt t="33995" x="3211513" y="5046663"/>
          <p14:tracePt t="34012" x="3140075" y="5046663"/>
          <p14:tracePt t="34027" x="3062288" y="5046663"/>
          <p14:tracePt t="34045" x="3009900" y="5046663"/>
          <p14:tracePt t="34055" x="2967038" y="5053013"/>
          <p14:tracePt t="34073" x="2914650" y="5064125"/>
          <p14:tracePt t="34088" x="2867025" y="5076825"/>
          <p14:tracePt t="34104" x="2817813" y="5106988"/>
          <p14:tracePt t="34117" x="2776538" y="5124450"/>
          <p14:tracePt t="34136" x="2741613" y="5141913"/>
          <p14:tracePt t="34154" x="2705100" y="5172075"/>
          <p14:tracePt t="34164" x="2698750" y="5183188"/>
          <p14:tracePt t="34187" x="2670175" y="5230813"/>
          <p14:tracePt t="34199" x="2633663" y="5273675"/>
          <p14:tracePt t="34217" x="2609850" y="5308600"/>
          <p14:tracePt t="34236" x="2586038" y="5356225"/>
          <p14:tracePt t="34242" x="2579688" y="5373688"/>
          <p14:tracePt t="34258" x="2568575" y="5410200"/>
          <p14:tracePt t="34274" x="2555875" y="5440363"/>
          <p14:tracePt t="34289" x="2555875" y="5475288"/>
          <p14:tracePt t="34306" x="2555875" y="5505450"/>
          <p14:tracePt t="34324" x="2555875" y="5535613"/>
          <p14:tracePt t="34341" x="2562225" y="5576888"/>
          <p14:tracePt t="34351" x="2568575" y="5589588"/>
          <p14:tracePt t="34371" x="2586038" y="5630863"/>
          <p14:tracePt t="34388" x="2603500" y="5661025"/>
          <p14:tracePt t="34401" x="2627313" y="5695950"/>
          <p14:tracePt t="34420" x="2646363" y="5726113"/>
          <p14:tracePt t="34438" x="2674938" y="5780088"/>
          <p14:tracePt t="34446" x="2693988" y="5791200"/>
          <p14:tracePt t="34463" x="2711450" y="5815013"/>
          <p14:tracePt t="34479" x="2722563" y="5827713"/>
          <p14:tracePt t="34496" x="2728913" y="5838825"/>
          <p14:tracePt t="34512" x="2741613" y="5851525"/>
          <p14:tracePt t="34528" x="2746375" y="5862638"/>
          <p14:tracePt t="34547" x="2759075" y="5875338"/>
          <p14:tracePt t="34554" x="2759075" y="5880100"/>
          <p14:tracePt t="34570" x="2770188" y="5899150"/>
          <p14:tracePt t="34589" x="2813050" y="5940425"/>
          <p14:tracePt t="34602" x="2817813" y="5940425"/>
          <p14:tracePt t="34622" x="2841625" y="5964238"/>
          <p14:tracePt t="34632" x="2841625" y="5970588"/>
          <p14:tracePt t="34650" x="2854325" y="5988050"/>
          <p14:tracePt t="34665" x="2860675" y="5994400"/>
          <p14:tracePt t="34683" x="2871788" y="6011863"/>
          <p14:tracePt t="34703" x="2884488" y="6035675"/>
          <p14:tracePt t="34711" x="2890838" y="6048375"/>
          <p14:tracePt t="34730" x="2914650" y="6072188"/>
          <p14:tracePt t="34752" x="2949575" y="6119813"/>
          <p14:tracePt t="34758" x="2973388" y="6137275"/>
          <p14:tracePt t="34774" x="3021013" y="6178550"/>
          <p14:tracePt t="34789" x="3057525" y="6202363"/>
          <p14:tracePt t="34808" x="3092450" y="6219825"/>
          <p14:tracePt t="34825" x="3128963" y="6249988"/>
          <p14:tracePt t="34838" x="3152775" y="6267450"/>
          <p14:tracePt t="34854" x="3181350" y="6286500"/>
          <p14:tracePt t="34871" x="3217863" y="6303963"/>
          <p14:tracePt t="34887" x="3248025" y="6315075"/>
          <p14:tracePt t="34905" x="3282950" y="6334125"/>
          <p14:tracePt t="34919" x="3313113" y="6338888"/>
          <p14:tracePt t="34932" x="3325813" y="6338888"/>
          <p14:tracePt t="34951" x="3330575" y="6338888"/>
          <p14:tracePt t="34971" x="3336925" y="6338888"/>
          <p14:tracePt t="34983" x="3343275" y="6338888"/>
          <p14:tracePt t="34994" x="3354388" y="6334125"/>
          <p14:tracePt t="35008" x="3367088" y="6310313"/>
          <p14:tracePt t="35023" x="3397250" y="6267450"/>
          <p14:tracePt t="35039" x="3425825" y="6226175"/>
          <p14:tracePt t="35060" x="3462338" y="6184900"/>
          <p14:tracePt t="35070" x="3479800" y="6137275"/>
          <p14:tracePt t="35087" x="3516313" y="6089650"/>
          <p14:tracePt t="35104" x="3544888" y="6035675"/>
          <p14:tracePt t="35121" x="3587750" y="5976938"/>
          <p14:tracePt t="35137" x="3605213" y="5940425"/>
          <p14:tracePt t="35153" x="3622675" y="5886450"/>
          <p14:tracePt t="35170" x="3646488" y="5838825"/>
          <p14:tracePt t="35179" x="3659188" y="5815013"/>
          <p14:tracePt t="35205" x="3694113" y="5695950"/>
          <p14:tracePt t="35217" x="3700463" y="5672138"/>
          <p14:tracePt t="35228" x="3713163" y="5641975"/>
          <p14:tracePt t="35230" x="3713163" y="5618163"/>
          <p14:tracePt t="35249" x="3717925" y="5570538"/>
          <p14:tracePt t="35257" x="3717925" y="5553075"/>
          <p14:tracePt t="35276" x="3724275" y="5518150"/>
          <p14:tracePt t="35297" x="3730625" y="5468938"/>
          <p14:tracePt t="35305" x="3730625" y="5457825"/>
          <p14:tracePt t="35322" x="3730625" y="5427663"/>
          <p14:tracePt t="35336" x="3736975" y="5403850"/>
          <p14:tracePt t="35353" x="3736975" y="5380038"/>
          <p14:tracePt t="35372" x="3736975" y="5368925"/>
          <p14:tracePt t="35384" x="3736975" y="5362575"/>
          <p14:tracePt t="35403" x="3736975" y="5356225"/>
          <p14:tracePt t="35419" x="3736975" y="5349875"/>
          <p14:tracePt t="35436" x="3736975" y="5345113"/>
          <p14:tracePt t="35453" x="3730625" y="5345113"/>
          <p14:tracePt t="35460" x="3730625" y="5338763"/>
          <p14:tracePt t="35476" x="3730625" y="5332413"/>
          <p14:tracePt t="35494" x="3730625" y="5326063"/>
          <p14:tracePt t="35558" x="3724275" y="5326063"/>
          <p14:tracePt t="35604" x="3724275" y="5321300"/>
          <p14:tracePt t="35619" x="3724275" y="5314950"/>
          <p14:tracePt t="35636" x="3717925" y="5302250"/>
          <p14:tracePt t="35655" x="3717925" y="5291138"/>
          <p14:tracePt t="35931" x="3717925" y="5284788"/>
          <p14:tracePt t="36289" x="3754438" y="5308600"/>
          <p14:tracePt t="36303" x="3856038" y="5373688"/>
          <p14:tracePt t="36320" x="4010025" y="5481638"/>
          <p14:tracePt t="36335" x="4219575" y="5570538"/>
          <p14:tracePt t="36353" x="4445000" y="5672138"/>
          <p14:tracePt t="36367" x="4641850" y="5761038"/>
          <p14:tracePt t="36383" x="4849813" y="5838825"/>
          <p14:tracePt t="36400" x="5046663" y="5916613"/>
          <p14:tracePt t="36417" x="5280025" y="5957888"/>
          <p14:tracePt t="36433" x="5453063" y="6024563"/>
          <p14:tracePt t="36450" x="5600700" y="6083300"/>
          <p14:tracePt t="36469" x="5745163" y="6130925"/>
          <p14:tracePt t="36494" x="5816600" y="6154738"/>
          <p14:tracePt t="36512" x="5845175" y="6161088"/>
          <p14:tracePt t="36528" x="5868988" y="6172200"/>
          <p14:tracePt t="36539" x="5888038" y="6178550"/>
          <p14:tracePt t="36556" x="5905500" y="6184900"/>
          <p14:tracePt t="36570" x="5929313" y="6191250"/>
          <p14:tracePt t="36589" x="5940425" y="6191250"/>
          <p14:tracePt t="36590" x="5946775" y="6191250"/>
          <p14:tracePt t="36602" x="5946775" y="6196013"/>
          <p14:tracePt t="36664" x="5953125" y="6196013"/>
          <p14:tracePt t="36726" x="5959475" y="6196013"/>
          <p14:tracePt t="36761" x="5983288" y="6208713"/>
          <p14:tracePt t="36776" x="6007100" y="6219825"/>
          <p14:tracePt t="36791" x="6035675" y="6232525"/>
          <p14:tracePt t="36807" x="6059488" y="6249988"/>
          <p14:tracePt t="36821" x="6072188" y="6249988"/>
          <p14:tracePt t="36822" x="6072188" y="6256338"/>
          <p14:tracePt t="36839" x="6078538" y="6256338"/>
          <p14:tracePt t="36851" x="6078538" y="6262688"/>
          <p14:tracePt t="36901" x="6083300" y="6262688"/>
          <p14:tracePt t="37015" x="6096000" y="6262688"/>
          <p14:tracePt t="37023" x="6119813" y="6262688"/>
          <p14:tracePt t="37039" x="6161088" y="6262688"/>
          <p14:tracePt t="37056" x="6208713" y="6262688"/>
          <p14:tracePt t="37072" x="6256338" y="6256338"/>
          <p14:tracePt t="37090" x="6292850" y="6249988"/>
          <p14:tracePt t="37105" x="6316663" y="6243638"/>
          <p14:tracePt t="37118" x="6327775" y="6238875"/>
          <p14:tracePt t="37134" x="6346825" y="6232525"/>
          <p14:tracePt t="37154" x="6370638" y="6219825"/>
          <p14:tracePt t="37171" x="6405563" y="6215063"/>
          <p14:tracePt t="37180" x="6418263" y="6208713"/>
          <p14:tracePt t="37204" x="6477000" y="6184900"/>
          <p14:tracePt t="37216" x="6519863" y="6172200"/>
          <p14:tracePt t="37228" x="6548438" y="6167438"/>
          <p14:tracePt t="37245" x="6578600" y="6154738"/>
          <p14:tracePt t="37246" x="6591300" y="6148388"/>
          <p14:tracePt t="37263" x="6632575" y="6137275"/>
          <p14:tracePt t="37279" x="6667500" y="6119813"/>
          <p14:tracePt t="37295" x="6710363" y="6100763"/>
          <p14:tracePt t="37304" x="6721475" y="6096000"/>
          <p14:tracePt t="37321" x="6769100" y="6065838"/>
          <p14:tracePt t="37337" x="6816725" y="6042025"/>
          <p14:tracePt t="37354" x="6877050" y="6000750"/>
          <p14:tracePt t="37370" x="6931025" y="5957888"/>
          <p14:tracePt t="37388" x="6983413" y="5903913"/>
          <p14:tracePt t="37390" x="7007225" y="5875338"/>
          <p14:tracePt t="37400" x="7013575" y="5845175"/>
          <p14:tracePt t="37420" x="7037388" y="5791200"/>
          <p14:tracePt t="37436" x="7037388" y="5737225"/>
          <p14:tracePt t="37454" x="7031038" y="5672138"/>
          <p14:tracePt t="37478" x="7007225" y="5600700"/>
          <p14:tracePt t="37495" x="6996113" y="5553075"/>
          <p14:tracePt t="37513" x="6978650" y="5518150"/>
          <p14:tracePt t="37534" x="6965950" y="5481638"/>
          <p14:tracePt t="37558" x="6954838" y="5451475"/>
          <p14:tracePt t="37574" x="6948488" y="5427663"/>
          <p14:tracePt t="37585" x="6942138" y="5416550"/>
          <p14:tracePt t="37606" x="6931025" y="5373688"/>
          <p14:tracePt t="37618" x="6924675" y="5362575"/>
          <p14:tracePt t="37634" x="6911975" y="5338763"/>
          <p14:tracePt t="37655" x="6900863" y="5321300"/>
          <p14:tracePt t="37667" x="6894513" y="5314950"/>
          <p14:tracePt t="37687" x="6864350" y="5291138"/>
          <p14:tracePt t="37695" x="6846888" y="5278438"/>
          <p14:tracePt t="37711" x="6823075" y="5267325"/>
          <p14:tracePt t="37732" x="6799263" y="5260975"/>
          <p14:tracePt t="37752" x="6715125" y="5237163"/>
          <p14:tracePt t="37759" x="6686550" y="5230813"/>
          <p14:tracePt t="37777" x="6578600" y="5230813"/>
          <p14:tracePt t="37788" x="6530975" y="5230813"/>
          <p14:tracePt t="37807" x="6381750" y="5230813"/>
          <p14:tracePt t="37822" x="6310313" y="5230813"/>
          <p14:tracePt t="37835" x="6262688" y="5230813"/>
          <p14:tracePt t="37851" x="6173788" y="5249863"/>
          <p14:tracePt t="37870" x="6030913" y="5284788"/>
          <p14:tracePt t="37889" x="5953125" y="5308600"/>
          <p14:tracePt t="37899" x="5922963" y="5314950"/>
          <p14:tracePt t="37920" x="5857875" y="5345113"/>
          <p14:tracePt t="37931" x="5827713" y="5356225"/>
          <p14:tracePt t="37950" x="5756275" y="5397500"/>
          <p14:tracePt t="37966" x="5721350" y="5410200"/>
          <p14:tracePt t="37984" x="5708650" y="5421313"/>
          <p14:tracePt t="37992" x="5702300" y="5427663"/>
          <p14:tracePt t="38014" x="5678488" y="5445125"/>
          <p14:tracePt t="38029" x="5678488" y="5451475"/>
          <p14:tracePt t="38041" x="5672138" y="5468938"/>
          <p14:tracePt t="38055" x="5654675" y="5475288"/>
          <p14:tracePt t="38074" x="5643563" y="5494338"/>
          <p14:tracePt t="38094" x="5624513" y="5518150"/>
          <p14:tracePt t="38103" x="5613400" y="5541963"/>
          <p14:tracePt t="38118" x="5600700" y="5570538"/>
          <p14:tracePt t="38137" x="5595938" y="5594350"/>
          <p14:tracePt t="38154" x="5589588" y="5618163"/>
          <p14:tracePt t="38171" x="5589588" y="5641975"/>
          <p14:tracePt t="38180" x="5583238" y="5654675"/>
          <p14:tracePt t="38203" x="5583238" y="5689600"/>
          <p14:tracePt t="38211" x="5583238" y="5708650"/>
          <p14:tracePt t="38228" x="5583238" y="5732463"/>
          <p14:tracePt t="38229" x="5583238" y="5749925"/>
          <p14:tracePt t="38247" x="5583238" y="5784850"/>
          <p14:tracePt t="38261" x="5583238" y="5827713"/>
          <p14:tracePt t="38275" x="5589588" y="5838825"/>
          <p14:tracePt t="38296" x="5600700" y="5899150"/>
          <p14:tracePt t="38304" x="5607050" y="5910263"/>
          <p14:tracePt t="38321" x="5613400" y="5940425"/>
          <p14:tracePt t="38340" x="5624513" y="5964238"/>
          <p14:tracePt t="38358" x="5654675" y="6018213"/>
          <p14:tracePt t="38369" x="5661025" y="6035675"/>
          <p14:tracePt t="38389" x="5697538" y="6083300"/>
          <p14:tracePt t="38400" x="5708650" y="6096000"/>
          <p14:tracePt t="38416" x="5738813" y="6119813"/>
          <p14:tracePt t="38432" x="5749925" y="6130925"/>
          <p14:tracePt t="38451" x="5762625" y="6137275"/>
          <p14:tracePt t="38471" x="5780088" y="6148388"/>
          <p14:tracePt t="38480" x="5786438" y="6154738"/>
          <p14:tracePt t="38494" x="5792788" y="6154738"/>
          <p14:tracePt t="38513" x="5810250" y="6161088"/>
          <p14:tracePt t="38526" x="5827713" y="6172200"/>
          <p14:tracePt t="38542" x="5845175" y="6178550"/>
          <p14:tracePt t="38554" x="5851525" y="6178550"/>
          <p14:tracePt t="38574" x="5899150" y="6202363"/>
          <p14:tracePt t="38591" x="5929313" y="6215063"/>
          <p14:tracePt t="38602" x="5940425" y="6219825"/>
          <p14:tracePt t="38617" x="5959475" y="6232525"/>
          <p14:tracePt t="38637" x="5970588" y="6232525"/>
          <p14:tracePt t="38670" x="5976938" y="6232525"/>
          <p14:tracePt t="38679" x="5976938" y="6238875"/>
          <p14:tracePt t="38822" x="5983288" y="6243638"/>
          <p14:tracePt t="38852" x="5994400" y="6249988"/>
          <p14:tracePt t="38872" x="6007100" y="6256338"/>
          <p14:tracePt t="38900" x="6011863" y="6262688"/>
          <p14:tracePt t="39040" x="6018213" y="6267450"/>
          <p14:tracePt t="39118" x="6024563" y="6267450"/>
          <p14:tracePt t="40371" x="6000750" y="6208713"/>
          <p14:tracePt t="40383" x="5888038" y="6072188"/>
          <p14:tracePt t="40400" x="5630863" y="5756275"/>
          <p14:tracePt t="40416" x="5226050" y="5278438"/>
          <p14:tracePt t="40432" x="4821238" y="4778375"/>
          <p14:tracePt t="40448" x="4433888" y="4343400"/>
          <p14:tracePt t="40465" x="4064000" y="3932238"/>
          <p14:tracePt t="40482" x="3741738" y="3568700"/>
          <p14:tracePt t="40499" x="3455988" y="3211513"/>
          <p14:tracePt t="40507" x="3278188" y="2984500"/>
          <p14:tracePt t="40527" x="2901950" y="2562225"/>
          <p14:tracePt t="40539" x="2794000" y="2430463"/>
          <p14:tracePt t="40554" x="2555875" y="2144713"/>
          <p14:tracePt t="40571" x="2263775" y="1770063"/>
          <p14:tracePt t="40590" x="1828800" y="1346200"/>
          <p14:tracePt t="40602" x="1709738" y="1216025"/>
          <p14:tracePt t="40618" x="1417638" y="947738"/>
          <p14:tracePt t="40636" x="1203325" y="720725"/>
          <p14:tracePt t="40655" x="995363" y="488950"/>
          <p14:tracePt t="40667" x="958850" y="434975"/>
          <p14:tracePt t="40685" x="887413" y="298450"/>
          <p14:tracePt t="40703" x="835025" y="190500"/>
          <p14:tracePt t="40712" x="815975" y="160338"/>
          <p14:tracePt t="40735" x="768350" y="65088"/>
          <p14:tracePt t="40743" x="762000" y="23813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Our Approach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D503E4B-62FA-45D9-B6DC-0041286E9D22}"/>
                  </a:ext>
                </a:extLst>
              </p14:cNvPr>
              <p14:cNvContentPartPr/>
              <p14:nvPr/>
            </p14:nvContentPartPr>
            <p14:xfrm>
              <a:off x="11070135" y="2743380"/>
              <a:ext cx="360" cy="3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D503E4B-62FA-45D9-B6DC-0041286E9D2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1061495" y="2734380"/>
                <a:ext cx="18000" cy="18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71295F1-36D8-4C7B-A0FD-EA184E0E0C97}"/>
              </a:ext>
            </a:extLst>
          </p:cNvPr>
          <p:cNvSpPr txBox="1"/>
          <p:nvPr/>
        </p:nvSpPr>
        <p:spPr>
          <a:xfrm>
            <a:off x="556335" y="1186715"/>
            <a:ext cx="1051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Helvetica-Normal"/>
              </a:rPr>
              <a:t>We approach the research problem by reacting a wide variety of alkynes with 2,6-lutidine </a:t>
            </a:r>
            <a:r>
              <a:rPr lang="en-US" sz="2400" i="1" dirty="0">
                <a:latin typeface="Helvetica-Normal"/>
              </a:rPr>
              <a:t>N</a:t>
            </a:r>
            <a:r>
              <a:rPr lang="en-US" sz="2400" dirty="0">
                <a:latin typeface="Helvetica-Normal"/>
              </a:rPr>
              <a:t>-oxide with a photocatalyst in the presence of visible light and looked at resulting NMR spectroscopy. One such family of compounds, termed ene-ynamides, were able to be oxidized. We focused on expanding the scope of that reaction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51751E-8B12-4131-9404-3E11ACD22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88272"/>
              </p:ext>
            </p:extLst>
          </p:nvPr>
        </p:nvGraphicFramePr>
        <p:xfrm>
          <a:off x="1117599" y="3347592"/>
          <a:ext cx="9522319" cy="252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CS ChemDraw Drawing" r:id="rId19" imgW="5555966" imgH="1473156" progId="ChemDraw.Document.6.0">
                  <p:embed/>
                </p:oleObj>
              </mc:Choice>
              <mc:Fallback>
                <p:oleObj name="CS ChemDraw Drawing" r:id="rId19" imgW="5555966" imgH="147315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AB6489C-8258-4AF5-8844-54241F4B1D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7599" y="3347592"/>
                        <a:ext cx="9522319" cy="252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8F9C09F-8AD1-4F03-8AEA-E2B0B29B510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99366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766"/>
    </mc:Choice>
    <mc:Fallback>
      <p:transition spd="slow" advTm="377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57" x="5327650" y="2627313"/>
          <p14:tracePt t="967" x="5310188" y="2722563"/>
          <p14:tracePt t="989" x="5213350" y="2949575"/>
          <p14:tracePt t="1002" x="5165725" y="3027363"/>
          <p14:tracePt t="1017" x="5076825" y="3198813"/>
          <p14:tracePt t="1033" x="4999038" y="3295650"/>
          <p14:tracePt t="1044" x="4951413" y="3360738"/>
          <p14:tracePt t="1063" x="4886325" y="3425825"/>
          <p14:tracePt t="1078" x="4849813" y="3443288"/>
          <p14:tracePt t="1093" x="4797425" y="3443288"/>
          <p14:tracePt t="1109" x="4737100" y="3371850"/>
          <p14:tracePt t="1126" x="4702175" y="3371850"/>
          <p14:tracePt t="1160" x="4719638" y="3371850"/>
          <p14:tracePt t="1175" x="4719638" y="3330575"/>
          <p14:tracePt t="1209" x="4719638" y="3324225"/>
          <p14:tracePt t="1295" x="4737100" y="3306763"/>
          <p14:tracePt t="1720" x="4743450" y="3306763"/>
          <p14:tracePt t="1830" x="4730750" y="3306763"/>
          <p14:tracePt t="1967" x="4730750" y="3319463"/>
          <p14:tracePt t="2356" x="4730750" y="3313113"/>
          <p14:tracePt t="2419" x="4737100" y="3306763"/>
          <p14:tracePt t="3779" x="4737100" y="3300413"/>
          <p14:tracePt t="3935" x="4760913" y="3324225"/>
          <p14:tracePt t="3959" x="4767263" y="3324225"/>
          <p14:tracePt t="4310" x="4767263" y="3330575"/>
          <p14:tracePt t="4326" x="4767263" y="3348038"/>
          <p14:tracePt t="4343" x="4784725" y="3390900"/>
          <p14:tracePt t="4359" x="4784725" y="3402013"/>
          <p14:tracePt t="4377" x="4784725" y="3419475"/>
          <p14:tracePt t="4394" x="4784725" y="3443288"/>
          <p14:tracePt t="4412" x="4784725" y="3462338"/>
          <p14:tracePt t="4424" x="4784725" y="3467100"/>
          <p14:tracePt t="4442" x="4784725" y="3473450"/>
          <p14:tracePt t="4460" x="4784725" y="3490913"/>
          <p14:tracePt t="4483" x="4784725" y="3503613"/>
          <p14:tracePt t="4500" x="4784725" y="3514725"/>
          <p14:tracePt t="4517" x="4784725" y="3527425"/>
          <p14:tracePt t="4534" x="4784725" y="3533775"/>
          <p14:tracePt t="4550" x="4754563" y="3557588"/>
          <p14:tracePt t="4560" x="4743450" y="3562350"/>
          <p14:tracePt t="4580" x="4706938" y="3592513"/>
          <p14:tracePt t="4594" x="4702175" y="3605213"/>
          <p14:tracePt t="4609" x="4678363" y="3629025"/>
          <p14:tracePt t="4629" x="4594225" y="3683000"/>
          <p14:tracePt t="4641" x="4576763" y="3700463"/>
          <p14:tracePt t="4657" x="4516438" y="3735388"/>
          <p14:tracePt t="4673" x="4433888" y="3783013"/>
          <p14:tracePt t="4689" x="4349750" y="3836988"/>
          <p14:tracePt t="4710" x="4224338" y="3908425"/>
          <p14:tracePt t="4718" x="4183063" y="3925888"/>
          <p14:tracePt t="4733" x="4033838" y="3992563"/>
          <p14:tracePt t="4753" x="3884613" y="4057650"/>
          <p14:tracePt t="4768" x="3754438" y="4141788"/>
          <p14:tracePt t="4786" x="3659188" y="4200525"/>
          <p14:tracePt t="4796" x="3563938" y="4237038"/>
          <p14:tracePt t="4814" x="3486150" y="4265613"/>
          <p14:tracePt t="4830" x="3402013" y="4302125"/>
          <p14:tracePt t="4842" x="3360738" y="4313238"/>
          <p14:tracePt t="4843" x="3330575" y="4332288"/>
          <p14:tracePt t="4862" x="3278188" y="4349750"/>
          <p14:tracePt t="4872" x="3265488" y="4367213"/>
          <p14:tracePt t="4894" x="3217863" y="4384675"/>
          <p14:tracePt t="4909" x="3194050" y="4391025"/>
          <p14:tracePt t="4927" x="3170238" y="4397375"/>
          <p14:tracePt t="4936" x="3163888" y="4397375"/>
          <p14:tracePt t="4951" x="3163888" y="4403725"/>
          <p14:tracePt t="4987" x="3157538" y="4403725"/>
          <p14:tracePt t="6983" x="3228975" y="4367213"/>
          <p14:tracePt t="7001" x="3325813" y="4325938"/>
          <p14:tracePt t="7003" x="3373438" y="4308475"/>
          <p14:tracePt t="7020" x="3479800" y="4271963"/>
          <p14:tracePt t="7035" x="3581400" y="4237038"/>
          <p14:tracePt t="7048" x="3611563" y="4230688"/>
          <p14:tracePt t="7062" x="3640138" y="4217988"/>
          <p14:tracePt t="7076" x="3652838" y="4217988"/>
          <p14:tracePt t="7653" x="3616325" y="4265613"/>
          <p14:tracePt t="7673" x="3587750" y="4295775"/>
          <p14:tracePt t="7690" x="3557588" y="4337050"/>
          <p14:tracePt t="7706" x="3509963" y="4367213"/>
          <p14:tracePt t="7721" x="3462338" y="4403725"/>
          <p14:tracePt t="7732" x="3432175" y="4414838"/>
          <p14:tracePt t="7747" x="3432175" y="4421188"/>
          <p14:tracePt t="7763" x="3421063" y="4427538"/>
          <p14:tracePt t="7778" x="3421063" y="4432300"/>
          <p14:tracePt t="7874" x="3408363" y="4432300"/>
          <p14:tracePt t="7891" x="3408363" y="4438650"/>
          <p14:tracePt t="7907" x="3397250" y="4445000"/>
          <p14:tracePt t="7924" x="3390900" y="4456113"/>
          <p14:tracePt t="7939" x="3384550" y="4462463"/>
          <p14:tracePt t="7970" x="3378200" y="4468813"/>
          <p14:tracePt t="7984" x="3373438" y="4468813"/>
          <p14:tracePt t="8000" x="3373438" y="4475163"/>
          <p14:tracePt t="8016" x="3367088" y="4475163"/>
          <p14:tracePt t="8044" x="3367088" y="4479925"/>
          <p14:tracePt t="8079" x="3360738" y="4479925"/>
          <p14:tracePt t="8095" x="3360738" y="4486275"/>
          <p14:tracePt t="8124" x="3349625" y="4492625"/>
          <p14:tracePt t="8144" x="3343275" y="4498975"/>
          <p14:tracePt t="8160" x="3330575" y="4503738"/>
          <p14:tracePt t="8177" x="3306763" y="4516438"/>
          <p14:tracePt t="8185" x="3302000" y="4516438"/>
          <p14:tracePt t="8208" x="3271838" y="4533900"/>
          <p14:tracePt t="8224" x="3254375" y="4540250"/>
          <p14:tracePt t="8231" x="3248025" y="4540250"/>
          <p14:tracePt t="8253" x="3228975" y="4546600"/>
          <p14:tracePt t="8282" x="3224213" y="4546600"/>
          <p14:tracePt t="8297" x="3224213" y="4551363"/>
          <p14:tracePt t="8469" x="3241675" y="4551363"/>
          <p14:tracePt t="8483" x="3248025" y="4551363"/>
          <p14:tracePt t="8484" x="3259138" y="4551363"/>
          <p14:tracePt t="8501" x="3278188" y="4546600"/>
          <p14:tracePt t="8516" x="3289300" y="4546600"/>
          <p14:tracePt t="8535" x="3295650" y="4540250"/>
          <p14:tracePt t="8561" x="3302000" y="4540250"/>
          <p14:tracePt t="8576" x="3306763" y="4533900"/>
          <p14:tracePt t="8611" x="3313113" y="4527550"/>
          <p14:tracePt t="8644" x="3336925" y="4522788"/>
          <p14:tracePt t="8657" x="3336925" y="4516438"/>
          <p14:tracePt t="8673" x="3354388" y="4510088"/>
          <p14:tracePt t="8694" x="3367088" y="4498975"/>
          <p14:tracePt t="8702" x="3373438" y="4492625"/>
          <p14:tracePt t="8717" x="3390900" y="4486275"/>
          <p14:tracePt t="8732" x="3414713" y="4468813"/>
          <p14:tracePt t="8750" x="3425825" y="4456113"/>
          <p14:tracePt t="8766" x="3432175" y="4451350"/>
          <p14:tracePt t="8784" x="3438525" y="4445000"/>
          <p14:tracePt t="8794" x="3444875" y="4445000"/>
          <p14:tracePt t="8906" x="3449638" y="4445000"/>
          <p14:tracePt t="9076" x="3455988" y="4445000"/>
          <p14:tracePt t="9092" x="3455988" y="4438650"/>
          <p14:tracePt t="9108" x="3462338" y="4438650"/>
          <p14:tracePt t="9140" x="3462338" y="4432300"/>
          <p14:tracePt t="9157" x="3468688" y="4432300"/>
          <p14:tracePt t="9173" x="3473450" y="4432300"/>
          <p14:tracePt t="9190" x="3479800" y="4427538"/>
          <p14:tracePt t="9218" x="3486150" y="4427538"/>
          <p14:tracePt t="9343" x="3486150" y="4421188"/>
          <p14:tracePt t="9357" x="3521075" y="4414838"/>
          <p14:tracePt t="9375" x="3563938" y="4384675"/>
          <p14:tracePt t="9394" x="3587750" y="4367213"/>
          <p14:tracePt t="9406" x="3605213" y="4343400"/>
          <p14:tracePt t="9423" x="3611563" y="4332288"/>
          <p14:tracePt t="9445" x="3616325" y="4332288"/>
          <p14:tracePt t="9892" x="3616325" y="4325938"/>
          <p14:tracePt t="9954" x="3611563" y="4325938"/>
          <p14:tracePt t="9970" x="3533775" y="4308475"/>
          <p14:tracePt t="9983" x="3438525" y="4289425"/>
          <p14:tracePt t="10001" x="3302000" y="4260850"/>
          <p14:tracePt t="10017" x="3163888" y="4237038"/>
          <p14:tracePt t="10033" x="3027363" y="4217988"/>
          <p14:tracePt t="10044" x="2884488" y="4200525"/>
          <p14:tracePt t="10060" x="2741613" y="4200525"/>
          <p14:tracePt t="10079" x="2633663" y="4200525"/>
          <p14:tracePt t="10095" x="2508250" y="4200525"/>
          <p14:tracePt t="10109" x="2425700" y="4183063"/>
          <p14:tracePt t="10126" x="2335213" y="4183063"/>
          <p14:tracePt t="10143" x="2228850" y="4183063"/>
          <p14:tracePt t="10160" x="2085975" y="4170363"/>
          <p14:tracePt t="10175" x="1966913" y="4170363"/>
          <p14:tracePt t="10195" x="1793875" y="4170363"/>
          <p14:tracePt t="10207" x="1757363" y="4176713"/>
          <p14:tracePt t="10217" x="1709738" y="4176713"/>
          <p14:tracePt t="10234" x="1620838" y="4189413"/>
          <p14:tracePt t="10250" x="1531938" y="4200525"/>
          <p14:tracePt t="10252" x="1489075" y="4213225"/>
          <p14:tracePt t="10268" x="1423988" y="4248150"/>
          <p14:tracePt t="10284" x="1341438" y="4278313"/>
          <p14:tracePt t="10298" x="1287463" y="4313238"/>
          <p14:tracePt t="10316" x="1120775" y="4384675"/>
          <p14:tracePt t="10326" x="1066800" y="4421188"/>
          <p14:tracePt t="10345" x="958850" y="4479925"/>
          <p14:tracePt t="10358" x="869950" y="4557713"/>
          <p14:tracePt t="10376" x="768350" y="4659313"/>
          <p14:tracePt t="10393" x="690563" y="4760913"/>
          <p14:tracePt t="10410" x="608013" y="4867275"/>
          <p14:tracePt t="10425" x="536575" y="4975225"/>
          <p14:tracePt t="10444" x="452438" y="5100638"/>
          <p14:tracePt t="10453" x="428625" y="5154613"/>
          <p14:tracePt t="10469" x="404813" y="5213350"/>
          <p14:tracePt t="10485" x="387350" y="5260975"/>
          <p14:tracePt t="10500" x="369888" y="5297488"/>
          <p14:tracePt t="10519" x="357188" y="5368925"/>
          <p14:tracePt t="10535" x="333375" y="5445125"/>
          <p14:tracePt t="10544" x="327025" y="5475288"/>
          <p14:tracePt t="10560" x="315913" y="5559425"/>
          <p14:tracePt t="10577" x="315913" y="5630863"/>
          <p14:tracePt t="10595" x="322263" y="5737225"/>
          <p14:tracePt t="10607" x="327025" y="5773738"/>
          <p14:tracePt t="10624" x="357188" y="5845175"/>
          <p14:tracePt t="10639" x="387350" y="5899150"/>
          <p14:tracePt t="10657" x="404813" y="5940425"/>
          <p14:tracePt t="10675" x="465138" y="6011863"/>
          <p14:tracePt t="10688" x="482600" y="6029325"/>
          <p14:tracePt t="10703" x="547688" y="6076950"/>
          <p14:tracePt t="10717" x="631825" y="6130925"/>
          <p14:tracePt t="10734" x="768350" y="6184900"/>
          <p14:tracePt t="10751" x="941388" y="6232525"/>
          <p14:tracePt t="10768" x="1144588" y="6249988"/>
          <p14:tracePt t="10784" x="1358900" y="6273800"/>
          <p14:tracePt t="10797" x="1560513" y="6273800"/>
          <p14:tracePt t="10811" x="1692275" y="6267450"/>
          <p14:tracePt t="10826" x="1763713" y="6262688"/>
          <p14:tracePt t="10846" x="2001838" y="6202363"/>
          <p14:tracePt t="10857" x="2085975" y="6172200"/>
          <p14:tracePt t="10874" x="2222500" y="6137275"/>
          <p14:tracePt t="10891" x="2443163" y="6096000"/>
          <p14:tracePt t="10908" x="2574925" y="6083300"/>
          <p14:tracePt t="10927" x="2711450" y="6065838"/>
          <p14:tracePt t="10943" x="2841625" y="6065838"/>
          <p14:tracePt t="10951" x="2914650" y="6053138"/>
          <p14:tracePt t="10972" x="3116263" y="6018213"/>
          <p14:tracePt t="10985" x="3176588" y="6011863"/>
          <p14:tracePt t="10997" x="3302000" y="5988050"/>
          <p14:tracePt t="11014" x="3414713" y="5957888"/>
          <p14:tracePt t="11028" x="3492500" y="5934075"/>
          <p14:tracePt t="11047" x="3575050" y="5903913"/>
          <p14:tracePt t="11063" x="3652838" y="5868988"/>
          <p14:tracePt t="11080" x="3713163" y="5851525"/>
          <p14:tracePt t="11100" x="3789363" y="5797550"/>
          <p14:tracePt t="11110" x="3819525" y="5780088"/>
          <p14:tracePt t="11125" x="3867150" y="5743575"/>
          <p14:tracePt t="11142" x="3908425" y="5702300"/>
          <p14:tracePt t="11160" x="3938588" y="5661025"/>
          <p14:tracePt t="11177" x="4010025" y="5607050"/>
          <p14:tracePt t="11187" x="4040188" y="5570538"/>
          <p14:tracePt t="11188" x="4070350" y="5546725"/>
          <p14:tracePt t="11208" x="4135438" y="5494338"/>
          <p14:tracePt t="11216" x="4171950" y="5457825"/>
          <p14:tracePt t="11234" x="4213225" y="5410200"/>
          <p14:tracePt t="11254" x="4278313" y="5326063"/>
          <p14:tracePt t="11263" x="4284663" y="5297488"/>
          <p14:tracePt t="11282" x="4314825" y="5249863"/>
          <p14:tracePt t="11295" x="4325938" y="5219700"/>
          <p14:tracePt t="11311" x="4332288" y="5178425"/>
          <p14:tracePt t="11326" x="4338638" y="5148263"/>
          <p14:tracePt t="11344" x="4338638" y="5118100"/>
          <p14:tracePt t="11360" x="4338638" y="5083175"/>
          <p14:tracePt t="11376" x="4338638" y="5040313"/>
          <p14:tracePt t="11397" x="4332288" y="4975225"/>
          <p14:tracePt t="11408" x="4332288" y="4957763"/>
          <p14:tracePt t="11429" x="4314825" y="4891088"/>
          <p14:tracePt t="11439" x="4308475" y="4867275"/>
          <p14:tracePt t="11457" x="4284663" y="4819650"/>
          <p14:tracePt t="11474" x="4254500" y="4772025"/>
          <p14:tracePt t="11483" x="4248150" y="4743450"/>
          <p14:tracePt t="11497" x="4213225" y="4683125"/>
          <p14:tracePt t="11514" x="4183063" y="4635500"/>
          <p14:tracePt t="11531" x="4141788" y="4557713"/>
          <p14:tracePt t="11550" x="4111625" y="4522788"/>
          <p14:tracePt t="11560" x="4087813" y="4498975"/>
          <p14:tracePt t="11578" x="4022725" y="4438650"/>
          <p14:tracePt t="11592" x="3951288" y="4391025"/>
          <p14:tracePt t="11609" x="3890963" y="4343400"/>
          <p14:tracePt t="11630" x="3808413" y="4302125"/>
          <p14:tracePt t="11641" x="3778250" y="4289425"/>
          <p14:tracePt t="11658" x="3713163" y="4254500"/>
          <p14:tracePt t="11673" x="3598863" y="4217988"/>
          <p14:tracePt t="11692" x="3397250" y="4176713"/>
          <p14:tracePt t="11702" x="3325813" y="4165600"/>
          <p14:tracePt t="11726" x="3152775" y="4122738"/>
          <p14:tracePt t="11734" x="3122613" y="4122738"/>
          <p14:tracePt t="11750" x="3051175" y="4117975"/>
          <p14:tracePt t="11768" x="2938463" y="4105275"/>
          <p14:tracePt t="11784" x="2824163" y="4081463"/>
          <p14:tracePt t="11800" x="2728913" y="4068763"/>
          <p14:tracePt t="11817" x="2640013" y="4064000"/>
          <p14:tracePt t="11820" x="2603500" y="4064000"/>
          <p14:tracePt t="11844" x="2538413" y="4057650"/>
          <p14:tracePt t="11860" x="2497138" y="4057650"/>
          <p14:tracePt t="11879" x="2484438" y="4057650"/>
          <p14:tracePt t="11907" x="2479675" y="4057650"/>
          <p14:tracePt t="12139" x="2466975" y="4057650"/>
          <p14:tracePt t="12187" x="2466975" y="4064000"/>
          <p14:tracePt t="12283" x="2455863" y="4064000"/>
          <p14:tracePt t="13393" x="2449513" y="4068763"/>
          <p14:tracePt t="13423" x="2443163" y="4068763"/>
          <p14:tracePt t="13438" x="2460625" y="4075113"/>
          <p14:tracePt t="13452" x="2627313" y="4092575"/>
          <p14:tracePt t="13467" x="2806700" y="4122738"/>
          <p14:tracePt t="13484" x="2990850" y="4146550"/>
          <p14:tracePt t="13500" x="3146425" y="4170363"/>
          <p14:tracePt t="13517" x="3271838" y="4170363"/>
          <p14:tracePt t="13534" x="3319463" y="4176713"/>
          <p14:tracePt t="13550" x="3325813" y="4176713"/>
          <p14:tracePt t="13565" x="3325813" y="4159250"/>
          <p14:tracePt t="13575" x="3325813" y="4135438"/>
          <p14:tracePt t="13657" x="3313113" y="4183063"/>
          <p14:tracePt t="13673" x="3336925" y="4189413"/>
          <p14:tracePt t="13876" x="3373438" y="4206875"/>
          <p14:tracePt t="13892" x="3354388" y="4200525"/>
          <p14:tracePt t="13909" x="3367088" y="4200525"/>
          <p14:tracePt t="13940" x="3367088" y="4194175"/>
          <p14:tracePt t="13981" x="3378200" y="4165600"/>
          <p14:tracePt t="14001" x="3378200" y="4159250"/>
          <p14:tracePt t="14017" x="3414713" y="4159250"/>
          <p14:tracePt t="14033" x="3432175" y="4159250"/>
          <p14:tracePt t="14044" x="3449638" y="4159250"/>
          <p14:tracePt t="14063" x="3479800" y="4159250"/>
          <p14:tracePt t="14078" x="3516313" y="4141788"/>
          <p14:tracePt t="14095" x="3616325" y="4098925"/>
          <p14:tracePt t="14111" x="3754438" y="4057650"/>
          <p14:tracePt t="14127" x="3890963" y="4027488"/>
          <p14:tracePt t="14144" x="4027488" y="4003675"/>
          <p14:tracePt t="14159" x="4152900" y="3968750"/>
          <p14:tracePt t="14177" x="4278313" y="3932238"/>
          <p14:tracePt t="14186" x="4332288" y="3914775"/>
          <p14:tracePt t="14207" x="4522788" y="3897313"/>
          <p14:tracePt t="14229" x="4754563" y="3884613"/>
          <p14:tracePt t="14253" x="4940300" y="3860800"/>
          <p14:tracePt t="14269" x="5018088" y="3836988"/>
          <p14:tracePt t="14284" x="5070475" y="3825875"/>
          <p14:tracePt t="14293" x="5083175" y="3806825"/>
          <p14:tracePt t="14310" x="5130800" y="3789363"/>
          <p14:tracePt t="14325" x="5189538" y="3759200"/>
          <p14:tracePt t="14343" x="5260975" y="3730625"/>
          <p14:tracePt t="14360" x="5351463" y="3706813"/>
          <p14:tracePt t="14376" x="5410200" y="3663950"/>
          <p14:tracePt t="14392" x="5457825" y="3646488"/>
          <p14:tracePt t="14408" x="5481638" y="3633788"/>
          <p14:tracePt t="14428" x="5500688" y="3622675"/>
          <p14:tracePt t="14435" x="5511800" y="3622675"/>
          <p14:tracePt t="14484" x="5518150" y="3616325"/>
          <p14:tracePt t="14513" x="5524500" y="3616325"/>
          <p14:tracePt t="14549" x="5524500" y="3605213"/>
          <p14:tracePt t="14564" x="5494338" y="3592513"/>
          <p14:tracePt t="14581" x="5446713" y="3581400"/>
          <p14:tracePt t="14591" x="5416550" y="3568700"/>
          <p14:tracePt t="14612" x="5345113" y="3562350"/>
          <p14:tracePt t="14624" x="5310188" y="3562350"/>
          <p14:tracePt t="14640" x="5267325" y="3557588"/>
          <p14:tracePt t="14657" x="5249863" y="3557588"/>
          <p14:tracePt t="14674" x="5237163" y="3557588"/>
          <p14:tracePt t="14689" x="5202238" y="3557588"/>
          <p14:tracePt t="14703" x="5178425" y="3557588"/>
          <p14:tracePt t="14716" x="5154613" y="3557588"/>
          <p14:tracePt t="14735" x="5141913" y="3557588"/>
          <p14:tracePt t="14750" x="5130800" y="3557588"/>
          <p14:tracePt t="14765" x="5118100" y="3557588"/>
          <p14:tracePt t="14782" x="5100638" y="3557588"/>
          <p14:tracePt t="14798" x="5094288" y="3557588"/>
          <p14:tracePt t="14815" x="5083175" y="3557588"/>
          <p14:tracePt t="14829" x="5059363" y="3557588"/>
          <p14:tracePt t="14845" x="5041900" y="3557588"/>
          <p14:tracePt t="14861" x="5035550" y="3557588"/>
          <p14:tracePt t="14880" x="5029200" y="3557588"/>
          <p14:tracePt t="14890" x="5022850" y="3557588"/>
          <p14:tracePt t="16111" x="5011738" y="3557588"/>
          <p14:tracePt t="16127" x="5005388" y="3557588"/>
          <p14:tracePt t="16159" x="4999038" y="3562350"/>
          <p14:tracePt t="17143" x="4970463" y="3544888"/>
          <p14:tracePt t="17159" x="4946650" y="3527425"/>
          <p14:tracePt t="17174" x="4922838" y="3509963"/>
          <p14:tracePt t="17190" x="4873625" y="3486150"/>
          <p14:tracePt t="17208" x="4821238" y="3473450"/>
          <p14:tracePt t="17224" x="4767263" y="3473450"/>
          <p14:tracePt t="17232" x="4737100" y="3467100"/>
          <p14:tracePt t="17254" x="4665663" y="3467100"/>
          <p14:tracePt t="17267" x="4635500" y="3467100"/>
          <p14:tracePt t="17281" x="4624388" y="3467100"/>
          <p14:tracePt t="17294" x="4600575" y="3467100"/>
          <p14:tracePt t="17314" x="4576763" y="3467100"/>
          <p14:tracePt t="17330" x="4540250" y="3467100"/>
          <p14:tracePt t="17341" x="4498975" y="3473450"/>
          <p14:tracePt t="17357" x="4468813" y="3479800"/>
          <p14:tracePt t="17374" x="4433888" y="3486150"/>
          <p14:tracePt t="17391" x="4379913" y="3490913"/>
          <p14:tracePt t="17408" x="4291013" y="3490913"/>
          <p14:tracePt t="17424" x="4206875" y="3503613"/>
          <p14:tracePt t="17440" x="4129088" y="3514725"/>
          <p14:tracePt t="17457" x="4070350" y="3533775"/>
          <p14:tracePt t="17474" x="4003675" y="3557588"/>
          <p14:tracePt t="17482" x="3962400" y="3568700"/>
          <p14:tracePt t="17497" x="3897313" y="3592513"/>
          <p14:tracePt t="17517" x="3836988" y="3622675"/>
          <p14:tracePt t="17534" x="3813175" y="3633788"/>
          <p14:tracePt t="17544" x="3808413" y="3633788"/>
          <p14:tracePt t="17560" x="3795713" y="3640138"/>
          <p14:tracePt t="17575" x="3789363" y="3646488"/>
          <p14:tracePt t="17591" x="3760788" y="3670300"/>
          <p14:tracePt t="17608" x="3730625" y="3706813"/>
          <p14:tracePt t="17626" x="3694113" y="3748088"/>
          <p14:tracePt t="17646" x="3635375" y="3825875"/>
          <p14:tracePt t="17656" x="3622675" y="3854450"/>
          <p14:tracePt t="17672" x="3592513" y="3925888"/>
          <p14:tracePt t="17691" x="3544888" y="4016375"/>
          <p14:tracePt t="17701" x="3540125" y="4033838"/>
          <p14:tracePt t="17716" x="3527425" y="4064000"/>
          <p14:tracePt t="17734" x="3516313" y="4098925"/>
          <p14:tracePt t="17750" x="3516313" y="4117975"/>
          <p14:tracePt t="17766" x="3503613" y="4152900"/>
          <p14:tracePt t="17784" x="3503613" y="4189413"/>
          <p14:tracePt t="17799" x="3503613" y="4230688"/>
          <p14:tracePt t="17810" x="3503613" y="4248150"/>
          <p14:tracePt t="17826" x="3521075" y="4295775"/>
          <p14:tracePt t="17842" x="3544888" y="4349750"/>
          <p14:tracePt t="17862" x="3575050" y="4414838"/>
          <p14:tracePt t="17874" x="3592513" y="4432300"/>
          <p14:tracePt t="17891" x="3640138" y="4503738"/>
          <p14:tracePt t="17907" x="3683000" y="4546600"/>
          <p14:tracePt t="17924" x="3760788" y="4618038"/>
          <p14:tracePt t="17942" x="3825875" y="4695825"/>
          <p14:tracePt t="17951" x="3879850" y="4724400"/>
          <p14:tracePt t="17978" x="4022725" y="4784725"/>
          <p14:tracePt t="17985" x="4076700" y="4808538"/>
          <p14:tracePt t="18001" x="4183063" y="4808538"/>
          <p14:tracePt t="18020" x="4319588" y="4808538"/>
          <p14:tracePt t="18030" x="4343400" y="4808538"/>
          <p14:tracePt t="18047" x="4367213" y="4808538"/>
          <p14:tracePt t="18093" x="4373563" y="4802188"/>
          <p14:tracePt t="18110" x="4403725" y="4778375"/>
          <p14:tracePt t="18128" x="4438650" y="4754563"/>
          <p14:tracePt t="18145" x="4468813" y="4730750"/>
          <p14:tracePt t="18154" x="4487863" y="4724400"/>
          <p14:tracePt t="18174" x="4529138" y="4706938"/>
          <p14:tracePt t="18191" x="4552950" y="4689475"/>
          <p14:tracePt t="18208" x="4606925" y="4672013"/>
          <p14:tracePt t="18224" x="4678363" y="4635500"/>
          <p14:tracePt t="18232" x="4706938" y="4629150"/>
          <p14:tracePt t="18249" x="4743450" y="4605338"/>
          <p14:tracePt t="18269" x="4791075" y="4570413"/>
          <p14:tracePt t="18284" x="4808538" y="4557713"/>
          <p14:tracePt t="18300" x="4845050" y="4533900"/>
          <p14:tracePt t="18309" x="4873625" y="4516438"/>
          <p14:tracePt t="18326" x="4927600" y="4475163"/>
          <p14:tracePt t="18342" x="4975225" y="4445000"/>
          <p14:tracePt t="18358" x="5005388" y="4421188"/>
          <p14:tracePt t="18378" x="5018088" y="4397375"/>
          <p14:tracePt t="18394" x="5029200" y="4373563"/>
          <p14:tracePt t="18410" x="5041900" y="4343400"/>
          <p14:tracePt t="18427" x="5065713" y="4289425"/>
          <p14:tracePt t="18439" x="5070475" y="4271963"/>
          <p14:tracePt t="18452" x="5089525" y="4237038"/>
          <p14:tracePt t="18466" x="5089525" y="4224338"/>
          <p14:tracePt t="18486" x="5094288" y="4176713"/>
          <p14:tracePt t="18500" x="5094288" y="4159250"/>
          <p14:tracePt t="18519" x="5100638" y="4129088"/>
          <p14:tracePt t="18534" x="5100638" y="4111625"/>
          <p14:tracePt t="18549" x="5100638" y="4081463"/>
          <p14:tracePt t="18560" x="5100638" y="4068763"/>
          <p14:tracePt t="18577" x="5094288" y="4040188"/>
          <p14:tracePt t="18593" x="5094288" y="4016375"/>
          <p14:tracePt t="18612" x="5076825" y="3956050"/>
          <p14:tracePt t="18623" x="5065713" y="3925888"/>
          <p14:tracePt t="18641" x="5053013" y="3884613"/>
          <p14:tracePt t="18657" x="5022850" y="3825875"/>
          <p14:tracePt t="18672" x="4994275" y="3754438"/>
          <p14:tracePt t="18690" x="4964113" y="3706813"/>
          <p14:tracePt t="18707" x="4922838" y="3633788"/>
          <p14:tracePt t="18724" x="4903788" y="3605213"/>
          <p14:tracePt t="18752" x="4886325" y="3568700"/>
          <p14:tracePt t="18765" x="4879975" y="3557588"/>
          <p14:tracePt t="19047" x="4899025" y="3598863"/>
          <p14:tracePt t="19062" x="4946650" y="3640138"/>
          <p14:tracePt t="19078" x="5018088" y="3694113"/>
          <p14:tracePt t="19093" x="5113338" y="3765550"/>
          <p14:tracePt t="19109" x="5213350" y="3849688"/>
          <p14:tracePt t="19125" x="5286375" y="3921125"/>
          <p14:tracePt t="19145" x="5334000" y="3986213"/>
          <p14:tracePt t="19156" x="5386388" y="4040188"/>
          <p14:tracePt t="19177" x="5416550" y="4087813"/>
          <p14:tracePt t="19185" x="5422900" y="4117975"/>
          <p14:tracePt t="19201" x="5464175" y="4206875"/>
          <p14:tracePt t="19218" x="5518150" y="4343400"/>
          <p14:tracePt t="19220" x="5535613" y="4408488"/>
          <p14:tracePt t="19236" x="5572125" y="4522788"/>
          <p14:tracePt t="19249" x="5589588" y="4587875"/>
          <p14:tracePt t="19270" x="5607050" y="4700588"/>
          <p14:tracePt t="19284" x="5613400" y="4791075"/>
          <p14:tracePt t="19294" x="5613400" y="4826000"/>
          <p14:tracePt t="19311" x="5613400" y="4945063"/>
          <p14:tracePt t="19328" x="5613400" y="5046663"/>
          <p14:tracePt t="19343" x="5600700" y="5154613"/>
          <p14:tracePt t="19359" x="5600700" y="5237163"/>
          <p14:tracePt t="19374" x="5600700" y="5314950"/>
          <p14:tracePt t="19393" x="5589588" y="5368925"/>
          <p14:tracePt t="19410" x="5589588" y="5397500"/>
          <p14:tracePt t="19429" x="5589588" y="5457825"/>
          <p14:tracePt t="19441" x="5589588" y="5464175"/>
          <p14:tracePt t="19459" x="5589588" y="5487988"/>
          <p14:tracePt t="19488" x="5589588" y="5494338"/>
          <p14:tracePt t="19643" x="5595938" y="5494338"/>
          <p14:tracePt t="19674" x="5600700" y="5494338"/>
          <p14:tracePt t="19705" x="5607050" y="5487988"/>
          <p14:tracePt t="19719" x="5607050" y="5481638"/>
          <p14:tracePt t="19734" x="5607050" y="5440363"/>
          <p14:tracePt t="19750" x="5607050" y="5410200"/>
          <p14:tracePt t="19768" x="5607050" y="5392738"/>
          <p14:tracePt t="19785" x="5600700" y="5356225"/>
          <p14:tracePt t="19788" x="5600700" y="5345113"/>
          <p14:tracePt t="19797" x="5595938" y="5332413"/>
          <p14:tracePt t="19814" x="5595938" y="5314950"/>
          <p14:tracePt t="19831" x="5595938" y="5302250"/>
          <p14:tracePt t="19857" x="5589588" y="5284788"/>
          <p14:tracePt t="19874" x="5589588" y="5273675"/>
          <p14:tracePt t="19891" x="5589588" y="5254625"/>
          <p14:tracePt t="19908" x="5589588" y="5249863"/>
          <p14:tracePt t="19928" x="5589588" y="5237163"/>
          <p14:tracePt t="19936" x="5589588" y="5230813"/>
          <p14:tracePt t="19958" x="5589588" y="5213350"/>
          <p14:tracePt t="19988" x="5589588" y="5189538"/>
          <p14:tracePt t="20009" x="5589588" y="5178425"/>
          <p14:tracePt t="20017" x="5589588" y="5165725"/>
          <p14:tracePt t="20031" x="5589588" y="5154613"/>
          <p14:tracePt t="20046" x="5595938" y="5135563"/>
          <p14:tracePt t="20063" x="5600700" y="5118100"/>
          <p14:tracePt t="20078" x="5607050" y="5106988"/>
          <p14:tracePt t="20093" x="5613400" y="5083175"/>
          <p14:tracePt t="20108" x="5624513" y="5059363"/>
          <p14:tracePt t="20124" x="5630863" y="5035550"/>
          <p14:tracePt t="20140" x="5637213" y="5005388"/>
          <p14:tracePt t="20160" x="5648325" y="4962525"/>
          <p14:tracePt t="20177" x="5661025" y="4910138"/>
          <p14:tracePt t="20187" x="5678488" y="4856163"/>
          <p14:tracePt t="20207" x="5691188" y="4791075"/>
          <p14:tracePt t="20222" x="5708650" y="4713288"/>
          <p14:tracePt t="20236" x="5721350" y="4641850"/>
          <p14:tracePt t="20250" x="5738813" y="4594225"/>
          <p14:tracePt t="20269" x="5756275" y="4498975"/>
          <p14:tracePt t="20284" x="5756275" y="4451350"/>
          <p14:tracePt t="20294" x="5756275" y="4432300"/>
          <p14:tracePt t="20316" x="5756275" y="4403725"/>
          <p14:tracePt t="20341" x="5756275" y="4384675"/>
          <p14:tracePt t="20358" x="5756275" y="4367213"/>
          <p14:tracePt t="20374" x="5756275" y="4356100"/>
          <p14:tracePt t="20391" x="5756275" y="4332288"/>
          <p14:tracePt t="20407" x="5756275" y="4313238"/>
          <p14:tracePt t="20425" x="5756275" y="4302125"/>
          <p14:tracePt t="20440" x="5749925" y="4278313"/>
          <p14:tracePt t="20461" x="5749925" y="4241800"/>
          <p14:tracePt t="20470" x="5749925" y="4230688"/>
          <p14:tracePt t="20485" x="5745163" y="4206875"/>
          <p14:tracePt t="20501" x="5745163" y="4189413"/>
          <p14:tracePt t="20517" x="5745163" y="4165600"/>
          <p14:tracePt t="20534" x="5745163" y="4141788"/>
          <p14:tracePt t="20544" x="5745163" y="4122738"/>
          <p14:tracePt t="20560" x="5745163" y="4092575"/>
          <p14:tracePt t="20576" x="5745163" y="4064000"/>
          <p14:tracePt t="20594" x="5745163" y="4040188"/>
          <p14:tracePt t="20596" x="5745163" y="4021138"/>
          <p14:tracePt t="20607" x="5745163" y="4010025"/>
          <p14:tracePt t="20626" x="5745163" y="3979863"/>
          <p14:tracePt t="20642" x="5732463" y="3949700"/>
          <p14:tracePt t="20660" x="5715000" y="3897313"/>
          <p14:tracePt t="20676" x="5708650" y="3873500"/>
          <p14:tracePt t="20694" x="5702300" y="3854450"/>
          <p14:tracePt t="20703" x="5702300" y="3849688"/>
          <p14:tracePt t="20716" x="5684838" y="3825875"/>
          <p14:tracePt t="20732" x="5654675" y="3806825"/>
          <p14:tracePt t="20750" x="5654675" y="3795713"/>
          <p14:tracePt t="20767" x="5643563" y="3789363"/>
          <p14:tracePt t="20784" x="5637213" y="3778250"/>
          <p14:tracePt t="20794" x="5630863" y="3778250"/>
          <p14:tracePt t="20814" x="5576888" y="3765550"/>
          <p14:tracePt t="20830" x="5529263" y="3765550"/>
          <p14:tracePt t="20845" x="5500688" y="3765550"/>
          <p14:tracePt t="20861" x="5470525" y="3765550"/>
          <p14:tracePt t="20880" x="5446713" y="3771900"/>
          <p14:tracePt t="20891" x="5422900" y="3778250"/>
          <p14:tracePt t="20911" x="5386388" y="3802063"/>
          <p14:tracePt t="20921" x="5368925" y="3806825"/>
          <p14:tracePt t="20944" x="5291138" y="3860800"/>
          <p14:tracePt t="20953" x="5256213" y="3897313"/>
          <p14:tracePt t="20977" x="5172075" y="4021138"/>
          <p14:tracePt t="20985" x="5165725" y="4051300"/>
          <p14:tracePt t="20999" x="5148263" y="4098925"/>
          <p14:tracePt t="21015" x="5130800" y="4189413"/>
          <p14:tracePt t="21029" x="5113338" y="4265613"/>
          <p14:tracePt t="21045" x="5106988" y="4360863"/>
          <p14:tracePt t="21062" x="5106988" y="4468813"/>
          <p14:tracePt t="21079" x="5106988" y="4546600"/>
          <p14:tracePt t="21091" x="5113338" y="4594225"/>
          <p14:tracePt t="21108" x="5124450" y="4629150"/>
          <p14:tracePt t="21126" x="5141913" y="4665663"/>
          <p14:tracePt t="21145" x="5141913" y="4676775"/>
          <p14:tracePt t="21157" x="5148263" y="4689475"/>
          <p14:tracePt t="21175" x="5160963" y="4689475"/>
          <p14:tracePt t="21194" x="5172075" y="4695825"/>
          <p14:tracePt t="21204" x="5195888" y="4719638"/>
          <p14:tracePt t="21218" x="5226050" y="4730750"/>
          <p14:tracePt t="21234" x="5310188" y="4772025"/>
          <p14:tracePt t="21235" x="5345113" y="4791075"/>
          <p14:tracePt t="21253" x="5429250" y="4814888"/>
          <p14:tracePt t="21268" x="5481638" y="4819650"/>
          <p14:tracePt t="21278" x="5505450" y="4832350"/>
          <p14:tracePt t="21294" x="5518150" y="4832350"/>
          <p14:tracePt t="21311" x="5529263" y="4826000"/>
          <p14:tracePt t="21327" x="5553075" y="4814888"/>
          <p14:tracePt t="21346" x="5595938" y="4784725"/>
          <p14:tracePt t="21357" x="5630863" y="4760913"/>
          <p14:tracePt t="21374" x="5672138" y="4724400"/>
          <p14:tracePt t="21390" x="5708650" y="4676775"/>
          <p14:tracePt t="21406" x="5738813" y="4635500"/>
          <p14:tracePt t="21423" x="5756275" y="4587875"/>
          <p14:tracePt t="21440" x="5768975" y="4551363"/>
          <p14:tracePt t="21457" x="5780088" y="4486275"/>
          <p14:tracePt t="21474" x="5780088" y="4421188"/>
          <p14:tracePt t="21491" x="5749925" y="4295775"/>
          <p14:tracePt t="21513" x="5726113" y="4206875"/>
          <p14:tracePt t="21530" x="5697538" y="4122738"/>
          <p14:tracePt t="21546" x="5661025" y="4040188"/>
          <p14:tracePt t="21564" x="5595938" y="3921125"/>
          <p14:tracePt t="21580" x="5541963" y="3854450"/>
          <p14:tracePt t="21596" x="5505450" y="3819525"/>
          <p14:tracePt t="21607" x="5494338" y="3806825"/>
          <p14:tracePt t="21624" x="5470525" y="3789363"/>
          <p14:tracePt t="21642" x="5457825" y="3778250"/>
          <p14:tracePt t="21655" x="5446713" y="3778250"/>
          <p14:tracePt t="21701" x="5434013" y="3778250"/>
          <p14:tracePt t="21725" x="5410200" y="3789363"/>
          <p14:tracePt t="21733" x="5405438" y="3802063"/>
          <p14:tracePt t="21748" x="5392738" y="3860800"/>
          <p14:tracePt t="21766" x="5392738" y="3992563"/>
          <p14:tracePt t="21783" x="5392738" y="4159250"/>
          <p14:tracePt t="21795" x="5392738" y="4254500"/>
          <p14:tracePt t="21796" x="5392738" y="4360863"/>
          <p14:tracePt t="21816" x="5392738" y="4570413"/>
          <p14:tracePt t="21829" x="5392738" y="4795838"/>
          <p14:tracePt t="21841" x="5392738" y="4891088"/>
          <p14:tracePt t="21859" x="5321300" y="5159375"/>
          <p14:tracePt t="21872" x="5297488" y="5237163"/>
          <p14:tracePt t="21892" x="5232400" y="5403850"/>
          <p14:tracePt t="21908" x="5178425" y="5518150"/>
          <p14:tracePt t="21924" x="5130800" y="5600700"/>
          <p14:tracePt t="21941" x="5089525" y="5672138"/>
          <p14:tracePt t="21951" x="5065713" y="5702300"/>
          <p14:tracePt t="21976" x="5022850" y="5784850"/>
          <p14:tracePt t="21983" x="5018088" y="5808663"/>
          <p14:tracePt t="22001" x="4994275" y="5856288"/>
          <p14:tracePt t="22017" x="4975225" y="5903913"/>
          <p14:tracePt t="22034" x="4964113" y="5946775"/>
          <p14:tracePt t="22036" x="4964113" y="5964238"/>
          <p14:tracePt t="22044" x="4957763" y="5994400"/>
          <p14:tracePt t="22061" x="4951413" y="6029325"/>
          <p14:tracePt t="22076" x="4951413" y="6059488"/>
          <p14:tracePt t="22095" x="4946650" y="6076950"/>
          <p14:tracePt t="22110" x="4946650" y="6096000"/>
          <p14:tracePt t="22156" x="4957763" y="6096000"/>
          <p14:tracePt t="22173" x="4987925" y="6089650"/>
          <p14:tracePt t="22193" x="5022850" y="6072188"/>
          <p14:tracePt t="22202" x="5041900" y="6053138"/>
          <p14:tracePt t="22216" x="5106988" y="6024563"/>
          <p14:tracePt t="22236" x="5243513" y="5957888"/>
          <p14:tracePt t="22253" x="5351463" y="5903913"/>
          <p14:tracePt t="22268" x="5440363" y="5868988"/>
          <p14:tracePt t="22284" x="5487988" y="5845175"/>
          <p14:tracePt t="22294" x="5511800" y="5838825"/>
          <p14:tracePt t="22310" x="5518150" y="5832475"/>
          <p14:tracePt t="22325" x="5524500" y="5827713"/>
          <p14:tracePt t="22392" x="5529263" y="5827713"/>
          <p14:tracePt t="22412" x="5553075" y="5815013"/>
          <p14:tracePt t="22441" x="5576888" y="5808663"/>
          <p14:tracePt t="22456" x="5607050" y="5808663"/>
          <p14:tracePt t="22476" x="5624513" y="5808663"/>
          <p14:tracePt t="22500" x="5630863" y="5808663"/>
          <p14:tracePt t="22627" x="5637213" y="5808663"/>
          <p14:tracePt t="22659" x="5643563" y="5808663"/>
          <p14:tracePt t="22921" x="5643563" y="5791200"/>
          <p14:tracePt t="22936" x="5643563" y="5780088"/>
          <p14:tracePt t="22958" x="5643563" y="5749925"/>
          <p14:tracePt t="22967" x="5643563" y="5732463"/>
          <p14:tracePt t="22991" x="5643563" y="5695950"/>
          <p14:tracePt t="23013" x="5643563" y="5678488"/>
          <p14:tracePt t="23028" x="5648325" y="5665788"/>
          <p14:tracePt t="23044" x="5654675" y="5648325"/>
          <p14:tracePt t="23062" x="5672138" y="5641975"/>
          <p14:tracePt t="23076" x="5702300" y="5613400"/>
          <p14:tracePt t="23093" x="5726113" y="5589588"/>
          <p14:tracePt t="23109" x="5749925" y="5565775"/>
          <p14:tracePt t="23125" x="5768975" y="5553075"/>
          <p14:tracePt t="23145" x="5773738" y="5535613"/>
          <p14:tracePt t="23160" x="5797550" y="5522913"/>
          <p14:tracePt t="23178" x="5816600" y="5511800"/>
          <p14:tracePt t="23186" x="5827713" y="5511800"/>
          <p14:tracePt t="23208" x="5868988" y="5494338"/>
          <p14:tracePt t="23216" x="5881688" y="5487988"/>
          <p14:tracePt t="23232" x="5905500" y="5481638"/>
          <p14:tracePt t="23252" x="5929313" y="5468938"/>
          <p14:tracePt t="23266" x="5929313" y="5464175"/>
          <p14:tracePt t="23281" x="5935663" y="5464175"/>
          <p14:tracePt t="23312" x="5940425" y="5464175"/>
          <p14:tracePt t="23326" x="5953125" y="5457825"/>
          <p14:tracePt t="23342" x="5959475" y="5451475"/>
          <p14:tracePt t="23358" x="5964238" y="5451475"/>
          <p14:tracePt t="23375" x="5970588" y="5445125"/>
          <p14:tracePt t="23391" x="5988050" y="5440363"/>
          <p14:tracePt t="23408" x="5994400" y="5434013"/>
          <p14:tracePt t="23424" x="5994400" y="5427663"/>
          <p14:tracePt t="23441" x="6000750" y="5427663"/>
          <p14:tracePt t="23460" x="6007100" y="5421313"/>
          <p14:tracePt t="23484" x="6024563" y="5416550"/>
          <p14:tracePt t="23501" x="6030913" y="5416550"/>
          <p14:tracePt t="23596" x="5988050" y="5416550"/>
          <p14:tracePt t="23612" x="5888038" y="5421313"/>
          <p14:tracePt t="23624" x="5840413" y="5421313"/>
          <p14:tracePt t="23641" x="5708650" y="5421313"/>
          <p14:tracePt t="23657" x="5524500" y="5410200"/>
          <p14:tracePt t="23673" x="5310188" y="5397500"/>
          <p14:tracePt t="23690" x="5083175" y="5380038"/>
          <p14:tracePt t="23708" x="4784725" y="5380038"/>
          <p14:tracePt t="23716" x="4695825" y="5380038"/>
          <p14:tracePt t="23732" x="4522788" y="5421313"/>
          <p14:tracePt t="23752" x="4373563" y="5464175"/>
          <p14:tracePt t="23766" x="4302125" y="5505450"/>
          <p14:tracePt t="23782" x="4260850" y="5535613"/>
          <p14:tracePt t="23798" x="4254500" y="5546725"/>
          <p14:tracePt t="23813" x="4254500" y="5553075"/>
          <p14:tracePt t="23972" x="4254500" y="5576888"/>
          <p14:tracePt t="23986" x="4260850" y="5589588"/>
          <p14:tracePt t="24002" x="4291013" y="5607050"/>
          <p14:tracePt t="24017" x="4325938" y="5618163"/>
          <p14:tracePt t="24028" x="4367213" y="5630863"/>
          <p14:tracePt t="24048" x="4421188" y="5630863"/>
          <p14:tracePt t="24062" x="4481513" y="5630863"/>
          <p14:tracePt t="24077" x="4570413" y="5630863"/>
          <p14:tracePt t="24097" x="4654550" y="5630863"/>
          <p14:tracePt t="24108" x="4730750" y="5630863"/>
          <p14:tracePt t="24125" x="4784725" y="5624513"/>
          <p14:tracePt t="24141" x="4814888" y="5613400"/>
          <p14:tracePt t="24157" x="4826000" y="5613400"/>
          <p14:tracePt t="24180" x="4838700" y="5607050"/>
          <p14:tracePt t="24191" x="4845050" y="5607050"/>
          <p14:tracePt t="24221" x="4849813" y="5600700"/>
          <p14:tracePt t="24298" x="4856163" y="5600700"/>
          <p14:tracePt t="24313" x="4868863" y="5594350"/>
          <p14:tracePt t="24332" x="4899025" y="5589588"/>
          <p14:tracePt t="24357" x="4903788" y="5589588"/>
          <p14:tracePt t="24374" x="4910138" y="5589588"/>
          <p14:tracePt t="24501" x="4927600" y="5583238"/>
          <p14:tracePt t="24517" x="4946650" y="5583238"/>
          <p14:tracePt t="24534" x="4957763" y="5583238"/>
          <p14:tracePt t="24548" x="4975225" y="5583238"/>
          <p14:tracePt t="24564" x="4994275" y="5583238"/>
          <p14:tracePt t="24593" x="4999038" y="5583238"/>
          <p14:tracePt t="24655" x="5011738" y="5583238"/>
          <p14:tracePt t="24687" x="5018088" y="5583238"/>
          <p14:tracePt t="24708" x="5035550" y="5583238"/>
          <p14:tracePt t="24734" x="5053013" y="5583238"/>
          <p14:tracePt t="24749" x="5065713" y="5583238"/>
          <p14:tracePt t="24764" x="5070475" y="5583238"/>
          <p14:tracePt t="24798" x="5089525" y="5576888"/>
          <p14:tracePt t="24809" x="5100638" y="5576888"/>
          <p14:tracePt t="24828" x="5137150" y="5565775"/>
          <p14:tracePt t="24844" x="5160963" y="5559425"/>
          <p14:tracePt t="24862" x="5172075" y="5559425"/>
          <p14:tracePt t="24873" x="5172075" y="5553075"/>
          <p14:tracePt t="24891" x="5184775" y="5553075"/>
          <p14:tracePt t="24925" x="5213350" y="5553075"/>
          <p14:tracePt t="24940" x="5219700" y="5553075"/>
          <p14:tracePt t="24960" x="5232400" y="5553075"/>
          <p14:tracePt t="24982" x="5243513" y="5553075"/>
          <p14:tracePt t="25015" x="5249863" y="5553075"/>
          <p14:tracePt t="25171" x="5260975" y="5559425"/>
          <p14:tracePt t="25191" x="5291138" y="5570538"/>
          <p14:tracePt t="25205" x="5327650" y="5583238"/>
          <p14:tracePt t="25217" x="5338763" y="5589588"/>
          <p14:tracePt t="25238" x="5375275" y="5600700"/>
          <p14:tracePt t="25253" x="5381625" y="5607050"/>
          <p14:tracePt t="25284" x="5386388" y="5607050"/>
          <p14:tracePt t="25297" x="5392738" y="5607050"/>
          <p14:tracePt t="25313" x="5399088" y="5607050"/>
          <p14:tracePt t="25327" x="5410200" y="5607050"/>
          <p14:tracePt t="25343" x="5422900" y="5607050"/>
          <p14:tracePt t="25374" x="5429250" y="5607050"/>
          <p14:tracePt t="25392" x="5434013" y="5613400"/>
          <p14:tracePt t="25409" x="5440363" y="5618163"/>
          <p14:tracePt t="25429" x="5457825" y="5618163"/>
          <p14:tracePt t="25453" x="5464175" y="5618163"/>
          <p14:tracePt t="25469" x="5476875" y="5624513"/>
          <p14:tracePt t="25486" x="5494338" y="5630863"/>
          <p14:tracePt t="25501" x="5518150" y="5637213"/>
          <p14:tracePt t="25516" x="5548313" y="5648325"/>
          <p14:tracePt t="25532" x="5576888" y="5661025"/>
          <p14:tracePt t="25544" x="5589588" y="5672138"/>
          <p14:tracePt t="25562" x="5607050" y="5672138"/>
          <p14:tracePt t="25577" x="5624513" y="5672138"/>
          <p14:tracePt t="25595" x="5630863" y="5672138"/>
          <p14:tracePt t="25641" x="5637213" y="5672138"/>
          <p14:tracePt t="25662" x="5672138" y="5672138"/>
          <p14:tracePt t="25673" x="5684838" y="5672138"/>
          <p14:tracePt t="25689" x="5702300" y="5678488"/>
          <p14:tracePt t="25703" x="5708650" y="5678488"/>
          <p14:tracePt t="25717" x="5715000" y="5678488"/>
          <p14:tracePt t="25733" x="5738813" y="5678488"/>
          <p14:tracePt t="25749" x="5762625" y="5678488"/>
          <p14:tracePt t="25767" x="5792788" y="5678488"/>
          <p14:tracePt t="25784" x="5803900" y="5678488"/>
          <p14:tracePt t="25800" x="5816600" y="5678488"/>
          <p14:tracePt t="25830" x="5821363" y="5678488"/>
          <p14:tracePt t="25845" x="5840413" y="5672138"/>
          <p14:tracePt t="25858" x="5857875" y="5672138"/>
          <p14:tracePt t="25874" x="5899150" y="5665788"/>
          <p14:tracePt t="25891" x="5953125" y="5665788"/>
          <p14:tracePt t="25908" x="5970588" y="5665788"/>
          <p14:tracePt t="25924" x="5976938" y="5665788"/>
          <p14:tracePt t="26002" x="5994400" y="5665788"/>
          <p14:tracePt t="26015" x="6007100" y="5665788"/>
          <p14:tracePt t="26029" x="6024563" y="5665788"/>
          <p14:tracePt t="26048" x="6035675" y="5661025"/>
          <p14:tracePt t="26065" x="6048375" y="5661025"/>
          <p14:tracePt t="26077" x="6065838" y="5661025"/>
          <p14:tracePt t="26093" x="6078538" y="5661025"/>
          <p14:tracePt t="26108" x="6096000" y="5654675"/>
          <p14:tracePt t="26127" x="6096000" y="5641975"/>
          <p14:tracePt t="26145" x="6102350" y="5630863"/>
          <p14:tracePt t="26160" x="6108700" y="5613400"/>
          <p14:tracePt t="26178" x="6108700" y="5583238"/>
          <p14:tracePt t="26185" x="6108700" y="5565775"/>
          <p14:tracePt t="26205" x="6108700" y="5518150"/>
          <p14:tracePt t="26218" x="6108700" y="5505450"/>
          <p14:tracePt t="26232" x="6108700" y="5487988"/>
          <p14:tracePt t="26252" x="6108700" y="5468938"/>
          <p14:tracePt t="26264" x="6102350" y="5464175"/>
          <p14:tracePt t="26280" x="6078538" y="5445125"/>
          <p14:tracePt t="26299" x="6054725" y="5434013"/>
          <p14:tracePt t="26327" x="6048375" y="5427663"/>
          <p14:tracePt t="26372" x="6035675" y="5421313"/>
          <p14:tracePt t="26395" x="6024563" y="5410200"/>
          <p14:tracePt t="26409" x="6011863" y="5410200"/>
          <p14:tracePt t="26425" x="6000750" y="5403850"/>
          <p14:tracePt t="26442" x="5983288" y="5403850"/>
          <p14:tracePt t="26451" x="5964238" y="5392738"/>
          <p14:tracePt t="26468" x="5911850" y="5368925"/>
          <p14:tracePt t="26486" x="5864225" y="5349875"/>
          <p14:tracePt t="26498" x="5840413" y="5345113"/>
          <p14:tracePt t="26516" x="5786438" y="5314950"/>
          <p14:tracePt t="26533" x="5756275" y="5308600"/>
          <p14:tracePt t="26549" x="5697538" y="5297488"/>
          <p14:tracePt t="26560" x="5648325" y="5284788"/>
          <p14:tracePt t="26577" x="5535613" y="5260975"/>
          <p14:tracePt t="26593" x="5422900" y="5226050"/>
          <p14:tracePt t="26613" x="5351463" y="5207000"/>
          <p14:tracePt t="26623" x="5338763" y="5207000"/>
          <p14:tracePt t="26641" x="5310188" y="5202238"/>
          <p14:tracePt t="26658" x="5280025" y="5189538"/>
          <p14:tracePt t="26672" x="5213350" y="5178425"/>
          <p14:tracePt t="26692" x="5076825" y="5172075"/>
          <p14:tracePt t="26712" x="4946650" y="5154613"/>
          <p14:tracePt t="26722" x="4868863" y="5148263"/>
          <p14:tracePt t="26736" x="4737100" y="5130800"/>
          <p14:tracePt t="26751" x="4611688" y="5111750"/>
          <p14:tracePt t="26766" x="4529138" y="5111750"/>
          <p14:tracePt t="26783" x="4468813" y="5111750"/>
          <p14:tracePt t="26798" x="4433888" y="5106988"/>
          <p14:tracePt t="26812" x="4391025" y="5106988"/>
          <p14:tracePt t="26828" x="4349750" y="5106988"/>
          <p14:tracePt t="26844" x="4319588" y="5106988"/>
          <p14:tracePt t="26860" x="4278313" y="5106988"/>
          <p14:tracePt t="26880" x="4243388" y="5111750"/>
          <p14:tracePt t="26890" x="4213225" y="5118100"/>
          <p14:tracePt t="26906" x="4165600" y="5135563"/>
          <p14:tracePt t="26927" x="4051300" y="5195888"/>
          <p14:tracePt t="26943" x="3992563" y="5230813"/>
          <p14:tracePt t="26952" x="3975100" y="5243513"/>
          <p14:tracePt t="26975" x="3927475" y="5291138"/>
          <p14:tracePt t="26982" x="3914775" y="5302250"/>
          <p14:tracePt t="27000" x="3884613" y="5345113"/>
          <p14:tracePt t="27018" x="3873500" y="5386388"/>
          <p14:tracePt t="27020" x="3873500" y="5397500"/>
          <p14:tracePt t="27029" x="3860800" y="5421313"/>
          <p14:tracePt t="27048" x="3849688" y="5464175"/>
          <p14:tracePt t="27061" x="3849688" y="5499100"/>
          <p14:tracePt t="27076" x="3849688" y="5546725"/>
          <p14:tracePt t="27093" x="3849688" y="5583238"/>
          <p14:tracePt t="27110" x="3856038" y="5618163"/>
          <p14:tracePt t="27128" x="3867150" y="5661025"/>
          <p14:tracePt t="27144" x="3884613" y="5702300"/>
          <p14:tracePt t="27160" x="3903663" y="5743575"/>
          <p14:tracePt t="27180" x="3944938" y="5797550"/>
          <p14:tracePt t="27189" x="3962400" y="5808663"/>
          <p14:tracePt t="27203" x="3979863" y="5821363"/>
          <p14:tracePt t="27205" x="3998913" y="5832475"/>
          <p14:tracePt t="27218" x="4027488" y="5856288"/>
          <p14:tracePt t="27220" x="4064000" y="5862638"/>
          <p14:tracePt t="27235" x="4159250" y="5916613"/>
          <p14:tracePt t="27250" x="4224338" y="5934075"/>
          <p14:tracePt t="27251" x="4271963" y="5953125"/>
          <p14:tracePt t="27265" x="4349750" y="5970588"/>
          <p14:tracePt t="27282" x="4487863" y="6005513"/>
          <p14:tracePt t="27298" x="4641850" y="6024563"/>
          <p14:tracePt t="27311" x="4773613" y="6024563"/>
          <p14:tracePt t="27327" x="4910138" y="6024563"/>
          <p14:tracePt t="27341" x="4994275" y="6024563"/>
          <p14:tracePt t="27359" x="5059363" y="6024563"/>
          <p14:tracePt t="27379" x="5113338" y="6011863"/>
          <p14:tracePt t="27390" x="5137150" y="6011863"/>
          <p14:tracePt t="27409" x="5189538" y="5988050"/>
          <p14:tracePt t="27426" x="5267325" y="5964238"/>
          <p14:tracePt t="27444" x="5422900" y="5934075"/>
          <p14:tracePt t="27466" x="5487988" y="5916613"/>
          <p14:tracePt t="27485" x="5553075" y="5892800"/>
          <p14:tracePt t="27500" x="5600700" y="5875338"/>
          <p14:tracePt t="27516" x="5624513" y="5856288"/>
          <p14:tracePt t="27532" x="5667375" y="5832475"/>
          <p14:tracePt t="27548" x="5691188" y="5803900"/>
          <p14:tracePt t="27564" x="5721350" y="5784850"/>
          <p14:tracePt t="27580" x="5738813" y="5767388"/>
          <p14:tracePt t="27591" x="5749925" y="5756275"/>
          <p14:tracePt t="27608" x="5768975" y="5732463"/>
          <p14:tracePt t="27626" x="5786438" y="5708650"/>
          <p14:tracePt t="27645" x="5803900" y="5678488"/>
          <p14:tracePt t="27660" x="5810250" y="5665788"/>
          <p14:tracePt t="27677" x="5816600" y="5648325"/>
          <p14:tracePt t="27685" x="5816600" y="5641975"/>
          <p14:tracePt t="27708" x="5816600" y="5624513"/>
          <p14:tracePt t="27740" x="5816600" y="5618163"/>
          <p14:tracePt t="27768" x="5816600" y="5613400"/>
          <p14:tracePt t="27953" x="5821363" y="5613400"/>
          <p14:tracePt t="28189" x="5827713" y="5613400"/>
          <p14:tracePt t="28232" x="5834063" y="5613400"/>
          <p14:tracePt t="28253" x="5840413" y="5613400"/>
          <p14:tracePt t="28282" x="5845175" y="5607050"/>
          <p14:tracePt t="28298" x="5851525" y="5607050"/>
          <p14:tracePt t="28310" x="5851525" y="5600700"/>
          <p14:tracePt t="28327" x="5857875" y="5600700"/>
          <p14:tracePt t="28343" x="5864225" y="5594350"/>
          <p14:tracePt t="28671" x="5864225" y="5576888"/>
          <p14:tracePt t="28692" x="5773738" y="5427663"/>
          <p14:tracePt t="28708" x="5661025" y="5297488"/>
          <p14:tracePt t="28717" x="5661025" y="5284788"/>
          <p14:tracePt t="28743" x="5661025" y="5314950"/>
          <p14:tracePt t="28769" x="5661025" y="5321300"/>
          <p14:tracePt t="29844" x="5648325" y="5338763"/>
          <p14:tracePt t="29890" x="5654675" y="5349875"/>
          <p14:tracePt t="30029" x="5661025" y="5368925"/>
          <p14:tracePt t="30045" x="5667375" y="5380038"/>
          <p14:tracePt t="30062" x="5667375" y="5386388"/>
          <p14:tracePt t="30076" x="5684838" y="5397500"/>
          <p14:tracePt t="30095" x="5697538" y="5403850"/>
          <p14:tracePt t="30248" x="5715000" y="5403850"/>
          <p14:tracePt t="30263" x="5762625" y="5368925"/>
          <p14:tracePt t="30279" x="5834063" y="5338763"/>
          <p14:tracePt t="30294" x="5940425" y="5284788"/>
          <p14:tracePt t="30310" x="6078538" y="5219700"/>
          <p14:tracePt t="30327" x="6208713" y="5154613"/>
          <p14:tracePt t="30342" x="6316663" y="5094288"/>
          <p14:tracePt t="30361" x="6435725" y="5016500"/>
          <p14:tracePt t="30378" x="6561138" y="4945063"/>
          <p14:tracePt t="30392" x="6650038" y="4879975"/>
          <p14:tracePt t="30408" x="6721475" y="4819650"/>
          <p14:tracePt t="30423" x="6786563" y="4743450"/>
          <p14:tracePt t="30440" x="6864350" y="4676775"/>
          <p14:tracePt t="30457" x="6924675" y="4629150"/>
          <p14:tracePt t="30478" x="6996113" y="4581525"/>
          <p14:tracePt t="30486" x="7019925" y="4564063"/>
          <p14:tracePt t="30501" x="7067550" y="4540250"/>
          <p14:tracePt t="30516" x="7108825" y="4516438"/>
          <p14:tracePt t="30531" x="7162800" y="4498975"/>
          <p14:tracePt t="30547" x="7234238" y="4468813"/>
          <p14:tracePt t="30563" x="7318375" y="4427538"/>
          <p14:tracePt t="30580" x="7377113" y="4397375"/>
          <p14:tracePt t="30596" x="7442200" y="4379913"/>
          <p14:tracePt t="30607" x="7466013" y="4373563"/>
          <p14:tracePt t="30623" x="7526338" y="4349750"/>
          <p14:tracePt t="30641" x="7585075" y="4332288"/>
          <p14:tracePt t="30655" x="7639050" y="4319588"/>
          <p14:tracePt t="30675" x="7716838" y="4289425"/>
          <p14:tracePt t="30691" x="7770813" y="4278313"/>
          <p14:tracePt t="30708" x="7800975" y="4260850"/>
          <p14:tracePt t="30724" x="7842250" y="4248150"/>
          <p14:tracePt t="30752" x="7889875" y="4230688"/>
          <p14:tracePt t="30767" x="7920038" y="4217988"/>
          <p14:tracePt t="30783" x="7948613" y="4206875"/>
          <p14:tracePt t="30794" x="7961313" y="4206875"/>
          <p14:tracePt t="30811" x="7985125" y="4189413"/>
          <p14:tracePt t="30826" x="7996238" y="4183063"/>
          <p14:tracePt t="30844" x="8020050" y="4170363"/>
          <p14:tracePt t="30864" x="8043863" y="4165600"/>
          <p14:tracePt t="30876" x="8062913" y="4152900"/>
          <p14:tracePt t="30895" x="8074025" y="4146550"/>
          <p14:tracePt t="30906" x="8086725" y="4146550"/>
          <p14:tracePt t="30920" x="8091488" y="4141788"/>
          <p14:tracePt t="30943" x="8104188" y="4141788"/>
          <p14:tracePt t="30950" x="8104188" y="4135438"/>
          <p14:tracePt t="30968" x="8115300" y="4129088"/>
          <p14:tracePt t="30991" x="8145463" y="4111625"/>
          <p14:tracePt t="30998" x="8158163" y="4105275"/>
          <p14:tracePt t="31016" x="8188325" y="4087813"/>
          <p14:tracePt t="31028" x="8188325" y="4075113"/>
          <p14:tracePt t="31047" x="8199438" y="4075113"/>
          <p14:tracePt t="31063" x="8205788" y="4068763"/>
          <p14:tracePt t="31577" x="8223250" y="4068763"/>
          <p14:tracePt t="31594" x="8253413" y="4068763"/>
          <p14:tracePt t="31607" x="8277225" y="4068763"/>
          <p14:tracePt t="31629" x="8283575" y="4068763"/>
          <p14:tracePt t="31641" x="8288338" y="4068763"/>
          <p14:tracePt t="31657" x="8294688" y="4068763"/>
          <p14:tracePt t="31676" x="8307388" y="4068763"/>
          <p14:tracePt t="31692" x="8312150" y="4068763"/>
          <p14:tracePt t="31709" x="8318500" y="4068763"/>
          <p14:tracePt t="31784" x="8324850" y="4068763"/>
          <p14:tracePt t="32325" x="8324850" y="4064000"/>
          <p14:tracePt t="32577" x="8324850" y="4057650"/>
          <p14:tracePt t="32591" x="8324850" y="4044950"/>
          <p14:tracePt t="32607" x="8324850" y="4033838"/>
          <p14:tracePt t="32628" x="8324850" y="4027488"/>
          <p14:tracePt t="32644" x="8324850" y="4010025"/>
          <p14:tracePt t="32656" x="8324850" y="4003675"/>
          <p14:tracePt t="32677" x="8318500" y="3979863"/>
          <p14:tracePt t="32685" x="8318500" y="3973513"/>
          <p14:tracePt t="32703" x="8307388" y="3956050"/>
          <p14:tracePt t="32716" x="8294688" y="3925888"/>
          <p14:tracePt t="32735" x="8283575" y="3890963"/>
          <p14:tracePt t="32751" x="8264525" y="3867150"/>
          <p14:tracePt t="32767" x="8247063" y="3849688"/>
          <p14:tracePt t="32783" x="8229600" y="3813175"/>
          <p14:tracePt t="32798" x="8199438" y="3789363"/>
          <p14:tracePt t="32813" x="8158163" y="3754438"/>
          <p14:tracePt t="32832" x="8121650" y="3730625"/>
          <p14:tracePt t="32843" x="8097838" y="3711575"/>
          <p14:tracePt t="32862" x="8074025" y="3694113"/>
          <p14:tracePt t="32874" x="8056563" y="3676650"/>
          <p14:tracePt t="32876" x="8026400" y="3659188"/>
          <p14:tracePt t="32897" x="7978775" y="3633788"/>
          <p14:tracePt t="32908" x="7872413" y="3598863"/>
          <p14:tracePt t="32928" x="7734300" y="3551238"/>
          <p14:tracePt t="32936" x="7656513" y="3521075"/>
          <p14:tracePt t="32959" x="7472363" y="3467100"/>
          <p14:tracePt t="32966" x="7442200" y="3455988"/>
          <p14:tracePt t="32989" x="7366000" y="3432175"/>
          <p14:tracePt t="33005" x="7312025" y="3425825"/>
          <p14:tracePt t="33020" x="7251700" y="3425825"/>
          <p14:tracePt t="33028" x="7192963" y="3425825"/>
          <p14:tracePt t="33045" x="7050088" y="3425825"/>
          <p14:tracePt t="33067" x="6911975" y="3425825"/>
          <p14:tracePt t="33076" x="6894513" y="3425825"/>
          <p14:tracePt t="33095" x="6846888" y="3425825"/>
          <p14:tracePt t="33115" x="6810375" y="3425825"/>
          <p14:tracePt t="33117" x="6786563" y="3432175"/>
          <p14:tracePt t="33127" x="6762750" y="3443288"/>
          <p14:tracePt t="33140" x="6673850" y="3467100"/>
          <p14:tracePt t="33159" x="6567488" y="3503613"/>
          <p14:tracePt t="33175" x="6494463" y="3538538"/>
          <p14:tracePt t="33193" x="6446838" y="3562350"/>
          <p14:tracePt t="33200" x="6435725" y="3575050"/>
          <p14:tracePt t="33219" x="6405563" y="3598863"/>
          <p14:tracePt t="33220" x="6394450" y="3609975"/>
          <p14:tracePt t="33237" x="6364288" y="3640138"/>
          <p14:tracePt t="33257" x="6346825" y="3676650"/>
          <p14:tracePt t="33265" x="6334125" y="3700463"/>
          <p14:tracePt t="33282" x="6316663" y="3735388"/>
          <p14:tracePt t="33294" x="6292850" y="3795713"/>
          <p14:tracePt t="33311" x="6269038" y="3860800"/>
          <p14:tracePt t="33328" x="6245225" y="3956050"/>
          <p14:tracePt t="33344" x="6197600" y="4057650"/>
          <p14:tracePt t="33360" x="6161088" y="4170363"/>
          <p14:tracePt t="33376" x="6126163" y="4308475"/>
          <p14:tracePt t="33392" x="6089650" y="4445000"/>
          <p14:tracePt t="33413" x="6065838" y="4641850"/>
          <p14:tracePt t="33424" x="6065838" y="4700588"/>
          <p14:tracePt t="33441" x="6054725" y="4832350"/>
          <p14:tracePt t="33457" x="6048375" y="4933950"/>
          <p14:tracePt t="33473" x="6048375" y="5029200"/>
          <p14:tracePt t="33490" x="6048375" y="5094288"/>
          <p14:tracePt t="33492" x="6048375" y="5124450"/>
          <p14:tracePt t="33515" x="6083300" y="5207000"/>
          <p14:tracePt t="33529" x="6108700" y="5230813"/>
          <p14:tracePt t="33546" x="6143625" y="5291138"/>
          <p14:tracePt t="33565" x="6251575" y="5380038"/>
          <p14:tracePt t="33577" x="6280150" y="5416550"/>
          <p14:tracePt t="33594" x="6364288" y="5475288"/>
          <p14:tracePt t="33596" x="6405563" y="5499100"/>
          <p14:tracePt t="33610" x="6459538" y="5522913"/>
          <p14:tracePt t="33628" x="6608763" y="5613400"/>
          <p14:tracePt t="33644" x="6727825" y="5654675"/>
          <p14:tracePt t="33661" x="6840538" y="5689600"/>
          <p14:tracePt t="33677" x="6942138" y="5726113"/>
          <p14:tracePt t="33693" x="7007225" y="5737225"/>
          <p14:tracePt t="33700" x="7043738" y="5737225"/>
          <p14:tracePt t="33725" x="7156450" y="5737225"/>
          <p14:tracePt t="33732" x="7180263" y="5737225"/>
          <p14:tracePt t="33748" x="7264400" y="5737225"/>
          <p14:tracePt t="33764" x="7366000" y="5737225"/>
          <p14:tracePt t="33781" x="7437438" y="5732463"/>
          <p14:tracePt t="33797" x="7502525" y="5732463"/>
          <p14:tracePt t="33814" x="7567613" y="5726113"/>
          <p14:tracePt t="33831" x="7615238" y="5713413"/>
          <p14:tracePt t="33841" x="7632700" y="5708650"/>
          <p14:tracePt t="33861" x="7699375" y="5689600"/>
          <p14:tracePt t="33876" x="7758113" y="5665788"/>
          <p14:tracePt t="33893" x="7835900" y="5641975"/>
          <p14:tracePt t="33912" x="7920038" y="5607050"/>
          <p14:tracePt t="33922" x="7937500" y="5589588"/>
          <p14:tracePt t="33936" x="7985125" y="5565775"/>
          <p14:tracePt t="33952" x="8032750" y="5511800"/>
          <p14:tracePt t="33969" x="8086725" y="5445125"/>
          <p14:tracePt t="33984" x="8115300" y="5392738"/>
          <p14:tracePt t="34001" x="8175625" y="5302250"/>
          <p14:tracePt t="34018" x="8223250" y="5219700"/>
          <p14:tracePt t="34029" x="8264525" y="5148263"/>
          <p14:tracePt t="34048" x="8307388" y="5087938"/>
          <p14:tracePt t="34064" x="8324850" y="5035550"/>
          <p14:tracePt t="34076" x="8342313" y="4975225"/>
          <p14:tracePt t="34095" x="8348663" y="4910138"/>
          <p14:tracePt t="34107" x="8348663" y="4838700"/>
          <p14:tracePt t="34125" x="8348663" y="4772025"/>
          <p14:tracePt t="34144" x="8348663" y="4700588"/>
          <p14:tracePt t="34160" x="8335963" y="4624388"/>
          <p14:tracePt t="34176" x="8331200" y="4557713"/>
          <p14:tracePt t="34197" x="8307388" y="4445000"/>
          <p14:tracePt t="34206" x="8301038" y="4403725"/>
          <p14:tracePt t="34224" x="8277225" y="4325938"/>
          <p14:tracePt t="34232" x="8259763" y="4295775"/>
          <p14:tracePt t="34247" x="8216900" y="4213225"/>
          <p14:tracePt t="34264" x="8188325" y="4165600"/>
          <p14:tracePt t="34280" x="8164513" y="4122738"/>
          <p14:tracePt t="34297" x="8140700" y="4092575"/>
          <p14:tracePt t="34313" x="8110538" y="4057650"/>
          <p14:tracePt t="34330" x="8091488" y="4027488"/>
          <p14:tracePt t="34341" x="8056563" y="3986213"/>
          <p14:tracePt t="34361" x="7996238" y="3925888"/>
          <p14:tracePt t="34381" x="7848600" y="3830638"/>
          <p14:tracePt t="34396" x="7740650" y="3771900"/>
          <p14:tracePt t="34408" x="7699375" y="3741738"/>
          <p14:tracePt t="34425" x="7627938" y="3706813"/>
          <p14:tracePt t="34443" x="7519988" y="3676650"/>
          <p14:tracePt t="34469" x="7407275" y="3659188"/>
          <p14:tracePt t="34485" x="7329488" y="3652838"/>
          <p14:tracePt t="34500" x="7258050" y="3652838"/>
          <p14:tracePt t="34516" x="7204075" y="3652838"/>
          <p14:tracePt t="34534" x="7169150" y="3652838"/>
          <p14:tracePt t="34543" x="7162800" y="3652838"/>
          <p14:tracePt t="34577" x="7145338" y="3659188"/>
          <p14:tracePt t="34593" x="7115175" y="3670300"/>
          <p14:tracePt t="34611" x="7026275" y="3711575"/>
          <p14:tracePt t="34627" x="6954838" y="3759200"/>
          <p14:tracePt t="34642" x="6911975" y="3783013"/>
          <p14:tracePt t="34662" x="6805613" y="3854450"/>
          <p14:tracePt t="34670" x="6792913" y="3878263"/>
          <p14:tracePt t="34695" x="6745288" y="3938588"/>
          <p14:tracePt t="34702" x="6734175" y="3973513"/>
          <p14:tracePt t="34716" x="6715125" y="4040188"/>
          <p14:tracePt t="34737" x="6710363" y="4129088"/>
          <p14:tracePt t="34752" x="6697663" y="4224338"/>
          <p14:tracePt t="34766" x="6691313" y="4313238"/>
          <p14:tracePt t="34784" x="6691313" y="4373563"/>
          <p14:tracePt t="34795" x="6691313" y="4414838"/>
          <p14:tracePt t="34796" x="6691313" y="4438650"/>
          <p14:tracePt t="34811" x="6691313" y="4492625"/>
          <p14:tracePt t="34827" x="6691313" y="4546600"/>
          <p14:tracePt t="34846" x="6715125" y="4624388"/>
          <p14:tracePt t="34861" x="6738938" y="4689475"/>
          <p14:tracePt t="34876" x="6757988" y="4748213"/>
          <p14:tracePt t="34893" x="6781800" y="4795838"/>
          <p14:tracePt t="34908" x="6799263" y="4843463"/>
          <p14:tracePt t="34924" x="6823075" y="4891088"/>
          <p14:tracePt t="34942" x="6846888" y="4938713"/>
          <p14:tracePt t="34951" x="6858000" y="4951413"/>
          <p14:tracePt t="34973" x="6894513" y="4992688"/>
          <p14:tracePt t="34993" x="6931025" y="5022850"/>
          <p14:tracePt t="35000" x="6942138" y="5035550"/>
          <p14:tracePt t="35017" x="6965950" y="5053013"/>
          <p14:tracePt t="35035" x="7007225" y="5083175"/>
          <p14:tracePt t="35046" x="7031038" y="5087938"/>
          <p14:tracePt t="35064" x="7078663" y="5124450"/>
          <p14:tracePt t="35079" x="7126288" y="5154613"/>
          <p14:tracePt t="35092" x="7251700" y="5195888"/>
          <p14:tracePt t="35108" x="7389813" y="5230813"/>
          <p14:tracePt t="35122" x="7454900" y="5249863"/>
          <p14:tracePt t="35141" x="7585075" y="5284788"/>
          <p14:tracePt t="35157" x="7639050" y="5291138"/>
          <p14:tracePt t="35176" x="7680325" y="5297488"/>
          <p14:tracePt t="35197" x="7723188" y="5297488"/>
          <p14:tracePt t="35208" x="7734300" y="5297488"/>
          <p14:tracePt t="35217" x="7740650" y="5297488"/>
          <p14:tracePt t="35238" x="7781925" y="5297488"/>
          <p14:tracePt t="35253" x="7829550" y="5297488"/>
          <p14:tracePt t="35269" x="7872413" y="5297488"/>
          <p14:tracePt t="35278" x="7889875" y="5297488"/>
          <p14:tracePt t="35294" x="7937500" y="5297488"/>
          <p14:tracePt t="35310" x="7978775" y="5291138"/>
          <p14:tracePt t="35328" x="8020050" y="5278438"/>
          <p14:tracePt t="35347" x="8050213" y="5254625"/>
          <p14:tracePt t="35358" x="8086725" y="5243513"/>
          <p14:tracePt t="35376" x="8104188" y="5226050"/>
          <p14:tracePt t="35393" x="8121650" y="5213350"/>
          <p14:tracePt t="35410" x="8128000" y="5202238"/>
          <p14:tracePt t="35426" x="8140700" y="5183188"/>
          <p14:tracePt t="35443" x="8164513" y="5135563"/>
          <p14:tracePt t="35457" x="8169275" y="5118100"/>
          <p14:tracePt t="35467" x="8175625" y="5106988"/>
          <p14:tracePt t="35469" x="8181975" y="5094288"/>
          <p14:tracePt t="35484" x="8188325" y="5070475"/>
          <p14:tracePt t="35499" x="8193088" y="5053013"/>
          <p14:tracePt t="35517" x="8199438" y="5029200"/>
          <p14:tracePt t="35534" x="8205788" y="5010150"/>
          <p14:tracePt t="35545" x="8205788" y="4999038"/>
          <p14:tracePt t="35565" x="8212138" y="4975225"/>
          <p14:tracePt t="35576" x="8212138" y="4968875"/>
          <p14:tracePt t="35595" x="8212138" y="4945063"/>
          <p14:tracePt t="35612" x="8212138" y="4933950"/>
          <p14:tracePt t="35628" x="8216900" y="4921250"/>
          <p14:tracePt t="35645" x="8216900" y="4910138"/>
          <p14:tracePt t="35660" x="8216900" y="4897438"/>
          <p14:tracePt t="35676" x="8216900" y="4879975"/>
          <p14:tracePt t="35693" x="8223250" y="4867275"/>
          <p14:tracePt t="35701" x="8229600" y="4856163"/>
          <p14:tracePt t="35716" x="8235950" y="4843463"/>
          <p14:tracePt t="35733" x="8235950" y="4826000"/>
          <p14:tracePt t="35750" x="8240713" y="4814888"/>
          <p14:tracePt t="35767" x="8240713" y="4802188"/>
          <p14:tracePt t="35782" x="8240713" y="4784725"/>
          <p14:tracePt t="35800" x="8247063" y="4760913"/>
          <p14:tracePt t="35810" x="8247063" y="4754563"/>
          <p14:tracePt t="35828" x="8247063" y="4719638"/>
          <p14:tracePt t="35844" x="8235950" y="4695825"/>
          <p14:tracePt t="35863" x="8212138" y="4659313"/>
          <p14:tracePt t="35873" x="8199438" y="4635500"/>
          <p14:tracePt t="35895" x="8140700" y="4576763"/>
          <p14:tracePt t="35906" x="8110538" y="4551363"/>
          <p14:tracePt t="35924" x="8002588" y="4492625"/>
          <p14:tracePt t="35941" x="7889875" y="4456113"/>
          <p14:tracePt t="35956" x="7764463" y="4397375"/>
          <p14:tracePt t="35974" x="7645400" y="4367213"/>
          <p14:tracePt t="35992" x="7567613" y="4343400"/>
          <p14:tracePt t="35999" x="7550150" y="4332288"/>
          <p14:tracePt t="36016" x="7519988" y="4319588"/>
          <p14:tracePt t="36028" x="7508875" y="4319588"/>
          <p14:tracePt t="36044" x="7489825" y="4319588"/>
          <p14:tracePt t="36063" x="7478713" y="4319588"/>
          <p14:tracePt t="36078" x="7454900" y="4319588"/>
          <p14:tracePt t="36094" x="7418388" y="4319588"/>
          <p14:tracePt t="36112" x="7389813" y="4337050"/>
          <p14:tracePt t="36125" x="7353300" y="4349750"/>
          <p14:tracePt t="36145" x="7329488" y="4367213"/>
          <p14:tracePt t="36156" x="7318375" y="4373563"/>
          <p14:tracePt t="36174" x="7305675" y="4384675"/>
          <p14:tracePt t="36190" x="7299325" y="4384675"/>
          <p14:tracePt t="36278" x="7281863" y="4391025"/>
          <p14:tracePt t="36299" x="7269163" y="4397375"/>
          <p14:tracePt t="36311" x="7269163" y="4403725"/>
          <p14:tracePt t="36328" x="7258050" y="4408488"/>
          <p14:tracePt t="36342" x="7251700" y="4408488"/>
          <p14:tracePt t="36360" x="7240588" y="4414838"/>
          <p14:tracePt t="36378" x="7234238" y="4421188"/>
          <p14:tracePt t="36391" x="7221538" y="4427538"/>
          <p14:tracePt t="36422" x="7210425" y="4432300"/>
          <p14:tracePt t="36442" x="7204075" y="4432300"/>
          <p14:tracePt t="36461" x="7204075" y="4438650"/>
          <p14:tracePt t="36562" x="7108825" y="4360863"/>
          <p14:tracePt t="36575" x="6816725" y="4081463"/>
          <p14:tracePt t="36596" x="6072188" y="3490913"/>
          <p14:tracePt t="36608" x="5749925" y="3259138"/>
          <p14:tracePt t="36625" x="4975225" y="2746375"/>
          <p14:tracePt t="36645" x="4152900" y="2192338"/>
          <p14:tracePt t="36658" x="3932238" y="2032000"/>
          <p14:tracePt t="36675" x="3282950" y="1627188"/>
          <p14:tracePt t="36685" x="3038475" y="1477963"/>
          <p14:tracePt t="36709" x="2490788" y="1138238"/>
          <p14:tracePt t="36718" x="2324100" y="1036638"/>
          <p14:tracePt t="36735" x="2127250" y="876300"/>
          <p14:tracePt t="36751" x="2044700" y="809625"/>
          <p14:tracePt t="36767" x="1995488" y="750888"/>
          <p14:tracePt t="36784" x="1978025" y="690563"/>
          <p14:tracePt t="36796" x="1936750" y="619125"/>
          <p14:tracePt t="36812" x="1895475" y="547688"/>
          <p14:tracePt t="36829" x="1865313" y="488950"/>
          <p14:tracePt t="36846" x="1804988" y="393700"/>
          <p14:tracePt t="36858" x="1770063" y="339725"/>
          <p14:tracePt t="36874" x="1644650" y="18415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B2912-D6FF-4D6C-A31B-F4E4860BF9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600" b="1" dirty="0">
                <a:latin typeface="Helvetica-Normal"/>
                <a:cs typeface="Arial" panose="020B0604020202020204" pitchFamily="34" charset="0"/>
              </a:rPr>
              <a:t>Scope of Reaction for Ene-Ynamides:</a:t>
            </a:r>
            <a:endParaRPr lang="en-US" sz="2600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F8E4C7F0-DFB9-43A2-81C7-C594E4EE0D2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1443522" y="1690688"/>
            <a:ext cx="4896684" cy="461327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701E96-1357-4F3B-A2F7-8E71870F41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17867"/>
              </p:ext>
            </p:extLst>
          </p:nvPr>
        </p:nvGraphicFramePr>
        <p:xfrm>
          <a:off x="5748807" y="5000625"/>
          <a:ext cx="5914101" cy="1568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2" name="CS ChemDraw Drawing" r:id="rId6" imgW="5555966" imgH="1473156" progId="ChemDraw.Document.6.0">
                  <p:embed/>
                </p:oleObj>
              </mc:Choice>
              <mc:Fallback>
                <p:oleObj name="CS ChemDraw Drawing" r:id="rId6" imgW="5555966" imgH="147315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51751E-8B12-4131-9404-3E11ACD22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8807" y="5000625"/>
                        <a:ext cx="5914101" cy="1568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D50201BE-B8D4-4447-A84B-30F47C32F26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24750" y="1571892"/>
            <a:ext cx="3413306" cy="2961742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0514B4C2-9863-4D2B-94B4-31E8A9CFDD3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5638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0717"/>
    </mc:Choice>
    <mc:Fallback>
      <p:transition spd="slow" advTm="307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20" x="5964238" y="3414713"/>
          <p14:tracePt t="448" x="5983288" y="3544888"/>
          <p14:tracePt t="473" x="5994400" y="3700463"/>
          <p14:tracePt t="485" x="5994400" y="3759200"/>
          <p14:tracePt t="498" x="6011863" y="3932238"/>
          <p14:tracePt t="519" x="6042025" y="4087813"/>
          <p14:tracePt t="530" x="6065838" y="4260850"/>
          <p14:tracePt t="550" x="6096000" y="4384675"/>
          <p14:tracePt t="568" x="6119813" y="4438650"/>
          <p14:tracePt t="577" x="6132513" y="4479925"/>
          <p14:tracePt t="593" x="6132513" y="4498975"/>
          <p14:tracePt t="609" x="6137275" y="4503738"/>
          <p14:tracePt t="746" x="6132513" y="4516438"/>
          <p14:tracePt t="769" x="6113463" y="4516438"/>
          <p14:tracePt t="784" x="6108700" y="4522788"/>
          <p14:tracePt t="802" x="6102350" y="4522788"/>
          <p14:tracePt t="833" x="6096000" y="4533900"/>
          <p14:tracePt t="842" x="6089650" y="4533900"/>
          <p14:tracePt t="857" x="6089650" y="4540250"/>
          <p14:tracePt t="873" x="6078538" y="4540250"/>
          <p14:tracePt t="889" x="6072188" y="4546600"/>
          <p14:tracePt t="906" x="6065838" y="4564063"/>
          <p14:tracePt t="922" x="6059488" y="4587875"/>
          <p14:tracePt t="939" x="6054725" y="4611688"/>
          <p14:tracePt t="955" x="6042025" y="4641850"/>
          <p14:tracePt t="966" x="6042025" y="4652963"/>
          <p14:tracePt t="982" x="6035675" y="4672013"/>
          <p14:tracePt t="1000" x="6030913" y="4683125"/>
          <p14:tracePt t="1001" x="6030913" y="4689475"/>
          <p14:tracePt t="1018" x="6030913" y="4695825"/>
          <p14:tracePt t="1035" x="6030913" y="4719638"/>
          <p14:tracePt t="1052" x="6030913" y="4737100"/>
          <p14:tracePt t="1060" x="6030913" y="4743450"/>
          <p14:tracePt t="1077" x="6035675" y="4748213"/>
          <p14:tracePt t="1093" x="6035675" y="4760913"/>
          <p14:tracePt t="1109" x="6054725" y="4778375"/>
          <p14:tracePt t="1126" x="6108700" y="4832350"/>
          <p14:tracePt t="1143" x="6173788" y="4903788"/>
          <p14:tracePt t="1146" x="6203950" y="4938713"/>
          <p14:tracePt t="1156" x="6238875" y="4968875"/>
          <p14:tracePt t="1171" x="6303963" y="5035550"/>
          <p14:tracePt t="1191" x="6351588" y="5076825"/>
          <p14:tracePt t="1201" x="6399213" y="5118100"/>
          <p14:tracePt t="1217" x="6423025" y="5148263"/>
          <p14:tracePt t="1233" x="6453188" y="5159375"/>
          <p14:tracePt t="1252" x="6470650" y="5183188"/>
          <p14:tracePt t="1268" x="6494463" y="5202238"/>
          <p14:tracePt t="1284" x="6513513" y="5213350"/>
          <p14:tracePt t="1300" x="6537325" y="5230813"/>
          <p14:tracePt t="1317" x="6548438" y="5237163"/>
          <p14:tracePt t="1326" x="6554788" y="5243513"/>
          <p14:tracePt t="1349" x="6567488" y="5243513"/>
          <p14:tracePt t="1439" x="6584950" y="5243513"/>
          <p14:tracePt t="1454" x="6615113" y="5237163"/>
          <p14:tracePt t="1466" x="6638925" y="5237163"/>
          <p14:tracePt t="1483" x="6704013" y="5237163"/>
          <p14:tracePt t="1498" x="6792913" y="5237163"/>
          <p14:tracePt t="1517" x="6864350" y="5237163"/>
          <p14:tracePt t="1532" x="6942138" y="5243513"/>
          <p14:tracePt t="1553" x="7061200" y="5202238"/>
          <p14:tracePt t="1560" x="7091363" y="5172075"/>
          <p14:tracePt t="1578" x="7162800" y="5094288"/>
          <p14:tracePt t="1593" x="7169150" y="5064125"/>
          <p14:tracePt t="1656" x="7156450" y="5064125"/>
          <p14:tracePt t="1702" x="7169150" y="5064125"/>
          <p14:tracePt t="2251" x="7169150" y="5070475"/>
          <p14:tracePt t="2281" x="7169150" y="5094288"/>
          <p14:tracePt t="2300" x="7180263" y="5111750"/>
          <p14:tracePt t="2315" x="7197725" y="5141913"/>
          <p14:tracePt t="2330" x="7204075" y="5148263"/>
          <p14:tracePt t="2356" x="7216775" y="5165725"/>
          <p14:tracePt t="2375" x="7234238" y="5178425"/>
          <p14:tracePt t="2394" x="7264400" y="5230813"/>
          <p14:tracePt t="2409" x="7288213" y="5273675"/>
          <p14:tracePt t="2418" x="7299325" y="5302250"/>
          <p14:tracePt t="2437" x="7318375" y="5326063"/>
          <p14:tracePt t="2454" x="7335838" y="5356225"/>
          <p14:tracePt t="2471" x="7335838" y="5368925"/>
          <p14:tracePt t="2482" x="7335838" y="5380038"/>
          <p14:tracePt t="2498" x="7342188" y="5392738"/>
          <p14:tracePt t="2515" x="7346950" y="5397500"/>
          <p14:tracePt t="2530" x="7353300" y="5410200"/>
          <p14:tracePt t="2545" x="7359650" y="5421313"/>
          <p14:tracePt t="2560" x="7359650" y="5427663"/>
          <p14:tracePt t="2561" x="7366000" y="5434013"/>
          <p14:tracePt t="2575" x="7366000" y="5440363"/>
          <p14:tracePt t="2591" x="7366000" y="5451475"/>
          <p14:tracePt t="2607" x="7366000" y="5468938"/>
          <p14:tracePt t="2626" x="7370763" y="5481638"/>
          <p14:tracePt t="2654" x="7370763" y="5505450"/>
          <p14:tracePt t="2671" x="7370763" y="5522913"/>
          <p14:tracePt t="2689" x="7370763" y="5553075"/>
          <p14:tracePt t="2706" x="7370763" y="5570538"/>
          <p14:tracePt t="2732" x="7370763" y="5583238"/>
          <p14:tracePt t="2749" x="7370763" y="5594350"/>
          <p14:tracePt t="2781" x="7370763" y="5618163"/>
          <p14:tracePt t="2801" x="7377113" y="5641975"/>
          <p14:tracePt t="2815" x="7377113" y="5648325"/>
          <p14:tracePt t="2832" x="7377113" y="5665788"/>
          <p14:tracePt t="3202" x="7370763" y="5654675"/>
          <p14:tracePt t="3218" x="7359650" y="5637213"/>
          <p14:tracePt t="3237" x="7342188" y="5624513"/>
          <p14:tracePt t="3248" x="7335838" y="5607050"/>
          <p14:tracePt t="3265" x="7323138" y="5600700"/>
          <p14:tracePt t="3282" x="7323138" y="5594350"/>
          <p14:tracePt t="3300" x="7318375" y="5583238"/>
          <p14:tracePt t="3317" x="7299325" y="5576888"/>
          <p14:tracePt t="3325" x="7288213" y="5570538"/>
          <p14:tracePt t="3340" x="7264400" y="5553075"/>
          <p14:tracePt t="3358" x="7227888" y="5541963"/>
          <p14:tracePt t="3378" x="7192963" y="5518150"/>
          <p14:tracePt t="3389" x="7186613" y="5511800"/>
          <p14:tracePt t="3405" x="7173913" y="5505450"/>
          <p14:tracePt t="3426" x="7145338" y="5494338"/>
          <p14:tracePt t="3436" x="7126288" y="5487988"/>
          <p14:tracePt t="3454" x="7078663" y="5481638"/>
          <p14:tracePt t="3470" x="7013575" y="5475288"/>
          <p14:tracePt t="3481" x="6959600" y="5468938"/>
          <p14:tracePt t="3501" x="6905625" y="5464175"/>
          <p14:tracePt t="3515" x="6840538" y="5464175"/>
          <p14:tracePt t="3537" x="6762750" y="5451475"/>
          <p14:tracePt t="3567" x="6680200" y="5451475"/>
          <p14:tracePt t="3581" x="6632575" y="5451475"/>
          <p14:tracePt t="3602" x="6578600" y="5451475"/>
          <p14:tracePt t="3623" x="6548438" y="5451475"/>
          <p14:tracePt t="3641" x="6500813" y="5464175"/>
          <p14:tracePt t="3658" x="6470650" y="5475288"/>
          <p14:tracePt t="3669" x="6442075" y="5481638"/>
          <p14:tracePt t="3685" x="6394450" y="5494338"/>
          <p14:tracePt t="3704" x="6323013" y="5522913"/>
          <p14:tracePt t="3715" x="6299200" y="5535613"/>
          <p14:tracePt t="3736" x="6238875" y="5559425"/>
          <p14:tracePt t="3746" x="6221413" y="5565775"/>
          <p14:tracePt t="3769" x="6167438" y="5589588"/>
          <p14:tracePt t="3785" x="6143625" y="5607050"/>
          <p14:tracePt t="3803" x="6108700" y="5624513"/>
          <p14:tracePt t="3815" x="6083300" y="5637213"/>
          <p14:tracePt t="3831" x="6048375" y="5665788"/>
          <p14:tracePt t="3848" x="6011863" y="5684838"/>
          <p14:tracePt t="3865" x="5964238" y="5726113"/>
          <p14:tracePt t="3888" x="5940425" y="5749925"/>
          <p14:tracePt t="3903" x="5911850" y="5773738"/>
          <p14:tracePt t="3923" x="5864225" y="5821363"/>
          <p14:tracePt t="3937" x="5821363" y="5856288"/>
          <p14:tracePt t="3954" x="5780088" y="5886450"/>
          <p14:tracePt t="3966" x="5768975" y="5910263"/>
          <p14:tracePt t="3987" x="5738813" y="5953125"/>
          <p14:tracePt t="4003" x="5721350" y="5976938"/>
          <p14:tracePt t="4019" x="5702300" y="6005513"/>
          <p14:tracePt t="4035" x="5691188" y="6035675"/>
          <p14:tracePt t="4051" x="5672138" y="6059488"/>
          <p14:tracePt t="4068" x="5661025" y="6096000"/>
          <p14:tracePt t="4076" x="5654675" y="6119813"/>
          <p14:tracePt t="4090" x="5637213" y="6154738"/>
          <p14:tracePt t="4109" x="5613400" y="6196013"/>
          <p14:tracePt t="4126" x="5607050" y="6226175"/>
          <p14:tracePt t="4129" x="5600700" y="6249988"/>
          <p14:tracePt t="4138" x="5600700" y="6256338"/>
          <p14:tracePt t="4155" x="5595938" y="6297613"/>
          <p14:tracePt t="4171" x="5595938" y="6345238"/>
          <p14:tracePt t="4188" x="5589588" y="6386513"/>
          <p14:tracePt t="4206" x="5589588" y="6440488"/>
          <p14:tracePt t="4219" x="5583238" y="6500813"/>
          <p14:tracePt t="4237" x="5583238" y="6554788"/>
          <p14:tracePt t="4253" x="5589588" y="6607175"/>
          <p14:tracePt t="4265" x="5613400" y="6691313"/>
          <p14:tracePt t="4284" x="5643563" y="6745288"/>
          <p14:tracePt t="4301" x="5678488" y="6786563"/>
          <p14:tracePt t="4309" x="5691188" y="6810375"/>
          <p14:tracePt t="4325" x="5702300" y="6821488"/>
          <p14:tracePt t="4341" x="5732463" y="6851650"/>
          <p14:tracePt t="4825" x="7418388" y="6810375"/>
          <p14:tracePt t="4841" x="7437438" y="6769100"/>
          <p14:tracePt t="4858" x="7461250" y="6721475"/>
          <p14:tracePt t="4873" x="7472363" y="6684963"/>
          <p14:tracePt t="4888" x="7472363" y="6643688"/>
          <p14:tracePt t="4902" x="7472363" y="6626225"/>
          <p14:tracePt t="4919" x="7472363" y="6596063"/>
          <p14:tracePt t="4940" x="7478713" y="6542088"/>
          <p14:tracePt t="4951" x="7478713" y="6535738"/>
          <p14:tracePt t="4966" x="7478713" y="6500813"/>
          <p14:tracePt t="4983" x="7478713" y="6459538"/>
          <p14:tracePt t="4998" x="7472363" y="6411913"/>
          <p14:tracePt t="5017" x="7442200" y="6327775"/>
          <p14:tracePt t="5034" x="7424738" y="6291263"/>
          <p14:tracePt t="5054" x="7413625" y="6262688"/>
          <p14:tracePt t="5066" x="7407275" y="6238875"/>
          <p14:tracePt t="5077" x="7407275" y="6215063"/>
          <p14:tracePt t="5092" x="7407275" y="6191250"/>
          <p14:tracePt t="5110" x="7407275" y="6161088"/>
          <p14:tracePt t="5126" x="7400925" y="6143625"/>
          <p14:tracePt t="5140" x="7400925" y="6124575"/>
          <p14:tracePt t="5157" x="7400925" y="6100763"/>
          <p14:tracePt t="5171" x="7400925" y="6083300"/>
          <p14:tracePt t="5187" x="7394575" y="6059488"/>
          <p14:tracePt t="5200" x="7394575" y="6048375"/>
          <p14:tracePt t="5215" x="7389813" y="6024563"/>
          <p14:tracePt t="5233" x="7383463" y="5981700"/>
          <p14:tracePt t="5249" x="7377113" y="5957888"/>
          <p14:tracePt t="5265" x="7366000" y="5927725"/>
          <p14:tracePt t="5282" x="7353300" y="5903913"/>
          <p14:tracePt t="5299" x="7346950" y="5875338"/>
          <p14:tracePt t="5316" x="7335838" y="5838825"/>
          <p14:tracePt t="5332" x="7323138" y="5815013"/>
          <p14:tracePt t="5348" x="7312025" y="5784850"/>
          <p14:tracePt t="5366" x="7288213" y="5761038"/>
          <p14:tracePt t="5373" x="7275513" y="5737225"/>
          <p14:tracePt t="5387" x="7245350" y="5713413"/>
          <p14:tracePt t="5403" x="7221538" y="5708650"/>
          <p14:tracePt t="5420" x="7197725" y="5695950"/>
          <p14:tracePt t="5441" x="7173913" y="5672138"/>
          <p14:tracePt t="5451" x="7162800" y="5654675"/>
          <p14:tracePt t="5467" x="7138988" y="5618163"/>
          <p14:tracePt t="5484" x="7115175" y="5570538"/>
          <p14:tracePt t="5500" x="7097713" y="5518150"/>
          <p14:tracePt t="5516" x="7073900" y="5475288"/>
          <p14:tracePt t="5533" x="7050088" y="5434013"/>
          <p14:tracePt t="5549" x="7013575" y="5410200"/>
          <p14:tracePt t="5566" x="6989763" y="5380038"/>
          <p14:tracePt t="5582" x="6972300" y="5380038"/>
          <p14:tracePt t="5602" x="6954838" y="5373688"/>
          <p14:tracePt t="5622" x="6942138" y="5373688"/>
          <p14:tracePt t="5639" x="6931025" y="5373688"/>
          <p14:tracePt t="5655" x="6924675" y="5373688"/>
          <p14:tracePt t="5673" x="6918325" y="5373688"/>
          <p14:tracePt t="5703" x="6911975" y="5373688"/>
          <p14:tracePt t="5718" x="6900863" y="5373688"/>
          <p14:tracePt t="5737" x="6877050" y="5373688"/>
          <p14:tracePt t="5749" x="6870700" y="5373688"/>
          <p14:tracePt t="5766" x="6864350" y="5373688"/>
          <p14:tracePt t="6234" x="6853238" y="5373688"/>
          <p14:tracePt t="6249" x="6846888" y="5380038"/>
          <p14:tracePt t="6265" x="6834188" y="5386388"/>
          <p14:tracePt t="6284" x="6823075" y="5392738"/>
          <p14:tracePt t="6303" x="6805613" y="5403850"/>
          <p14:tracePt t="6312" x="6799263" y="5403850"/>
          <p14:tracePt t="6326" x="6775450" y="5416550"/>
          <p14:tracePt t="6343" x="6769100" y="5397500"/>
          <p14:tracePt t="6345" x="6769100" y="5386388"/>
          <p14:tracePt t="6363" x="6769100" y="5356225"/>
          <p14:tracePt t="6375" x="6775450" y="5345113"/>
          <p14:tracePt t="6377" x="6781800" y="5332413"/>
          <p14:tracePt t="6392" x="6792913" y="5308600"/>
          <p14:tracePt t="6394" x="6792913" y="5297488"/>
          <p14:tracePt t="6403" x="6781800" y="5284788"/>
          <p14:tracePt t="6421" x="6762750" y="5254625"/>
          <p14:tracePt t="6437" x="6751638" y="5237163"/>
          <p14:tracePt t="6455" x="6745288" y="5207000"/>
          <p14:tracePt t="6466" x="6745288" y="5202238"/>
          <p14:tracePt t="6497" x="6738938" y="5207000"/>
          <p14:tracePt t="6596" x="6738938" y="5219700"/>
          <p14:tracePt t="6749" x="6738938" y="5213350"/>
          <p14:tracePt t="7000" x="6738938" y="5207000"/>
          <p14:tracePt t="7454" x="6738938" y="5202238"/>
          <p14:tracePt t="7547" x="6745288" y="5202238"/>
          <p14:tracePt t="7561" x="6745288" y="5207000"/>
          <p14:tracePt t="7656" x="6751638" y="5207000"/>
          <p14:tracePt t="7986" x="6745288" y="5207000"/>
          <p14:tracePt t="8562" x="6727825" y="5189538"/>
          <p14:tracePt t="8595" x="6727825" y="5183188"/>
          <p14:tracePt t="8638" x="6715125" y="5172075"/>
          <p14:tracePt t="8654" x="6715125" y="5165725"/>
          <p14:tracePt t="8671" x="6715125" y="5178425"/>
          <p14:tracePt t="9045" x="6715125" y="5172075"/>
          <p14:tracePt t="9067" x="6721475" y="5172075"/>
          <p14:tracePt t="9158" x="6715125" y="5159375"/>
          <p14:tracePt t="9174" x="6673850" y="5135563"/>
          <p14:tracePt t="9185" x="6673850" y="5118100"/>
          <p14:tracePt t="9201" x="6673850" y="5087938"/>
          <p14:tracePt t="9217" x="6680200" y="5064125"/>
          <p14:tracePt t="9237" x="6691313" y="5022850"/>
          <p14:tracePt t="9249" x="6697663" y="4986338"/>
          <p14:tracePt t="9266" x="6704013" y="4957763"/>
          <p14:tracePt t="9281" x="6704013" y="4927600"/>
          <p14:tracePt t="9300" x="6721475" y="4879975"/>
          <p14:tracePt t="9317" x="6745288" y="4838700"/>
          <p14:tracePt t="9333" x="6775450" y="4791075"/>
          <p14:tracePt t="9340" x="6792913" y="4767263"/>
          <p14:tracePt t="9358" x="6823075" y="4719638"/>
          <p14:tracePt t="9379" x="6858000" y="4624388"/>
          <p14:tracePt t="9389" x="6870700" y="4570413"/>
          <p14:tracePt t="9407" x="6894513" y="4492625"/>
          <p14:tracePt t="9423" x="6918325" y="4414838"/>
          <p14:tracePt t="9434" x="6935788" y="4313238"/>
          <p14:tracePt t="9450" x="6942138" y="4224338"/>
          <p14:tracePt t="9469" x="6948488" y="4117975"/>
          <p14:tracePt t="9487" x="6948488" y="3986213"/>
          <p14:tracePt t="9499" x="6948488" y="3897313"/>
          <p14:tracePt t="9515" x="6942138" y="3830638"/>
          <p14:tracePt t="9531" x="6942138" y="3748088"/>
          <p14:tracePt t="9547" x="6942138" y="3652838"/>
          <p14:tracePt t="9562" x="6959600" y="3538538"/>
          <p14:tracePt t="9576" x="6959600" y="3467100"/>
          <p14:tracePt t="9577" x="6959600" y="3384550"/>
          <p14:tracePt t="9594" x="6931025" y="3224213"/>
          <p14:tracePt t="9608" x="6911975" y="3163888"/>
          <p14:tracePt t="9626" x="6864350" y="2973388"/>
          <p14:tracePt t="9642" x="6840538" y="2860675"/>
          <p14:tracePt t="9653" x="6829425" y="2800350"/>
          <p14:tracePt t="9672" x="6810375" y="2674938"/>
          <p14:tracePt t="9687" x="6786563" y="2562225"/>
          <p14:tracePt t="9704" x="6781800" y="2508250"/>
          <p14:tracePt t="9720" x="6769100" y="2490788"/>
          <p14:tracePt t="9722" x="6769100" y="2473325"/>
          <p14:tracePt t="9733" x="6762750" y="2473325"/>
          <p14:tracePt t="9748" x="6751638" y="2443163"/>
          <p14:tracePt t="9765" x="6745288" y="2430463"/>
          <p14:tracePt t="9782" x="6738938" y="2413000"/>
          <p14:tracePt t="9799" x="6721475" y="2389188"/>
          <p14:tracePt t="9816" x="6710363" y="2378075"/>
          <p14:tracePt t="9859" x="6710363" y="2371725"/>
          <p14:tracePt t="10262" x="6710363" y="2365375"/>
          <p14:tracePt t="10282" x="6762750" y="2252663"/>
          <p14:tracePt t="10297" x="6762750" y="2233613"/>
          <p14:tracePt t="10309" x="6762750" y="2228850"/>
          <p14:tracePt t="10326" x="6769100" y="2222500"/>
          <p14:tracePt t="10451" x="6769100" y="2216150"/>
          <p14:tracePt t="10468" x="6769100" y="2185988"/>
          <p14:tracePt t="10481" x="6762750" y="2144713"/>
          <p14:tracePt t="10499" x="6751638" y="2109788"/>
          <p14:tracePt t="10514" x="6738938" y="2043113"/>
          <p14:tracePt t="10531" x="6727825" y="1966913"/>
          <p14:tracePt t="10548" x="6715125" y="1889125"/>
          <p14:tracePt t="10560" x="6710363" y="1865313"/>
          <p14:tracePt t="10561" x="6710363" y="1841500"/>
          <p14:tracePt t="10582" x="6704013" y="1817688"/>
          <p14:tracePt t="10598" x="6704013" y="1811338"/>
          <p14:tracePt t="10613" x="6697663" y="1804988"/>
          <p14:tracePt t="10626" x="6697663" y="1798638"/>
          <p14:tracePt t="10669" x="6697663" y="1793875"/>
          <p14:tracePt t="10687" x="6691313" y="1781175"/>
          <p14:tracePt t="10700" x="6686550" y="1770063"/>
          <p14:tracePt t="10715" x="6680200" y="1763713"/>
          <p14:tracePt t="10732" x="6680200" y="1746250"/>
          <p14:tracePt t="10748" x="6673850" y="1727200"/>
          <p14:tracePt t="10766" x="6662738" y="1703388"/>
          <p14:tracePt t="10781" x="6650038" y="1692275"/>
          <p14:tracePt t="10799" x="6638925" y="1674813"/>
          <p14:tracePt t="10820" x="6602413" y="1627188"/>
          <p14:tracePt t="10827" x="6591300" y="1608138"/>
          <p14:tracePt t="10841" x="6507163" y="1560513"/>
          <p14:tracePt t="10860" x="6394450" y="1508125"/>
          <p14:tracePt t="10874" x="6256338" y="1447800"/>
          <p14:tracePt t="10891" x="6102350" y="1393825"/>
          <p14:tracePt t="10907" x="5988050" y="1328738"/>
          <p14:tracePt t="10919" x="5935663" y="1292225"/>
          <p14:tracePt t="10934" x="5827713" y="1244600"/>
          <p14:tracePt t="10949" x="5702300" y="1196975"/>
          <p14:tracePt t="10970" x="5476875" y="1144588"/>
          <p14:tracePt t="10985" x="5357813" y="1125538"/>
          <p14:tracePt t="11004" x="5232400" y="1108075"/>
          <p14:tracePt t="11019" x="5076825" y="1090613"/>
          <p14:tracePt t="11037" x="4856163" y="1060450"/>
          <p14:tracePt t="11044" x="4760913" y="1049338"/>
          <p14:tracePt t="11067" x="4462463" y="1012825"/>
          <p14:tracePt t="11081" x="4271963" y="989013"/>
          <p14:tracePt t="11099" x="4135438" y="971550"/>
          <p14:tracePt t="11106" x="4051300" y="971550"/>
          <p14:tracePt t="11125" x="3884613" y="965200"/>
          <p14:tracePt t="11149" x="3683000" y="965200"/>
          <p14:tracePt t="11156" x="3622675" y="965200"/>
          <p14:tracePt t="11174" x="3492500" y="965200"/>
          <p14:tracePt t="11186" x="3390900" y="965200"/>
          <p14:tracePt t="11205" x="3295650" y="965200"/>
          <p14:tracePt t="11216" x="3176588" y="965200"/>
          <p14:tracePt t="11236" x="2986088" y="977900"/>
          <p14:tracePt t="11253" x="2770188" y="977900"/>
          <p14:tracePt t="11266" x="2555875" y="977900"/>
          <p14:tracePt t="11282" x="2354263" y="995363"/>
          <p14:tracePt t="11299" x="2187575" y="995363"/>
          <p14:tracePt t="11318" x="2032000" y="1006475"/>
          <p14:tracePt t="11327" x="1947863" y="1006475"/>
          <p14:tracePt t="11340" x="1793875" y="1006475"/>
          <p14:tracePt t="11357" x="1668463" y="1012825"/>
          <p14:tracePt t="11376" x="1560513" y="1025525"/>
          <p14:tracePt t="11378" x="1508125" y="1030288"/>
          <p14:tracePt t="11394" x="1423988" y="1049338"/>
          <p14:tracePt t="11403" x="1370013" y="1054100"/>
          <p14:tracePt t="11422" x="1304925" y="1073150"/>
          <p14:tracePt t="11435" x="1239838" y="1096963"/>
          <p14:tracePt t="11453" x="1185863" y="1120775"/>
          <p14:tracePt t="11474" x="1138238" y="1155700"/>
          <p14:tracePt t="11485" x="1114425" y="1173163"/>
          <p14:tracePt t="11502" x="1060450" y="1239838"/>
          <p14:tracePt t="11518" x="958850" y="1339850"/>
          <p14:tracePt t="11534" x="852488" y="1484313"/>
          <p14:tracePt t="11550" x="781050" y="1590675"/>
          <p14:tracePt t="11566" x="720725" y="1716088"/>
          <p14:tracePt t="11576" x="690563" y="1781175"/>
          <p14:tracePt t="11577" x="661988" y="1858963"/>
          <p14:tracePt t="11600" x="590550" y="1995488"/>
          <p14:tracePt t="11607" x="542925" y="2062163"/>
          <p14:tracePt t="11626" x="452438" y="2300288"/>
          <p14:tracePt t="11644" x="417513" y="2497138"/>
          <p14:tracePt t="11654" x="398463" y="2592388"/>
          <p14:tracePt t="11673" x="327025" y="2847975"/>
          <p14:tracePt t="11684" x="303213" y="2943225"/>
          <p14:tracePt t="11702" x="250825" y="3127375"/>
          <p14:tracePt t="11716" x="196850" y="3324225"/>
          <p14:tracePt t="11737" x="119063" y="3605213"/>
          <p14:tracePt t="11749" x="95250" y="3711575"/>
          <p14:tracePt t="11765" x="77788" y="3908425"/>
          <p14:tracePt t="11781" x="60325" y="4087813"/>
          <p14:tracePt t="11799" x="60325" y="4265613"/>
          <p14:tracePt t="11817" x="60325" y="4503738"/>
          <p14:tracePt t="11829" x="60325" y="4587875"/>
          <p14:tracePt t="11847" x="60325" y="4719638"/>
          <p14:tracePt t="11866" x="71438" y="4856163"/>
          <p14:tracePt t="11875" x="71438" y="4879975"/>
          <p14:tracePt t="11890" x="71438" y="4962525"/>
          <p14:tracePt t="11905" x="88900" y="5053013"/>
          <p14:tracePt t="11922" x="107950" y="5118100"/>
          <p14:tracePt t="11934" x="119063" y="5148263"/>
          <p14:tracePt t="11955" x="149225" y="5243513"/>
          <p14:tracePt t="11966" x="155575" y="5273675"/>
          <p14:tracePt t="11984" x="184150" y="5349875"/>
          <p14:tracePt t="12002" x="227013" y="5464175"/>
          <p14:tracePt t="12020" x="274638" y="5546725"/>
          <p14:tracePt t="12031" x="309563" y="5576888"/>
          <p14:tracePt t="12051" x="441325" y="5708650"/>
          <p14:tracePt t="12068" x="560388" y="5784850"/>
          <p14:tracePt t="12076" x="625475" y="5821363"/>
          <p14:tracePt t="12091" x="720725" y="5880100"/>
          <p14:tracePt t="12110" x="863600" y="5964238"/>
          <p14:tracePt t="12126" x="1049338" y="6065838"/>
          <p14:tracePt t="12140" x="1257300" y="6167438"/>
          <p14:tracePt t="12157" x="1512888" y="6262688"/>
          <p14:tracePt t="12173" x="1793875" y="6362700"/>
          <p14:tracePt t="12188" x="1966913" y="6429375"/>
          <p14:tracePt t="12203" x="2109788" y="6488113"/>
          <p14:tracePt t="12217" x="2198688" y="6518275"/>
          <p14:tracePt t="12233" x="2276475" y="6542088"/>
          <p14:tracePt t="12250" x="2335213" y="6559550"/>
          <p14:tracePt t="12266" x="2378075" y="6572250"/>
          <p14:tracePt t="12283" x="2419350" y="6578600"/>
          <p14:tracePt t="12299" x="2479675" y="6589713"/>
          <p14:tracePt t="12316" x="2568575" y="6613525"/>
          <p14:tracePt t="12335" x="2657475" y="6637338"/>
          <p14:tracePt t="12343" x="2722563" y="6654800"/>
          <p14:tracePt t="12359" x="2841625" y="6684963"/>
          <p14:tracePt t="12379" x="3038475" y="6715125"/>
          <p14:tracePt t="12394" x="3163888" y="6726238"/>
          <p14:tracePt t="12404" x="3224213" y="6726238"/>
          <p14:tracePt t="12422" x="3343275" y="6738938"/>
          <p14:tracePt t="12439" x="3468688" y="6738938"/>
          <p14:tracePt t="12455" x="3598863" y="6715125"/>
          <p14:tracePt t="12466" x="3736975" y="6678613"/>
          <p14:tracePt t="12483" x="3884613" y="6643688"/>
          <p14:tracePt t="12501" x="4022725" y="6596063"/>
          <p14:tracePt t="12519" x="4148138" y="6559550"/>
          <p14:tracePt t="12535" x="4271963" y="6524625"/>
          <p14:tracePt t="12554" x="4397375" y="6488113"/>
          <p14:tracePt t="12564" x="4421188" y="6477000"/>
          <p14:tracePt t="12581" x="4492625" y="6446838"/>
          <p14:tracePt t="12602" x="4611688" y="6399213"/>
          <p14:tracePt t="12624" x="4773613" y="6321425"/>
          <p14:tracePt t="12642" x="4862513" y="6273800"/>
          <p14:tracePt t="12659" x="4946650" y="6226175"/>
          <p14:tracePt t="12669" x="4981575" y="6202363"/>
          <p14:tracePt t="12687" x="5041900" y="6167438"/>
          <p14:tracePt t="12703" x="5076825" y="6113463"/>
          <p14:tracePt t="12721" x="5160963" y="5988050"/>
          <p14:tracePt t="12733" x="5195888" y="5946775"/>
          <p14:tracePt t="12750" x="5267325" y="5838825"/>
          <p14:tracePt t="12764" x="5327650" y="5767388"/>
          <p14:tracePt t="12783" x="5375275" y="5678488"/>
          <p14:tracePt t="12802" x="5434013" y="5589588"/>
          <p14:tracePt t="12816" x="5457825" y="5559425"/>
          <p14:tracePt t="12834" x="5541963" y="5451475"/>
          <p14:tracePt t="12857" x="5576888" y="5356225"/>
          <p14:tracePt t="12877" x="5613400" y="5291138"/>
          <p14:tracePt t="12891" x="5648325" y="5226050"/>
          <p14:tracePt t="12908" x="5684838" y="5154613"/>
          <p14:tracePt t="12918" x="5708650" y="5130800"/>
          <p14:tracePt t="12935" x="5732463" y="5100638"/>
          <p14:tracePt t="12950" x="5762625" y="5076825"/>
          <p14:tracePt t="12972" x="5792788" y="5029200"/>
          <p14:tracePt t="12982" x="5803900" y="5010150"/>
          <p14:tracePt t="13001" x="5851525" y="4945063"/>
          <p14:tracePt t="13018" x="5899150" y="4886325"/>
          <p14:tracePt t="13035" x="5940425" y="4838700"/>
          <p14:tracePt t="13052" x="5959475" y="4795838"/>
          <p14:tracePt t="13060" x="5976938" y="4767263"/>
          <p14:tracePt t="13075" x="6011863" y="4706938"/>
          <p14:tracePt t="13092" x="6035675" y="4665663"/>
          <p14:tracePt t="13108" x="6054725" y="4635500"/>
          <p14:tracePt t="13129" x="6078538" y="4587875"/>
          <p14:tracePt t="13139" x="6083300" y="4576763"/>
          <p14:tracePt t="13156" x="6113463" y="4546600"/>
          <p14:tracePt t="13172" x="6161088" y="4503738"/>
          <p14:tracePt t="13189" x="6203950" y="4468813"/>
          <p14:tracePt t="13201" x="6256338" y="4421188"/>
          <p14:tracePt t="13219" x="6303963" y="4397375"/>
          <p14:tracePt t="13234" x="6351588" y="4360863"/>
          <p14:tracePt t="13252" x="6418263" y="4302125"/>
          <p14:tracePt t="13271" x="6465888" y="4241800"/>
          <p14:tracePt t="13283" x="6507163" y="4146550"/>
          <p14:tracePt t="13299" x="6554788" y="4033838"/>
          <p14:tracePt t="13314" x="6596063" y="3897313"/>
          <p14:tracePt t="13333" x="6638925" y="3759200"/>
          <p14:tracePt t="13343" x="6643688" y="3694113"/>
          <p14:tracePt t="13369" x="6656388" y="3443288"/>
          <p14:tracePt t="13393" x="6656388" y="3265488"/>
          <p14:tracePt t="13404" x="6656388" y="3217863"/>
          <p14:tracePt t="13421" x="6667500" y="3127375"/>
          <p14:tracePt t="13435" x="6686550" y="3038475"/>
          <p14:tracePt t="13453" x="6704013" y="2949575"/>
          <p14:tracePt t="13469" x="6715125" y="2847975"/>
          <p14:tracePt t="13487" x="6734175" y="2746375"/>
          <p14:tracePt t="13498" x="6745288" y="2663825"/>
          <p14:tracePt t="13515" x="6745288" y="2592388"/>
          <p14:tracePt t="13533" x="6745288" y="2501900"/>
          <p14:tracePt t="13549" x="6745288" y="2443163"/>
          <p14:tracePt t="13567" x="6745288" y="2395538"/>
          <p14:tracePt t="13574" x="6745288" y="2365375"/>
          <p14:tracePt t="13590" x="6751638" y="2324100"/>
          <p14:tracePt t="13611" x="6751638" y="2246313"/>
          <p14:tracePt t="13626" x="6751638" y="2192338"/>
          <p14:tracePt t="13637" x="6738938" y="2157413"/>
          <p14:tracePt t="13655" x="6715125" y="2090738"/>
          <p14:tracePt t="13673" x="6680200" y="2001838"/>
          <p14:tracePt t="13689" x="6667500" y="1960563"/>
          <p14:tracePt t="13699" x="6643688" y="1943100"/>
          <p14:tracePt t="13716" x="6632575" y="1912938"/>
          <p14:tracePt t="13732" x="6619875" y="1906588"/>
          <p14:tracePt t="13749" x="6619875" y="1900238"/>
          <p14:tracePt t="13783" x="6596063" y="1889125"/>
          <p14:tracePt t="13804" x="6477000" y="1858963"/>
          <p14:tracePt t="13814" x="6399213" y="1835150"/>
          <p14:tracePt t="13833" x="6132513" y="1757363"/>
          <p14:tracePt t="13841" x="6024563" y="1739900"/>
          <p14:tracePt t="13858" x="5840413" y="1703388"/>
          <p14:tracePt t="13878" x="5684838" y="1662113"/>
          <p14:tracePt t="13893" x="5524500" y="1638300"/>
          <p14:tracePt t="13904" x="5338763" y="1597025"/>
          <p14:tracePt t="13921" x="5172075" y="1579563"/>
          <p14:tracePt t="13940" x="5018088" y="1560513"/>
          <p14:tracePt t="13950" x="4933950" y="1555750"/>
          <p14:tracePt t="13973" x="4648200" y="1555750"/>
          <p14:tracePt t="13982" x="4552950" y="1555750"/>
          <p14:tracePt t="14005" x="4343400" y="1543050"/>
          <p14:tracePt t="14015" x="4308475" y="1543050"/>
          <p14:tracePt t="14033" x="4219575" y="1531938"/>
          <p14:tracePt t="14050" x="4141788" y="1512888"/>
          <p14:tracePt t="14069" x="4040188" y="1489075"/>
          <p14:tracePt t="14077" x="3956050" y="1489075"/>
          <p14:tracePt t="14092" x="3819525" y="1471613"/>
          <p14:tracePt t="14109" x="3689350" y="1460500"/>
          <p14:tracePt t="14126" x="3587750" y="1454150"/>
          <p14:tracePt t="14142" x="3503613" y="1454150"/>
          <p14:tracePt t="14154" x="3390900" y="1441450"/>
          <p14:tracePt t="14170" x="3313113" y="1430338"/>
          <p14:tracePt t="14189" x="3248025" y="1412875"/>
          <p14:tracePt t="14200" x="3224213" y="1406525"/>
          <p14:tracePt t="14220" x="3211513" y="1393825"/>
          <p14:tracePt t="14232" x="3205163" y="1393825"/>
          <p14:tracePt t="14250" x="3163888" y="1376363"/>
          <p14:tracePt t="14267" x="3116263" y="1370013"/>
          <p14:tracePt t="14286" x="3068638" y="1370013"/>
          <p14:tracePt t="14295" x="3051175" y="1363663"/>
          <p14:tracePt t="14319" x="2962275" y="1363663"/>
          <p14:tracePt t="14327" x="2932113" y="1363663"/>
          <p14:tracePt t="14342" x="2878138" y="1363663"/>
          <p14:tracePt t="14357" x="2841625" y="1363663"/>
          <p14:tracePt t="14376" x="2830513" y="1363663"/>
          <p14:tracePt t="14378" x="2824163" y="1358900"/>
          <p14:tracePt t="14408" x="2817813" y="1358900"/>
          <p14:tracePt t="14437" x="2817813" y="1352550"/>
          <p14:tracePt t="14546" x="2806700" y="1352550"/>
          <p14:tracePt t="14575" x="2800350" y="1352550"/>
          <p14:tracePt t="14595" x="2782888" y="1363663"/>
          <p14:tracePt t="14610" x="2776538" y="1363663"/>
          <p14:tracePt t="21169" x="2871788" y="1536700"/>
          <p14:tracePt t="21189" x="3146425" y="1835150"/>
          <p14:tracePt t="21202" x="3521075" y="2127250"/>
          <p14:tracePt t="21215" x="3765550" y="2311400"/>
          <p14:tracePt t="21234" x="4522788" y="2824163"/>
          <p14:tracePt t="21253" x="5029200" y="3163888"/>
          <p14:tracePt t="21270" x="5732463" y="3640138"/>
          <p14:tracePt t="21283" x="6619875" y="4183063"/>
          <p14:tracePt t="21299" x="7508875" y="4724400"/>
          <p14:tracePt t="21317" x="8229600" y="5178425"/>
          <p14:tracePt t="21325" x="8539163" y="5338763"/>
          <p14:tracePt t="21344" x="9205913" y="5648325"/>
          <p14:tracePt t="21362" x="9480550" y="5737225"/>
          <p14:tracePt t="21376" x="9694863" y="5767388"/>
          <p14:tracePt t="21390" x="9779000" y="5780088"/>
          <p14:tracePt t="21403" x="9963150" y="5767388"/>
          <p14:tracePt t="21418" x="10123488" y="5719763"/>
          <p14:tracePt t="21438" x="10272713" y="5672138"/>
          <p14:tracePt t="21450" x="10398125" y="5594350"/>
          <p14:tracePt t="21467" x="10541000" y="5522913"/>
          <p14:tracePt t="21488" x="10702925" y="5445125"/>
          <p14:tracePt t="21499" x="10856913" y="5362575"/>
          <p14:tracePt t="21516" x="10964863" y="5297488"/>
          <p14:tracePt t="21530" x="10988675" y="5273675"/>
          <p14:tracePt t="21549" x="11023600" y="5230813"/>
          <p14:tracePt t="21566" x="11036300" y="5195888"/>
          <p14:tracePt t="21585" x="11042650" y="5165725"/>
          <p14:tracePt t="21610" x="11018838" y="5059363"/>
          <p14:tracePt t="21627" x="10982325" y="4957763"/>
          <p14:tracePt t="21642" x="10945813" y="4826000"/>
          <p14:tracePt t="21652" x="10917238" y="4754563"/>
          <p14:tracePt t="21673" x="10839450" y="4486275"/>
          <p14:tracePt t="21684" x="10809288" y="4397375"/>
          <p14:tracePt t="21702" x="10755313" y="4213225"/>
          <p14:tracePt t="21718" x="10672763" y="4016375"/>
          <p14:tracePt t="21736" x="10588625" y="3843338"/>
          <p14:tracePt t="21737" x="10541000" y="3765550"/>
          <p14:tracePt t="21753" x="10469563" y="3646488"/>
          <p14:tracePt t="21769" x="10421938" y="3533775"/>
          <p14:tracePt t="21788" x="10380663" y="3449638"/>
          <p14:tracePt t="21799" x="10380663" y="3438525"/>
          <p14:tracePt t="21817" x="10374313" y="3395663"/>
          <p14:tracePt t="21825" x="10374313" y="3384550"/>
          <p14:tracePt t="21842" x="10374313" y="3343275"/>
          <p14:tracePt t="21857" x="10367963" y="3319463"/>
          <p14:tracePt t="21876" x="10363200" y="3282950"/>
          <p14:tracePt t="21892" x="10363200" y="3248025"/>
          <p14:tracePt t="21903" x="10356850" y="3224213"/>
          <p14:tracePt t="21922" x="10344150" y="3151188"/>
          <p14:tracePt t="21940" x="10326688" y="3098800"/>
          <p14:tracePt t="21955" x="10309225" y="3038475"/>
          <p14:tracePt t="21967" x="10291763" y="3021013"/>
          <p14:tracePt t="21983" x="10279063" y="2973388"/>
          <p14:tracePt t="21997" x="10261600" y="2925763"/>
          <p14:tracePt t="22018" x="10213975" y="2860675"/>
          <p14:tracePt t="22034" x="10177463" y="2830513"/>
          <p14:tracePt t="22052" x="10166350" y="2806700"/>
          <p14:tracePt t="22061" x="10160000" y="2800350"/>
          <p14:tracePt t="22083" x="10147300" y="2782888"/>
          <p14:tracePt t="22090" x="10147300" y="2776538"/>
          <p14:tracePt t="22107" x="10142538" y="2776538"/>
          <p14:tracePt t="22124" x="10136188" y="2776538"/>
          <p14:tracePt t="22328" x="10129838" y="2770188"/>
          <p14:tracePt t="22342" x="10123488" y="2765425"/>
          <p14:tracePt t="22359" x="10112375" y="2759075"/>
          <p14:tracePt t="22375" x="10106025" y="2752725"/>
          <p14:tracePt t="22394" x="10064750" y="2752725"/>
          <p14:tracePt t="22404" x="10034588" y="2752725"/>
          <p14:tracePt t="22419" x="9986963" y="2746375"/>
          <p14:tracePt t="22436" x="9956800" y="2746375"/>
          <p14:tracePt t="22454" x="9932988" y="2746375"/>
          <p14:tracePt t="22484" x="9928225" y="2752725"/>
          <p14:tracePt t="22502" x="9928225" y="2765425"/>
          <p14:tracePt t="22518" x="9928225" y="2770188"/>
          <p14:tracePt t="22534" x="9928225" y="2782888"/>
          <p14:tracePt t="22610" x="9932988" y="2782888"/>
          <p14:tracePt t="22624" x="9939338" y="2782888"/>
          <p14:tracePt t="22685" x="9939338" y="2789238"/>
          <p14:tracePt t="22700" x="9939338" y="2794000"/>
          <p14:tracePt t="22717" x="9945688" y="2794000"/>
          <p14:tracePt t="22750" x="9952038" y="2794000"/>
          <p14:tracePt t="22938" x="9956800" y="2794000"/>
          <p14:tracePt t="22953" x="9963150" y="2789238"/>
          <p14:tracePt t="22983" x="9969500" y="2782888"/>
          <p14:tracePt t="23000" x="9975850" y="2782888"/>
          <p14:tracePt t="23017" x="9980613" y="2770188"/>
          <p14:tracePt t="23044" x="9986963" y="2765425"/>
          <p14:tracePt t="23066" x="9986963" y="2752725"/>
          <p14:tracePt t="23094" x="9986963" y="2746375"/>
          <p14:tracePt t="23233" x="9986963" y="2765425"/>
          <p14:tracePt t="23250" x="9980613" y="2789238"/>
          <p14:tracePt t="23265" x="9980613" y="2813050"/>
          <p14:tracePt t="23284" x="9975850" y="2836863"/>
          <p14:tracePt t="23300" x="9969500" y="2854325"/>
          <p14:tracePt t="23317" x="9969500" y="2860675"/>
          <p14:tracePt t="23333" x="9969500" y="2865438"/>
          <p14:tracePt t="23407" x="9969500" y="2847975"/>
          <p14:tracePt t="23423" x="9975850" y="2824163"/>
          <p14:tracePt t="23437" x="9980613" y="2776538"/>
          <p14:tracePt t="23455" x="9993313" y="2735263"/>
          <p14:tracePt t="23471" x="9999663" y="2705100"/>
          <p14:tracePt t="23482" x="9999663" y="2692400"/>
          <p14:tracePt t="23497" x="9999663" y="2687638"/>
          <p14:tracePt t="23514" x="9999663" y="2681288"/>
          <p14:tracePt t="23641" x="9999663" y="2722563"/>
          <p14:tracePt t="23655" x="9993313" y="2740025"/>
          <p14:tracePt t="23674" x="9969500" y="2817813"/>
          <p14:tracePt t="23684" x="9969500" y="2836863"/>
          <p14:tracePt t="23702" x="9956800" y="2871788"/>
          <p14:tracePt t="23716" x="9952038" y="2895600"/>
          <p14:tracePt t="23734" x="9952038" y="2908300"/>
          <p14:tracePt t="23830" x="9952038" y="2895600"/>
          <p14:tracePt t="23851" x="9956800" y="2871788"/>
          <p14:tracePt t="23874" x="9956800" y="2865438"/>
          <p14:tracePt t="23890" x="9956800" y="2854325"/>
          <p14:tracePt t="23906" x="9963150" y="2847975"/>
          <p14:tracePt t="23922" x="9963150" y="2841625"/>
          <p14:tracePt t="24247" x="9969500" y="2830513"/>
          <p14:tracePt t="24268" x="9975850" y="2776538"/>
          <p14:tracePt t="24285" x="9975850" y="2752725"/>
          <p14:tracePt t="24294" x="9980613" y="2735263"/>
          <p14:tracePt t="24318" x="9980613" y="2716213"/>
          <p14:tracePt t="24342" x="9980613" y="2705100"/>
          <p14:tracePt t="24779" x="9975850" y="2735263"/>
          <p14:tracePt t="24800" x="9956800" y="2765425"/>
          <p14:tracePt t="24810" x="9928225" y="2836863"/>
          <p14:tracePt t="24825" x="9898063" y="2895600"/>
          <p14:tracePt t="24841" x="9880600" y="2943225"/>
          <p14:tracePt t="24859" x="9867900" y="2973388"/>
          <p14:tracePt t="24876" x="9856788" y="3014663"/>
          <p14:tracePt t="24891" x="9844088" y="3032125"/>
          <p14:tracePt t="24906" x="9832975" y="3062288"/>
          <p14:tracePt t="24921" x="9820275" y="3079750"/>
          <p14:tracePt t="24935" x="9813925" y="3092450"/>
          <p14:tracePt t="24950" x="9809163" y="3109913"/>
          <p14:tracePt t="24966" x="9796463" y="3133725"/>
          <p14:tracePt t="24982" x="9779000" y="3157538"/>
          <p14:tracePt t="25004" x="9742488" y="3198813"/>
          <p14:tracePt t="25015" x="9736138" y="3211513"/>
          <p14:tracePt t="25036" x="9701213" y="3265488"/>
          <p14:tracePt t="25044" x="9683750" y="3289300"/>
          <p14:tracePt t="25071" x="9612313" y="3390900"/>
          <p14:tracePt t="25082" x="9575800" y="3449638"/>
          <p14:tracePt t="25091" x="9551988" y="3479800"/>
          <p14:tracePt t="25110" x="9510713" y="3562350"/>
          <p14:tracePt t="25125" x="9463088" y="3633788"/>
          <p14:tracePt t="25142" x="9415463" y="3706813"/>
          <p14:tracePt t="25154" x="9367838" y="3783013"/>
          <p14:tracePt t="25171" x="9331325" y="3843338"/>
          <p14:tracePt t="25192" x="9301163" y="3890963"/>
          <p14:tracePt t="25203" x="9283700" y="3914775"/>
          <p14:tracePt t="25220" x="9277350" y="3925888"/>
          <p14:tracePt t="25347" x="9272588" y="3890963"/>
          <p14:tracePt t="25362" x="9272588" y="3843338"/>
          <p14:tracePt t="25378" x="9272588" y="3806825"/>
          <p14:tracePt t="25394" x="9272588" y="3765550"/>
          <p14:tracePt t="25403" x="9277350" y="3748088"/>
          <p14:tracePt t="25419" x="9283700" y="3711575"/>
          <p14:tracePt t="25436" x="9296400" y="3670300"/>
          <p14:tracePt t="25457" x="9301163" y="3629025"/>
          <p14:tracePt t="25469" x="9307513" y="3609975"/>
          <p14:tracePt t="25487" x="9307513" y="3581400"/>
          <p14:tracePt t="25501" x="9307513" y="3557588"/>
          <p14:tracePt t="25522" x="9313863" y="3533775"/>
          <p14:tracePt t="25533" x="9313863" y="3521075"/>
          <p14:tracePt t="25550" x="9313863" y="3514725"/>
          <p14:tracePt t="25572" x="9320213" y="3503613"/>
          <p14:tracePt t="25583" x="9320213" y="3497263"/>
          <p14:tracePt t="25594" x="9320213" y="3486150"/>
          <p14:tracePt t="25626" x="9320213" y="3473450"/>
          <p14:tracePt t="25640" x="9324975" y="3467100"/>
          <p14:tracePt t="25658" x="9331325" y="3443288"/>
          <p14:tracePt t="25669" x="9331325" y="3432175"/>
          <p14:tracePt t="25686" x="9331325" y="3425825"/>
          <p14:tracePt t="25701" x="9337675" y="3395663"/>
          <p14:tracePt t="25721" x="9337675" y="3367088"/>
          <p14:tracePt t="25734" x="9344025" y="3354388"/>
          <p14:tracePt t="25754" x="9350375" y="3324225"/>
          <p14:tracePt t="25765" x="9350375" y="3319463"/>
          <p14:tracePt t="25784" x="9361488" y="3289300"/>
          <p14:tracePt t="25799" x="9361488" y="3271838"/>
          <p14:tracePt t="25820" x="9361488" y="3235325"/>
          <p14:tracePt t="25828" x="9361488" y="3224213"/>
          <p14:tracePt t="25843" x="9361488" y="3198813"/>
          <p14:tracePt t="25860" x="9361488" y="3170238"/>
          <p14:tracePt t="25877" x="9361488" y="3146425"/>
          <p14:tracePt t="25892" x="9361488" y="3109913"/>
          <p14:tracePt t="25907" x="9355138" y="3086100"/>
          <p14:tracePt t="25922" x="9355138" y="3055938"/>
          <p14:tracePt t="25934" x="9350375" y="3032125"/>
          <p14:tracePt t="25953" x="9344025" y="2984500"/>
          <p14:tracePt t="25970" x="9337675" y="2955925"/>
          <p14:tracePt t="25987" x="9337675" y="2913063"/>
          <p14:tracePt t="26000" x="9324975" y="2895600"/>
          <p14:tracePt t="26001" x="9324975" y="2878138"/>
          <p14:tracePt t="26019" x="9320213" y="2836863"/>
          <p14:tracePt t="26035" x="9307513" y="2806700"/>
          <p14:tracePt t="26047" x="9301163" y="2794000"/>
          <p14:tracePt t="26068" x="9301163" y="2759075"/>
          <p14:tracePt t="26077" x="9301163" y="2746375"/>
          <p14:tracePt t="26092" x="9296400" y="2735263"/>
          <p14:tracePt t="26111" x="9296400" y="2722563"/>
          <p14:tracePt t="26113" x="9290050" y="2722563"/>
          <p14:tracePt t="26139" x="9290050" y="2716213"/>
          <p14:tracePt t="26155" x="9290050" y="2711450"/>
          <p14:tracePt t="26173" x="9290050" y="2705100"/>
          <p14:tracePt t="26185" x="9283700" y="2698750"/>
          <p14:tracePt t="26203" x="9277350" y="2692400"/>
          <p14:tracePt t="26219" x="9277350" y="2687638"/>
          <p14:tracePt t="26235" x="9277350" y="2681288"/>
          <p14:tracePt t="26254" x="9277350" y="2674938"/>
          <p14:tracePt t="26283" x="9277350" y="2668588"/>
          <p14:tracePt t="26316" x="9277350" y="2657475"/>
          <p14:tracePt t="26333" x="9277350" y="2651125"/>
          <p14:tracePt t="26341" x="9277350" y="2644775"/>
          <p14:tracePt t="26356" x="9277350" y="2627313"/>
          <p14:tracePt t="26372" x="9277350" y="2616200"/>
          <p14:tracePt t="26390" x="9277350" y="2603500"/>
          <p14:tracePt t="26407" x="9277350" y="2586038"/>
          <p14:tracePt t="26423" x="9277350" y="2573338"/>
          <p14:tracePt t="26454" x="9277350" y="2562225"/>
          <p14:tracePt t="26466" x="9277350" y="2549525"/>
          <p14:tracePt t="26484" x="9277350" y="2544763"/>
          <p14:tracePt t="26505" x="9277350" y="2538413"/>
          <p14:tracePt t="26532" x="9277350" y="2532063"/>
          <p14:tracePt t="26550" x="9277350" y="2525713"/>
          <p14:tracePt t="26567" x="9277350" y="2514600"/>
          <p14:tracePt t="26574" x="9277350" y="2508250"/>
          <p14:tracePt t="26595" x="9283700" y="2497138"/>
          <p14:tracePt t="26617" x="9283700" y="2473325"/>
          <p14:tracePt t="26643" x="9283700" y="2454275"/>
          <p14:tracePt t="26658" x="9283700" y="2443163"/>
          <p14:tracePt t="26669" x="9283700" y="2436813"/>
          <p14:tracePt t="26687" x="9283700" y="2430463"/>
          <p14:tracePt t="26702" x="9283700" y="2425700"/>
          <p14:tracePt t="26720" x="9283700" y="2413000"/>
          <p14:tracePt t="26736" x="9283700" y="2406650"/>
          <p14:tracePt t="26754" x="9283700" y="2395538"/>
          <p14:tracePt t="26783" x="9283700" y="2382838"/>
          <p14:tracePt t="26800" x="9283700" y="2371725"/>
          <p14:tracePt t="26817" x="9283700" y="2359025"/>
          <p14:tracePt t="26843" x="9283700" y="2347913"/>
          <p14:tracePt t="26856" x="9283700" y="2341563"/>
          <p14:tracePt t="26872" x="9283700" y="2335213"/>
          <p14:tracePt t="26904" x="9277350" y="2330450"/>
          <p14:tracePt t="26920" x="9272588" y="2330450"/>
          <p14:tracePt t="26968" x="9253538" y="2330450"/>
          <p14:tracePt t="26985" x="9242425" y="2330450"/>
          <p14:tracePt t="27002" x="9229725" y="2330450"/>
          <p14:tracePt t="27020" x="9218613" y="2324100"/>
          <p14:tracePt t="27028" x="9212263" y="2324100"/>
          <p14:tracePt t="27050" x="9205913" y="2324100"/>
          <p14:tracePt t="27075" x="9194800" y="2324100"/>
          <p14:tracePt t="27091" x="9177338" y="2324100"/>
          <p14:tracePt t="27171" x="9164638" y="2330450"/>
          <p14:tracePt t="27187" x="9153525" y="2341563"/>
          <p14:tracePt t="27204" x="9134475" y="2359025"/>
          <p14:tracePt t="27219" x="9134475" y="2371725"/>
          <p14:tracePt t="27234" x="9123363" y="2382838"/>
          <p14:tracePt t="27254" x="9123363" y="2389188"/>
          <p14:tracePt t="27265" x="9117013" y="2389188"/>
          <p14:tracePt t="27296" x="9110663" y="2395538"/>
          <p14:tracePt t="27317" x="9105900" y="2406650"/>
          <p14:tracePt t="27331" x="9099550" y="2425700"/>
          <p14:tracePt t="27349" x="9086850" y="2436813"/>
          <p14:tracePt t="27357" x="9082088" y="2443163"/>
          <p14:tracePt t="27376" x="9069388" y="2466975"/>
          <p14:tracePt t="27392" x="9063038" y="2484438"/>
          <p14:tracePt t="27410" x="9051925" y="2520950"/>
          <p14:tracePt t="27419" x="9039225" y="2538413"/>
          <p14:tracePt t="27439" x="9034463" y="2562225"/>
          <p14:tracePt t="27455" x="9028113" y="2586038"/>
          <p14:tracePt t="27466" x="9028113" y="2609850"/>
          <p14:tracePt t="27483" x="9015413" y="2627313"/>
          <p14:tracePt t="27499" x="9010650" y="2651125"/>
          <p14:tracePt t="27516" x="9010650" y="2674938"/>
          <p14:tracePt t="27533" x="9004300" y="2705100"/>
          <p14:tracePt t="27550" x="8997950" y="2735263"/>
          <p14:tracePt t="27567" x="8997950" y="2776538"/>
          <p14:tracePt t="27575" x="8997950" y="2782888"/>
          <p14:tracePt t="27592" x="8997950" y="2824163"/>
          <p14:tracePt t="27593" x="8997950" y="2841625"/>
          <p14:tracePt t="27609" x="8997950" y="2854325"/>
          <p14:tracePt t="27611" x="8997950" y="2871788"/>
          <p14:tracePt t="27625" x="8997950" y="2901950"/>
          <p14:tracePt t="27642" x="9004300" y="2943225"/>
          <p14:tracePt t="27658" x="9010650" y="2973388"/>
          <p14:tracePt t="27669" x="9015413" y="3003550"/>
          <p14:tracePt t="27686" x="9028113" y="3032125"/>
          <p14:tracePt t="27700" x="9051925" y="3074988"/>
          <p14:tracePt t="27717" x="9058275" y="3109913"/>
          <p14:tracePt t="27738" x="9069388" y="3140075"/>
          <p14:tracePt t="27766" x="9075738" y="3146425"/>
          <p14:tracePt t="27840" x="9082088" y="3151188"/>
          <p14:tracePt t="27889" x="9147175" y="3151188"/>
          <p14:tracePt t="27906" x="9182100" y="3146425"/>
          <p14:tracePt t="27921" x="9205913" y="3127375"/>
          <p14:tracePt t="27940" x="9229725" y="3116263"/>
          <p14:tracePt t="27952" x="9236075" y="3109913"/>
          <p14:tracePt t="27968" x="9242425" y="3103563"/>
          <p14:tracePt t="27998" x="9242425" y="3098800"/>
          <p14:tracePt t="28033" x="9253538" y="3074988"/>
          <p14:tracePt t="28049" x="9266238" y="3062288"/>
          <p14:tracePt t="28067" x="9272588" y="3051175"/>
          <p14:tracePt t="28075" x="9277350" y="3044825"/>
          <p14:tracePt t="28095" x="9277350" y="3027363"/>
          <p14:tracePt t="28108" x="9283700" y="2997200"/>
          <p14:tracePt t="28126" x="9296400" y="2973388"/>
          <p14:tracePt t="28142" x="9313863" y="2932113"/>
          <p14:tracePt t="28154" x="9324975" y="2901950"/>
          <p14:tracePt t="28174" x="9331325" y="2865438"/>
          <p14:tracePt t="28191" x="9344025" y="2836863"/>
          <p14:tracePt t="28204" x="9344025" y="2806700"/>
          <p14:tracePt t="28216" x="9355138" y="2782888"/>
          <p14:tracePt t="28234" x="9355138" y="2740025"/>
          <p14:tracePt t="28252" x="9361488" y="2711450"/>
          <p14:tracePt t="28268" x="9367838" y="2681288"/>
          <p14:tracePt t="28286" x="9367838" y="2651125"/>
          <p14:tracePt t="28295" x="9367838" y="2640013"/>
          <p14:tracePt t="28309" x="9367838" y="2609850"/>
          <p14:tracePt t="28333" x="9367838" y="2568575"/>
          <p14:tracePt t="28341" x="9367838" y="2555875"/>
          <p14:tracePt t="28357" x="9367838" y="2532063"/>
          <p14:tracePt t="28378" x="9361488" y="2514600"/>
          <p14:tracePt t="28392" x="9361488" y="2508250"/>
          <p14:tracePt t="28407" x="9344025" y="2501900"/>
          <p14:tracePt t="28424" x="9344025" y="2490788"/>
          <p14:tracePt t="28435" x="9337675" y="2484438"/>
          <p14:tracePt t="28450" x="9331325" y="2473325"/>
          <p14:tracePt t="28470" x="9331325" y="2466975"/>
          <p14:tracePt t="28486" x="9320213" y="2466975"/>
          <p14:tracePt t="28501" x="9301163" y="2454275"/>
          <p14:tracePt t="28518" x="9283700" y="2454275"/>
          <p14:tracePt t="28537" x="9253538" y="2443163"/>
          <p14:tracePt t="28548" x="9248775" y="2443163"/>
          <p14:tracePt t="28566" x="9242425" y="2436813"/>
          <p14:tracePt t="28577" x="9236075" y="2436813"/>
          <p14:tracePt t="28687" x="9229725" y="2436813"/>
          <p14:tracePt t="29280" x="9224963" y="2436813"/>
          <p14:tracePt t="29299" x="9212263" y="2436813"/>
          <p14:tracePt t="29313" x="9194800" y="2449513"/>
          <p14:tracePt t="29325" x="9188450" y="2449513"/>
          <p14:tracePt t="29341" x="9188450" y="2454275"/>
          <p14:tracePt t="29359" x="9182100" y="2454275"/>
          <p14:tracePt t="29375" x="9177338" y="2454275"/>
          <p14:tracePt t="29393" x="9164638" y="2460625"/>
          <p14:tracePt t="29423" x="9153525" y="2466975"/>
          <p14:tracePt t="29437" x="9147175" y="2473325"/>
          <p14:tracePt t="29451" x="9134475" y="2484438"/>
          <p14:tracePt t="29466" x="9034463" y="2544763"/>
          <p14:tracePt t="29483" x="8937625" y="2586038"/>
          <p14:tracePt t="29500" x="8801100" y="2640013"/>
          <p14:tracePt t="29516" x="8628063" y="2698750"/>
          <p14:tracePt t="29534" x="8402638" y="2728913"/>
          <p14:tracePt t="29551" x="8086725" y="2728913"/>
          <p14:tracePt t="29567" x="7716838" y="2728913"/>
          <p14:tracePt t="29587" x="7221538" y="2674938"/>
          <p14:tracePt t="29596" x="7043738" y="2663825"/>
          <p14:tracePt t="29612" x="6602413" y="2597150"/>
          <p14:tracePt t="29628" x="6113463" y="2454275"/>
          <p14:tracePt t="29642" x="5661025" y="2281238"/>
          <p14:tracePt t="29653" x="5429250" y="2168525"/>
          <p14:tracePt t="29669" x="5059363" y="1984375"/>
          <p14:tracePt t="29686" x="4743450" y="1835150"/>
          <p14:tracePt t="29703" x="4576763" y="1739900"/>
          <p14:tracePt t="29720" x="4451350" y="1674813"/>
          <p14:tracePt t="29733" x="4421188" y="1638300"/>
          <p14:tracePt t="29750" x="4302125" y="1555750"/>
          <p14:tracePt t="29764" x="4148138" y="1454150"/>
          <p14:tracePt t="29785" x="3700463" y="1173163"/>
          <p14:tracePt t="29794" x="3516313" y="1084263"/>
          <p14:tracePt t="29811" x="3092450" y="869950"/>
          <p14:tracePt t="29828" x="2705100" y="685800"/>
          <p14:tracePt t="29843" x="2365375" y="476250"/>
          <p14:tracePt t="29857" x="2109788" y="333375"/>
          <p14:tracePt t="29875" x="1919288" y="203200"/>
          <p14:tracePt t="29903" x="1804988" y="125413"/>
          <p14:tracePt t="29922" x="1674813" y="635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7A3D35-7A67-4093-8111-125EC44B8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600" b="1" i="1" dirty="0">
                <a:latin typeface="Helvetica-Normal"/>
                <a:cs typeface="Arial" panose="020B0604020202020204" pitchFamily="34" charset="0"/>
              </a:rPr>
              <a:t>Hypothesis</a:t>
            </a:r>
            <a:r>
              <a:rPr lang="en-US" sz="2600" b="1" dirty="0">
                <a:latin typeface="Helvetica-Normal"/>
                <a:cs typeface="Arial" panose="020B0604020202020204" pitchFamily="34" charset="0"/>
              </a:rPr>
              <a:t>:</a:t>
            </a:r>
            <a:endParaRPr lang="en-US" sz="2600" dirty="0"/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F34B916C-96C2-4022-9980-C1EB35BDADAD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08151569"/>
              </p:ext>
            </p:extLst>
          </p:nvPr>
        </p:nvGraphicFramePr>
        <p:xfrm>
          <a:off x="1364897" y="2287149"/>
          <a:ext cx="9462205" cy="294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CS ChemDraw Drawing" r:id="rId5" imgW="6517700" imgH="2028009" progId="ChemDraw.Document.6.0">
                  <p:embed/>
                </p:oleObj>
              </mc:Choice>
              <mc:Fallback>
                <p:oleObj name="CS ChemDraw Drawing" r:id="rId5" imgW="6517700" imgH="2028009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6AF6343-63B9-41E8-A0E9-B64F9ED3B6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4897" y="2287149"/>
                        <a:ext cx="9462205" cy="294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85F12A90-F2F4-4A00-92F7-74A3B4929D0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21830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381"/>
    </mc:Choice>
    <mc:Fallback>
      <p:transition spd="slow" advTm="283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3" x="5386388" y="2562225"/>
          <p14:tracePt t="200" x="5410200" y="2532063"/>
          <p14:tracePt t="214" x="5434013" y="2490788"/>
          <p14:tracePt t="231" x="5553075" y="2317750"/>
          <p14:tracePt t="248" x="5613400" y="2209800"/>
          <p14:tracePt t="262" x="5648325" y="2157413"/>
          <p14:tracePt t="282" x="5715000" y="2043113"/>
          <p14:tracePt t="294" x="5732463" y="2014538"/>
          <p14:tracePt t="317" x="5780088" y="1924050"/>
          <p14:tracePt t="338" x="5840413" y="1817688"/>
          <p14:tracePt t="361" x="5922963" y="1679575"/>
          <p14:tracePt t="368" x="5970588" y="1620838"/>
          <p14:tracePt t="384" x="6018213" y="1536700"/>
          <p14:tracePt t="401" x="6102350" y="1430338"/>
          <p14:tracePt t="413" x="6143625" y="1376363"/>
          <p14:tracePt t="432" x="6299200" y="1179513"/>
          <p14:tracePt t="444" x="6351588" y="1120775"/>
          <p14:tracePt t="468" x="6459538" y="982663"/>
          <p14:tracePt t="481" x="6494463" y="941388"/>
          <p14:tracePt t="496" x="6507163" y="911225"/>
          <p14:tracePt t="932" x="6494463" y="917575"/>
          <p14:tracePt t="947" x="6442075" y="958850"/>
          <p14:tracePt t="963" x="6375400" y="1019175"/>
          <p14:tracePt t="978" x="6357938" y="1036638"/>
          <p14:tracePt t="993" x="6340475" y="1060450"/>
          <p14:tracePt t="1010" x="6323013" y="1077913"/>
          <p14:tracePt t="1032" x="6286500" y="1114425"/>
          <p14:tracePt t="1045" x="6275388" y="1125538"/>
          <p14:tracePt t="1056" x="6238875" y="1155700"/>
          <p14:tracePt t="1071" x="6221413" y="1168400"/>
          <p14:tracePt t="1073" x="6203950" y="1179513"/>
          <p14:tracePt t="1086" x="6173788" y="1203325"/>
          <p14:tracePt t="1087" x="6149975" y="1216025"/>
          <p14:tracePt t="1105" x="6108700" y="1250950"/>
          <p14:tracePt t="1118" x="6089650" y="1257300"/>
          <p14:tracePt t="1132" x="6072188" y="1274763"/>
          <p14:tracePt t="1147" x="6054725" y="1287463"/>
          <p14:tracePt t="1164" x="6030913" y="1304925"/>
          <p14:tracePt t="1180" x="6011863" y="1311275"/>
          <p14:tracePt t="1197" x="6000750" y="1322388"/>
          <p14:tracePt t="1213" x="5988050" y="1335088"/>
          <p14:tracePt t="1229" x="5976938" y="1346200"/>
          <p14:tracePt t="1248" x="5946775" y="1363663"/>
          <p14:tracePt t="1259" x="5940425" y="1370013"/>
          <p14:tracePt t="1277" x="5935663" y="1370013"/>
          <p14:tracePt t="1294" x="5929313" y="1376363"/>
          <p14:tracePt t="1303" x="5922963" y="1382713"/>
          <p14:tracePt t="1331" x="5916613" y="1382713"/>
          <p14:tracePt t="1338" x="5911850" y="1389063"/>
          <p14:tracePt t="1353" x="5905500" y="1393825"/>
          <p14:tracePt t="1370" x="5899150" y="1393825"/>
          <p14:tracePt t="1386" x="5892800" y="1400175"/>
          <p14:tracePt t="1400" x="5881688" y="1406525"/>
          <p14:tracePt t="1413" x="5875338" y="1406525"/>
          <p14:tracePt t="1429" x="5868988" y="1406525"/>
          <p14:tracePt t="1447" x="5864225" y="1406525"/>
          <p14:tracePt t="1477" x="5786438" y="1423988"/>
          <p14:tracePt t="1493" x="5565775" y="1471613"/>
          <p14:tracePt t="1510" x="5434013" y="1471613"/>
          <p14:tracePt t="1526" x="5422900" y="1471613"/>
          <p14:tracePt t="1545" x="5416550" y="1471613"/>
          <p14:tracePt t="1554" x="5399088" y="1471613"/>
          <p14:tracePt t="1577" x="5351463" y="1471613"/>
          <p14:tracePt t="1603" x="5338763" y="1471613"/>
          <p14:tracePt t="1978" x="5410200" y="1454150"/>
          <p14:tracePt t="1995" x="5619750" y="1454150"/>
          <p14:tracePt t="2014" x="5845175" y="1454150"/>
          <p14:tracePt t="2024" x="6072188" y="1454150"/>
          <p14:tracePt t="2039" x="6238875" y="1460500"/>
          <p14:tracePt t="2058" x="6375400" y="1447800"/>
          <p14:tracePt t="2077" x="6465888" y="1430338"/>
          <p14:tracePt t="2085" x="6489700" y="1423988"/>
          <p14:tracePt t="2101" x="6578600" y="1400175"/>
          <p14:tracePt t="2123" x="6667500" y="1376363"/>
          <p14:tracePt t="2131" x="6691313" y="1376363"/>
          <p14:tracePt t="2146" x="6721475" y="1376363"/>
          <p14:tracePt t="2167" x="6734175" y="1370013"/>
          <p14:tracePt t="2555" x="6710363" y="1389063"/>
          <p14:tracePt t="2569" x="6626225" y="1436688"/>
          <p14:tracePt t="2588" x="6567488" y="1471613"/>
          <p14:tracePt t="2602" x="6513513" y="1508125"/>
          <p14:tracePt t="2619" x="6453188" y="1536700"/>
          <p14:tracePt t="2635" x="6405563" y="1566863"/>
          <p14:tracePt t="2651" x="6375400" y="1590675"/>
          <p14:tracePt t="2667" x="6340475" y="1603375"/>
          <p14:tracePt t="2684" x="6303963" y="1627188"/>
          <p14:tracePt t="2694" x="6262688" y="1638300"/>
          <p14:tracePt t="2712" x="5953125" y="1733550"/>
          <p14:tracePt t="2731" x="5505450" y="1817688"/>
          <p14:tracePt t="2746" x="5065713" y="1871663"/>
          <p14:tracePt t="2756" x="4808538" y="1912938"/>
          <p14:tracePt t="2779" x="4213225" y="1990725"/>
          <p14:tracePt t="2789" x="3956050" y="2014538"/>
          <p14:tracePt t="2812" x="3384550" y="2090738"/>
          <p14:tracePt t="2819" x="3200400" y="2114550"/>
          <p14:tracePt t="2836" x="2914650" y="2185988"/>
          <p14:tracePt t="2854" x="2693988" y="2263775"/>
          <p14:tracePt t="2856" x="2592388" y="2306638"/>
          <p14:tracePt t="2865" x="2497138" y="2341563"/>
          <p14:tracePt t="2882" x="2365375" y="2401888"/>
          <p14:tracePt t="2900" x="2228850" y="2454275"/>
          <p14:tracePt t="2917" x="2019300" y="2544763"/>
          <p14:tracePt t="2929" x="1900238" y="2586038"/>
          <p14:tracePt t="2949" x="1824038" y="2627313"/>
          <p14:tracePt t="2961" x="1763713" y="2657475"/>
          <p14:tracePt t="2977" x="1716088" y="2698750"/>
          <p14:tracePt t="2993" x="1662113" y="2746375"/>
          <p14:tracePt t="3010" x="1614488" y="2794000"/>
          <p14:tracePt t="3026" x="1579563" y="2847975"/>
          <p14:tracePt t="3043" x="1555750" y="2895600"/>
          <p14:tracePt t="3059" x="1536700" y="2925763"/>
          <p14:tracePt t="3076" x="1531938" y="2955925"/>
          <p14:tracePt t="3094" x="1531938" y="2973388"/>
          <p14:tracePt t="3102" x="1531938" y="2984500"/>
          <p14:tracePt t="3119" x="1531938" y="3008313"/>
          <p14:tracePt t="3135" x="1560513" y="3055938"/>
          <p14:tracePt t="3136" x="1597025" y="3098800"/>
          <p14:tracePt t="3146" x="1627188" y="3146425"/>
          <p14:tracePt t="3166" x="1739900" y="3252788"/>
          <p14:tracePt t="3182" x="1876425" y="3378200"/>
          <p14:tracePt t="3197" x="2019300" y="3486150"/>
          <p14:tracePt t="3214" x="2103438" y="3551238"/>
          <p14:tracePt t="3230" x="2157413" y="3598863"/>
          <p14:tracePt t="3249" x="2181225" y="3622675"/>
          <p14:tracePt t="3275" x="2187575" y="3629025"/>
          <p14:tracePt t="3294" x="2192338" y="3629025"/>
          <p14:tracePt t="3310" x="2216150" y="3622675"/>
          <p14:tracePt t="3328" x="2371725" y="3551238"/>
          <p14:tracePt t="3351" x="2527300" y="3490913"/>
          <p14:tracePt t="3352" x="2598738" y="3473450"/>
          <p14:tracePt t="3373" x="2705100" y="3432175"/>
          <p14:tracePt t="3387" x="2770188" y="3402013"/>
          <p14:tracePt t="3397" x="2800350" y="3395663"/>
          <p14:tracePt t="3412" x="2847975" y="3367088"/>
          <p14:tracePt t="3428" x="2884488" y="3348038"/>
          <p14:tracePt t="3445" x="2908300" y="3343275"/>
          <p14:tracePt t="3466" x="2943225" y="3319463"/>
          <p14:tracePt t="3477" x="2949575" y="3306763"/>
          <p14:tracePt t="3495" x="3009900" y="3271838"/>
          <p14:tracePt t="3512" x="3057525" y="3235325"/>
          <p14:tracePt t="3530" x="3116263" y="3205163"/>
          <p14:tracePt t="3539" x="3133725" y="3194050"/>
          <p14:tracePt t="3554" x="3170238" y="3170238"/>
          <p14:tracePt t="3568" x="3187700" y="3140075"/>
          <p14:tracePt t="3584" x="3205163" y="3122613"/>
          <p14:tracePt t="3603" x="3217863" y="3103563"/>
          <p14:tracePt t="3618" x="3224213" y="3103563"/>
          <p14:tracePt t="3633" x="3228975" y="3098800"/>
          <p14:tracePt t="3648" x="3248025" y="3098800"/>
          <p14:tracePt t="3666" x="3254375" y="3098800"/>
          <p14:tracePt t="3697" x="3271838" y="3098800"/>
          <p14:tracePt t="3710" x="3282950" y="3092450"/>
          <p14:tracePt t="3729" x="3302000" y="3086100"/>
          <p14:tracePt t="3747" x="3313113" y="3079750"/>
          <p14:tracePt t="3791" x="3319463" y="3079750"/>
          <p14:tracePt t="3836" x="3319463" y="3074988"/>
          <p14:tracePt t="3929" x="3302000" y="3051175"/>
          <p14:tracePt t="3946" x="3289300" y="3038475"/>
          <p14:tracePt t="4058" x="3265488" y="3038475"/>
          <p14:tracePt t="4072" x="3211513" y="3027363"/>
          <p14:tracePt t="4085" x="3194050" y="3021013"/>
          <p14:tracePt t="4100" x="3157538" y="3008313"/>
          <p14:tracePt t="4115" x="3128963" y="2997200"/>
          <p14:tracePt t="4134" x="3098800" y="2973388"/>
          <p14:tracePt t="4152" x="3038475" y="2949575"/>
          <p14:tracePt t="4163" x="3014663" y="2949575"/>
          <p14:tracePt t="4185" x="2973388" y="2943225"/>
          <p14:tracePt t="4195" x="2962275" y="2943225"/>
          <p14:tracePt t="4210" x="2901950" y="2943225"/>
          <p14:tracePt t="4225" x="2836863" y="2943225"/>
          <p14:tracePt t="4246" x="2776538" y="2943225"/>
          <p14:tracePt t="4261" x="2705100" y="2943225"/>
          <p14:tracePt t="4278" x="2579688" y="2943225"/>
          <p14:tracePt t="4298" x="2413000" y="2955925"/>
          <p14:tracePt t="4306" x="2347913" y="2955925"/>
          <p14:tracePt t="4321" x="2252663" y="2960688"/>
          <p14:tracePt t="4337" x="2163763" y="2967038"/>
          <p14:tracePt t="4353" x="2103438" y="2967038"/>
          <p14:tracePt t="4370" x="2062163" y="2979738"/>
          <p14:tracePt t="4385" x="2025650" y="2984500"/>
          <p14:tracePt t="4397" x="2008188" y="2984500"/>
          <p14:tracePt t="4413" x="1971675" y="2990850"/>
          <p14:tracePt t="4430" x="1943100" y="2997200"/>
          <p14:tracePt t="4448" x="1900238" y="3003550"/>
          <p14:tracePt t="4461" x="1895475" y="3008313"/>
          <p14:tracePt t="4480" x="1871663" y="3014663"/>
          <p14:tracePt t="4546" x="1871663" y="3021013"/>
          <p14:tracePt t="4576" x="1847850" y="3027363"/>
          <p14:tracePt t="4605" x="1828800" y="3044825"/>
          <p14:tracePt t="4618" x="1811338" y="3062288"/>
          <p14:tracePt t="4632" x="1800225" y="3079750"/>
          <p14:tracePt t="4652" x="1793875" y="3103563"/>
          <p14:tracePt t="4663" x="1781175" y="3133725"/>
          <p14:tracePt t="4681" x="1776413" y="3157538"/>
          <p14:tracePt t="4696" x="1770063" y="3175000"/>
          <p14:tracePt t="4715" x="1770063" y="3205163"/>
          <p14:tracePt t="4727" x="1770063" y="3211513"/>
          <p14:tracePt t="4744" x="1770063" y="3235325"/>
          <p14:tracePt t="4761" x="1770063" y="3252788"/>
          <p14:tracePt t="4777" x="1770063" y="3265488"/>
          <p14:tracePt t="4794" x="1770063" y="3289300"/>
          <p14:tracePt t="4810" x="1776413" y="3300413"/>
          <p14:tracePt t="4828" x="1781175" y="3313113"/>
          <p14:tracePt t="4851" x="1781175" y="3319463"/>
          <p14:tracePt t="4869" x="1787525" y="3319463"/>
          <p14:tracePt t="4889" x="1817688" y="3319463"/>
          <p14:tracePt t="4914" x="1824038" y="3319463"/>
          <p14:tracePt t="4947" x="1828800" y="3319463"/>
          <p14:tracePt t="4961" x="1835150" y="3313113"/>
          <p14:tracePt t="4979" x="1841500" y="3300413"/>
          <p14:tracePt t="4999" x="1847850" y="3295650"/>
          <p14:tracePt t="5010" x="1847850" y="3282950"/>
          <p14:tracePt t="5040" x="1847850" y="3276600"/>
          <p14:tracePt t="5074" x="1847850" y="3265488"/>
          <p14:tracePt t="5087" x="1847850" y="3259138"/>
          <p14:tracePt t="5104" x="1847850" y="3252788"/>
          <p14:tracePt t="5119" x="1847850" y="3248025"/>
          <p14:tracePt t="5179" x="1847850" y="3241675"/>
          <p14:tracePt t="5616" x="1852613" y="3235325"/>
          <p14:tracePt t="5635" x="1858963" y="3235325"/>
          <p14:tracePt t="5650" x="1865313" y="3228975"/>
          <p14:tracePt t="5665" x="1871663" y="3228975"/>
          <p14:tracePt t="5681" x="1882775" y="3228975"/>
          <p14:tracePt t="5696" x="1895475" y="3224213"/>
          <p14:tracePt t="5713" x="1919288" y="3217863"/>
          <p14:tracePt t="5728" x="1936750" y="3217863"/>
          <p14:tracePt t="5746" x="1954213" y="3217863"/>
          <p14:tracePt t="5762" x="1960563" y="3217863"/>
          <p14:tracePt t="5806" x="1966913" y="3217863"/>
          <p14:tracePt t="6009" x="1966913" y="3248025"/>
          <p14:tracePt t="6025" x="1966913" y="3252788"/>
          <p14:tracePt t="6041" x="1960563" y="3259138"/>
          <p14:tracePt t="6052" x="1960563" y="3265488"/>
          <p14:tracePt t="6133" x="1954213" y="3265488"/>
          <p14:tracePt t="6146" x="1954213" y="3271838"/>
          <p14:tracePt t="6194" x="1947863" y="3276600"/>
          <p14:tracePt t="6216" x="1943100" y="3276600"/>
          <p14:tracePt t="6336" x="1936750" y="3276600"/>
          <p14:tracePt t="6744" x="1936750" y="3265488"/>
          <p14:tracePt t="6761" x="1936750" y="3252788"/>
          <p14:tracePt t="6777" x="1936750" y="3248025"/>
          <p14:tracePt t="6795" x="1936750" y="3241675"/>
          <p14:tracePt t="6818" x="1936750" y="3228975"/>
          <p14:tracePt t="6834" x="1936750" y="3217863"/>
          <p14:tracePt t="6850" x="1930400" y="3198813"/>
          <p14:tracePt t="6871" x="1924050" y="3187700"/>
          <p14:tracePt t="6893" x="1906588" y="3157538"/>
          <p14:tracePt t="6900" x="1900238" y="3151188"/>
          <p14:tracePt t="6915" x="1871663" y="3146425"/>
          <p14:tracePt t="6928" x="1841500" y="3133725"/>
          <p14:tracePt t="6947" x="1787525" y="3103563"/>
          <p14:tracePt t="6963" x="1698625" y="3079750"/>
          <p14:tracePt t="6979" x="1644650" y="3055938"/>
          <p14:tracePt t="6992" x="1603375" y="3051175"/>
          <p14:tracePt t="7012" x="1584325" y="3044825"/>
          <p14:tracePt t="7032" x="1555750" y="3044825"/>
          <p14:tracePt t="7048" x="1531938" y="3044825"/>
          <p14:tracePt t="7072" x="1477963" y="3062288"/>
          <p14:tracePt t="7086" x="1465263" y="3079750"/>
          <p14:tracePt t="7088" x="1454150" y="3086100"/>
          <p14:tracePt t="7107" x="1430338" y="3103563"/>
          <p14:tracePt t="7115" x="1423988" y="3116263"/>
          <p14:tracePt t="7134" x="1393825" y="3140075"/>
          <p14:tracePt t="7146" x="1376363" y="3157538"/>
          <p14:tracePt t="7165" x="1352550" y="3194050"/>
          <p14:tracePt t="7179" x="1322388" y="3241675"/>
          <p14:tracePt t="7197" x="1293813" y="3289300"/>
          <p14:tracePt t="7214" x="1263650" y="3348038"/>
          <p14:tracePt t="7232" x="1227138" y="3414713"/>
          <p14:tracePt t="7243" x="1222375" y="3438525"/>
          <p14:tracePt t="7261" x="1196975" y="3467100"/>
          <p14:tracePt t="7277" x="1192213" y="3497263"/>
          <p14:tracePt t="7297" x="1179513" y="3527425"/>
          <p14:tracePt t="7305" x="1179513" y="3533775"/>
          <p14:tracePt t="7318" x="1179513" y="3538538"/>
          <p14:tracePt t="7336" x="1179513" y="3568700"/>
          <p14:tracePt t="7365" x="1179513" y="3586163"/>
          <p14:tracePt t="7385" x="1179513" y="3629025"/>
          <p14:tracePt t="7400" x="1192213" y="3646488"/>
          <p14:tracePt t="7416" x="1203325" y="3663950"/>
          <p14:tracePt t="7427" x="1209675" y="3670300"/>
          <p14:tracePt t="7445" x="1216025" y="3683000"/>
          <p14:tracePt t="7466" x="1233488" y="3706813"/>
          <p14:tracePt t="7478" x="1239838" y="3711575"/>
          <p14:tracePt t="7497" x="1263650" y="3724275"/>
          <p14:tracePt t="7512" x="1274763" y="3730625"/>
          <p14:tracePt t="7532" x="1281113" y="3735388"/>
          <p14:tracePt t="7545" x="1304925" y="3741738"/>
          <p14:tracePt t="7554" x="1311275" y="3754438"/>
          <p14:tracePt t="7572" x="1335088" y="3759200"/>
          <p14:tracePt t="7587" x="1352550" y="3771900"/>
          <p14:tracePt t="7602" x="1370013" y="3778250"/>
          <p14:tracePt t="7619" x="1382713" y="3778250"/>
          <p14:tracePt t="7637" x="1393825" y="3789363"/>
          <p14:tracePt t="7646" x="1400175" y="3789363"/>
          <p14:tracePt t="7663" x="1436688" y="3802063"/>
          <p14:tracePt t="7682" x="1460500" y="3813175"/>
          <p14:tracePt t="7695" x="1477963" y="3813175"/>
          <p14:tracePt t="7696" x="1495425" y="3819525"/>
          <p14:tracePt t="7715" x="1543050" y="3830638"/>
          <p14:tracePt t="7725" x="1573213" y="3830638"/>
          <p14:tracePt t="7741" x="1614488" y="3830638"/>
          <p14:tracePt t="7758" x="1638300" y="3830638"/>
          <p14:tracePt t="7776" x="1692275" y="3830638"/>
          <p14:tracePt t="7794" x="1722438" y="3825875"/>
          <p14:tracePt t="7811" x="1757363" y="3813175"/>
          <p14:tracePt t="7819" x="1781175" y="3802063"/>
          <p14:tracePt t="7834" x="1835150" y="3783013"/>
          <p14:tracePt t="7851" x="1882775" y="3759200"/>
          <p14:tracePt t="7869" x="1924050" y="3741738"/>
          <p14:tracePt t="7886" x="1960563" y="3724275"/>
          <p14:tracePt t="7897" x="1990725" y="3711575"/>
          <p14:tracePt t="7912" x="2014538" y="3700463"/>
          <p14:tracePt t="7928" x="2032000" y="3687763"/>
          <p14:tracePt t="7950" x="2044700" y="3676650"/>
          <p14:tracePt t="7961" x="2062163" y="3659188"/>
          <p14:tracePt t="7978" x="2079625" y="3633788"/>
          <p14:tracePt t="7992" x="2097088" y="3616325"/>
          <p14:tracePt t="8011" x="2116138" y="3586163"/>
          <p14:tracePt t="8027" x="2120900" y="3568700"/>
          <p14:tracePt t="8045" x="2127250" y="3551238"/>
          <p14:tracePt t="8061" x="2127250" y="3533775"/>
          <p14:tracePt t="8085" x="2127250" y="3514725"/>
          <p14:tracePt t="8102" x="2127250" y="3497263"/>
          <p14:tracePt t="8119" x="2127250" y="3486150"/>
          <p14:tracePt t="8137" x="2097088" y="3438525"/>
          <p14:tracePt t="8147" x="2085975" y="3425825"/>
          <p14:tracePt t="8162" x="2073275" y="3414713"/>
          <p14:tracePt t="8184" x="2049463" y="3384550"/>
          <p14:tracePt t="8195" x="2049463" y="3371850"/>
          <p14:tracePt t="8214" x="2025650" y="3360738"/>
          <p14:tracePt t="8225" x="2001838" y="3343275"/>
          <p14:tracePt t="8249" x="1978025" y="3330575"/>
          <p14:tracePt t="8261" x="1978025" y="3324225"/>
          <p14:tracePt t="8280" x="1971675" y="3324225"/>
          <p14:tracePt t="8303" x="1960563" y="3319463"/>
          <p14:tracePt t="8321" x="1947863" y="3313113"/>
          <p14:tracePt t="8336" x="1943100" y="3306763"/>
          <p14:tracePt t="8355" x="1936750" y="3306763"/>
          <p14:tracePt t="8433" x="1930400" y="3306763"/>
          <p14:tracePt t="8447" x="1919288" y="3306763"/>
          <p14:tracePt t="8460" x="1912938" y="3313113"/>
          <p14:tracePt t="8476" x="1900238" y="3313113"/>
          <p14:tracePt t="8494" x="1895475" y="3319463"/>
          <p14:tracePt t="16929" x="1895475" y="3354388"/>
          <p14:tracePt t="16944" x="1895475" y="3390900"/>
          <p14:tracePt t="16963" x="1919288" y="3432175"/>
          <p14:tracePt t="16977" x="1954213" y="3490913"/>
          <p14:tracePt t="16993" x="2001838" y="3562350"/>
          <p14:tracePt t="17013" x="2049463" y="3622675"/>
          <p14:tracePt t="17028" x="2097088" y="3670300"/>
          <p14:tracePt t="17043" x="2139950" y="3700463"/>
          <p14:tracePt t="17062" x="2174875" y="3730625"/>
          <p14:tracePt t="17069" x="2187575" y="3735388"/>
          <p14:tracePt t="17086" x="2205038" y="3754438"/>
          <p14:tracePt t="17104" x="2228850" y="3765550"/>
          <p14:tracePt t="17121" x="2252663" y="3783013"/>
          <p14:tracePt t="17130" x="2263775" y="3795713"/>
          <p14:tracePt t="17152" x="2359025" y="3849688"/>
          <p14:tracePt t="17167" x="2466975" y="3902075"/>
          <p14:tracePt t="17183" x="2544763" y="3938588"/>
          <p14:tracePt t="17184" x="2622550" y="3979863"/>
          <p14:tracePt t="17193" x="2705100" y="4016375"/>
          <p14:tracePt t="17210" x="2878138" y="4081463"/>
          <p14:tracePt t="17227" x="3009900" y="4141788"/>
          <p14:tracePt t="17244" x="3109913" y="4183063"/>
          <p14:tracePt t="17260" x="3194050" y="4206875"/>
          <p14:tracePt t="17275" x="3271838" y="4237038"/>
          <p14:tracePt t="17292" x="3354388" y="4260850"/>
          <p14:tracePt t="17305" x="3432175" y="4278313"/>
          <p14:tracePt t="17321" x="3473450" y="4284663"/>
          <p14:tracePt t="17334" x="3497263" y="4289425"/>
          <p14:tracePt t="17353" x="3563938" y="4295775"/>
          <p14:tracePt t="17368" x="3635375" y="4308475"/>
          <p14:tracePt t="17385" x="3736975" y="4319588"/>
          <p14:tracePt t="17401" x="3836988" y="4337050"/>
          <p14:tracePt t="17416" x="3927475" y="4356100"/>
          <p14:tracePt t="17430" x="3975100" y="4360863"/>
          <p14:tracePt t="17448" x="4070350" y="4384675"/>
          <p14:tracePt t="17461" x="4105275" y="4391025"/>
          <p14:tracePt t="17478" x="4195763" y="4408488"/>
          <p14:tracePt t="17494" x="4332288" y="4427538"/>
          <p14:tracePt t="17511" x="4552950" y="4486275"/>
          <p14:tracePt t="17529" x="4689475" y="4503738"/>
          <p14:tracePt t="17547" x="4797425" y="4503738"/>
          <p14:tracePt t="17555" x="4845050" y="4503738"/>
          <p14:tracePt t="17577" x="4927600" y="4503738"/>
          <p14:tracePt t="17600" x="4951413" y="4503738"/>
          <p14:tracePt t="17714" x="4957763" y="4492625"/>
          <p14:tracePt t="17725" x="4957763" y="4486275"/>
          <p14:tracePt t="17742" x="4957763" y="4479925"/>
          <p14:tracePt t="17763" x="4970463" y="4462463"/>
          <p14:tracePt t="17779" x="4970463" y="4438650"/>
          <p14:tracePt t="17797" x="4970463" y="4414838"/>
          <p14:tracePt t="17805" x="4970463" y="4408488"/>
          <p14:tracePt t="17819" x="4970463" y="4397375"/>
          <p14:tracePt t="17836" x="4970463" y="4379913"/>
          <p14:tracePt t="17853" x="4970463" y="4367213"/>
          <p14:tracePt t="17865" x="4970463" y="4356100"/>
          <p14:tracePt t="17898" x="4970463" y="4343400"/>
          <p14:tracePt t="17912" x="4970463" y="4325938"/>
          <p14:tracePt t="17934" x="4970463" y="4308475"/>
          <p14:tracePt t="17944" x="4964113" y="4302125"/>
          <p14:tracePt t="17961" x="4957763" y="4278313"/>
          <p14:tracePt t="17977" x="4951413" y="4254500"/>
          <p14:tracePt t="17993" x="4946650" y="4224338"/>
          <p14:tracePt t="18010" x="4933950" y="4200525"/>
          <p14:tracePt t="18029" x="4910138" y="4170363"/>
          <p14:tracePt t="18046" x="4899025" y="4159250"/>
          <p14:tracePt t="18054" x="4892675" y="4146550"/>
          <p14:tracePt t="18068" x="4886325" y="4135438"/>
          <p14:tracePt t="18085" x="4873625" y="4122738"/>
          <p14:tracePt t="18101" x="4868863" y="4111625"/>
          <p14:tracePt t="18118" x="4862513" y="4105275"/>
          <p14:tracePt t="18131" x="4856163" y="4105275"/>
          <p14:tracePt t="18165" x="4849813" y="4105275"/>
          <p14:tracePt t="18195" x="4845050" y="4105275"/>
          <p14:tracePt t="18210" x="4832350" y="4105275"/>
          <p14:tracePt t="18244" x="4826000" y="4105275"/>
          <p14:tracePt t="18336" x="4802188" y="4105275"/>
          <p14:tracePt t="18349" x="4797425" y="4105275"/>
          <p14:tracePt t="18382" x="4784725" y="4105275"/>
          <p14:tracePt t="18396" x="4767263" y="4105275"/>
          <p14:tracePt t="18414" x="4754563" y="4105275"/>
          <p14:tracePt t="18434" x="4743450" y="4105275"/>
          <p14:tracePt t="18444" x="4737100" y="4105275"/>
          <p14:tracePt t="18461" x="4719638" y="4111625"/>
          <p14:tracePt t="18477" x="4695825" y="4122738"/>
          <p14:tracePt t="18493" x="4678363" y="4122738"/>
          <p14:tracePt t="18509" x="4672013" y="4129088"/>
          <p14:tracePt t="18529" x="4648200" y="4152900"/>
          <p14:tracePt t="18545" x="4630738" y="4165600"/>
          <p14:tracePt t="18562" x="4611688" y="4194175"/>
          <p14:tracePt t="18569" x="4600575" y="4217988"/>
          <p14:tracePt t="18585" x="4576763" y="4289425"/>
          <p14:tracePt t="18601" x="4552950" y="4367213"/>
          <p14:tracePt t="18618" x="4535488" y="4445000"/>
          <p14:tracePt t="18635" x="4522788" y="4468813"/>
          <p14:tracePt t="18651" x="4522788" y="4479925"/>
          <p14:tracePt t="18665" x="4522788" y="4503738"/>
          <p14:tracePt t="18682" x="4522788" y="4527550"/>
          <p14:tracePt t="18697" x="4552950" y="4594225"/>
          <p14:tracePt t="18715" x="4587875" y="4689475"/>
          <p14:tracePt t="18729" x="4630738" y="4767263"/>
          <p14:tracePt t="18747" x="4695825" y="4843463"/>
          <p14:tracePt t="18762" x="4802188" y="4914900"/>
          <p14:tracePt t="18781" x="4922838" y="4981575"/>
          <p14:tracePt t="18789" x="4981575" y="4999038"/>
          <p14:tracePt t="18810" x="5219700" y="5040313"/>
          <p14:tracePt t="18825" x="5470525" y="5053013"/>
          <p14:tracePt t="18837" x="5600700" y="5053013"/>
          <p14:tracePt t="18851" x="6011863" y="5016500"/>
          <p14:tracePt t="18865" x="6411913" y="4938713"/>
          <p14:tracePt t="18886" x="6710363" y="4849813"/>
          <p14:tracePt t="18897" x="6959600" y="4730750"/>
          <p14:tracePt t="18915" x="7169150" y="4629150"/>
          <p14:tracePt t="18930" x="7342188" y="4533900"/>
          <p14:tracePt t="18945" x="7485063" y="4468813"/>
          <p14:tracePt t="18961" x="7567613" y="4427538"/>
          <p14:tracePt t="18981" x="7615238" y="4397375"/>
          <p14:tracePt t="18996" x="7632700" y="4391025"/>
          <p14:tracePt t="19013" x="7639050" y="4384675"/>
          <p14:tracePt t="19088" x="7639050" y="4373563"/>
          <p14:tracePt t="19101" x="7639050" y="4367213"/>
          <p14:tracePt t="19117" x="7627938" y="4337050"/>
          <p14:tracePt t="19134" x="7550150" y="4308475"/>
          <p14:tracePt t="19148" x="7437438" y="4289425"/>
          <p14:tracePt t="19164" x="7292975" y="4289425"/>
          <p14:tracePt t="19181" x="7180263" y="4308475"/>
          <p14:tracePt t="19196" x="7091363" y="4325938"/>
          <p14:tracePt t="19211" x="6954838" y="4373563"/>
          <p14:tracePt t="19229" x="6816725" y="4438650"/>
          <p14:tracePt t="19244" x="6727825" y="4503738"/>
          <p14:tracePt t="19259" x="6673850" y="4557713"/>
          <p14:tracePt t="19279" x="6602413" y="4659313"/>
          <p14:tracePt t="19305" x="6578600" y="4730750"/>
          <p14:tracePt t="19322" x="6578600" y="4760913"/>
          <p14:tracePt t="19337" x="6578600" y="4784725"/>
          <p14:tracePt t="19353" x="6578600" y="4802188"/>
          <p14:tracePt t="19369" x="6578600" y="4808538"/>
          <p14:tracePt t="19385" x="6591300" y="4814888"/>
          <p14:tracePt t="19401" x="6615113" y="4814888"/>
          <p14:tracePt t="19417" x="6662738" y="4802188"/>
          <p14:tracePt t="19427" x="6680200" y="4795838"/>
          <p14:tracePt t="19443" x="6721475" y="4772025"/>
          <p14:tracePt t="19461" x="6751638" y="4754563"/>
          <p14:tracePt t="19477" x="6792913" y="4730750"/>
          <p14:tracePt t="19492" x="6853238" y="4700588"/>
          <p14:tracePt t="19513" x="7007225" y="4629150"/>
          <p14:tracePt t="19530" x="7054850" y="4605338"/>
          <p14:tracePt t="19544" x="7091363" y="4594225"/>
          <p14:tracePt t="19554" x="7102475" y="4587875"/>
          <p14:tracePt t="19570" x="7108825" y="4581525"/>
          <p14:tracePt t="19600" x="7115175" y="4581525"/>
          <p14:tracePt t="19620" x="7126288" y="4576763"/>
          <p14:tracePt t="19635" x="7138988" y="4576763"/>
          <p14:tracePt t="19665" x="7162800" y="4576763"/>
          <p14:tracePt t="19681" x="7180263" y="4570413"/>
          <p14:tracePt t="19699" x="7197725" y="4564063"/>
          <p14:tracePt t="19713" x="7216775" y="4557713"/>
          <p14:tracePt t="19730" x="7221538" y="4551363"/>
          <p14:tracePt t="19884" x="7221538" y="4546600"/>
          <p14:tracePt t="19897" x="7227888" y="4546600"/>
          <p14:tracePt t="20042" x="7240588" y="4564063"/>
          <p14:tracePt t="20058" x="7245350" y="4576763"/>
          <p14:tracePt t="20078" x="7251700" y="4594225"/>
          <p14:tracePt t="20085" x="7251700" y="4600575"/>
          <p14:tracePt t="20101" x="7251700" y="4611688"/>
          <p14:tracePt t="20117" x="7251700" y="4624388"/>
          <p14:tracePt t="20137" x="7251700" y="4648200"/>
          <p14:tracePt t="20165" x="7245350" y="4652963"/>
          <p14:tracePt t="20182" x="7240588" y="4659313"/>
          <p14:tracePt t="20198" x="7227888" y="4665663"/>
          <p14:tracePt t="20214" x="7216775" y="4665663"/>
          <p14:tracePt t="20230" x="7210425" y="4665663"/>
          <p14:tracePt t="20248" x="7204075" y="4672013"/>
          <p14:tracePt t="20261" x="7197725" y="4672013"/>
          <p14:tracePt t="20278" x="7180263" y="4676775"/>
          <p14:tracePt t="20296" x="7169150" y="4683125"/>
          <p14:tracePt t="20326" x="7156450" y="4683125"/>
          <p14:tracePt t="20339" x="7150100" y="4683125"/>
          <p14:tracePt t="20354" x="7138988" y="4689475"/>
          <p14:tracePt t="20371" x="7121525" y="4689475"/>
          <p14:tracePt t="20385" x="7102475" y="4689475"/>
          <p14:tracePt t="20401" x="7091363" y="4695825"/>
          <p14:tracePt t="20417" x="7085013" y="4695825"/>
          <p14:tracePt t="20433" x="7078663" y="4700588"/>
          <p14:tracePt t="20463" x="7073900" y="4706938"/>
          <p14:tracePt t="20478" x="7067550" y="4706938"/>
          <p14:tracePt t="20525" x="7061200" y="4706938"/>
          <p14:tracePt t="20558" x="7043738" y="4706938"/>
          <p14:tracePt t="20572" x="7013575" y="4706938"/>
          <p14:tracePt t="20586" x="6983413" y="4706938"/>
          <p14:tracePt t="20603" x="6965950" y="4700588"/>
          <p14:tracePt t="20620" x="6954838" y="4700588"/>
          <p14:tracePt t="20632" x="6948488" y="4689475"/>
          <p14:tracePt t="20650" x="6931025" y="4683125"/>
          <p14:tracePt t="20666" x="6911975" y="4676775"/>
          <p14:tracePt t="20697" x="6864350" y="4641850"/>
          <p14:tracePt t="20712" x="6834188" y="4624388"/>
          <p14:tracePt t="20731" x="6799263" y="4600575"/>
          <p14:tracePt t="20748" x="6769100" y="4570413"/>
          <p14:tracePt t="20762" x="6757988" y="4564063"/>
          <p14:tracePt t="20780" x="6751638" y="4564063"/>
          <p14:tracePt t="20788" x="6745288" y="4557713"/>
          <p14:tracePt t="20802" x="6738938" y="4546600"/>
          <p14:tracePt t="20819" x="6738938" y="4540250"/>
          <p14:tracePt t="20836" x="6727825" y="4533900"/>
          <p14:tracePt t="20855" x="6721475" y="4527550"/>
          <p14:tracePt t="20902" x="6715125" y="4527550"/>
          <p14:tracePt t="20916" x="6710363" y="4527550"/>
          <p14:tracePt t="20927" x="6710363" y="4522788"/>
          <p14:tracePt t="20950" x="6697663" y="4516438"/>
          <p14:tracePt t="21027" x="6697663" y="4510088"/>
          <p14:tracePt t="21045" x="6697663" y="4498975"/>
          <p14:tracePt t="21054" x="6697663" y="4492625"/>
          <p14:tracePt t="21080" x="6691313" y="4462463"/>
          <p14:tracePt t="21104" x="6691313" y="4427538"/>
          <p14:tracePt t="21117" x="6691313" y="4414838"/>
          <p14:tracePt t="21134" x="6691313" y="4384675"/>
          <p14:tracePt t="21148" x="6686550" y="4373563"/>
          <p14:tracePt t="21164" x="6686550" y="4360863"/>
          <p14:tracePt t="21181" x="6686550" y="4349750"/>
          <p14:tracePt t="21198" x="6686550" y="4343400"/>
          <p14:tracePt t="21214" x="6680200" y="4337050"/>
          <p14:tracePt t="21231" x="6680200" y="4332288"/>
          <p14:tracePt t="21247" x="6673850" y="4325938"/>
          <p14:tracePt t="21266" x="6673850" y="4313238"/>
          <p14:tracePt t="21294" x="6667500" y="4302125"/>
          <p14:tracePt t="21312" x="6667500" y="4295775"/>
          <p14:tracePt t="21335" x="6667500" y="4284663"/>
          <p14:tracePt t="21351" x="6667500" y="4278313"/>
          <p14:tracePt t="21370" x="6662738" y="4265613"/>
          <p14:tracePt t="21387" x="6662738" y="4260850"/>
          <p14:tracePt t="21416" x="6662738" y="4241800"/>
          <p14:tracePt t="21433" x="6662738" y="4230688"/>
          <p14:tracePt t="21444" x="6662738" y="4224338"/>
          <p14:tracePt t="21461" x="6662738" y="4213225"/>
          <p14:tracePt t="21477" x="6662738" y="4200525"/>
          <p14:tracePt t="21494" x="6662738" y="4189413"/>
          <p14:tracePt t="21509" x="6662738" y="4183063"/>
          <p14:tracePt t="21528" x="6662738" y="4165600"/>
          <p14:tracePt t="21555" x="6656388" y="4159250"/>
          <p14:tracePt t="21570" x="6656388" y="4152900"/>
          <p14:tracePt t="21602" x="6650038" y="4152900"/>
          <p14:tracePt t="21649" x="6619875" y="4146550"/>
          <p14:tracePt t="21666" x="6591300" y="4146550"/>
          <p14:tracePt t="21684" x="6543675" y="4146550"/>
          <p14:tracePt t="21699" x="6459538" y="4146550"/>
          <p14:tracePt t="21711" x="6399213" y="4146550"/>
          <p14:tracePt t="21727" x="6275388" y="4159250"/>
          <p14:tracePt t="21745" x="6256338" y="4170363"/>
          <p14:tracePt t="21762" x="6251575" y="4183063"/>
          <p14:tracePt t="21781" x="6251575" y="4206875"/>
          <p14:tracePt t="21790" x="6251575" y="4217988"/>
          <p14:tracePt t="21805" x="6251575" y="4254500"/>
          <p14:tracePt t="21822" x="6251575" y="4289425"/>
          <p14:tracePt t="21823" x="6251575" y="4319588"/>
          <p14:tracePt t="21837" x="6251575" y="4337050"/>
          <p14:tracePt t="21854" x="6256338" y="4373563"/>
          <p14:tracePt t="21866" x="6269038" y="4403725"/>
          <p14:tracePt t="21885" x="6280150" y="4427538"/>
          <p14:tracePt t="21900" x="6299200" y="4451350"/>
          <p14:tracePt t="21916" x="6334125" y="4468813"/>
          <p14:tracePt t="21932" x="6381750" y="4498975"/>
          <p14:tracePt t="21944" x="6442075" y="4522788"/>
          <p14:tracePt t="21961" x="6530975" y="4546600"/>
          <p14:tracePt t="21978" x="6608763" y="4570413"/>
          <p14:tracePt t="21993" x="6656388" y="4570413"/>
          <p14:tracePt t="22013" x="6680200" y="4570413"/>
          <p14:tracePt t="22033" x="6691313" y="4564063"/>
          <p14:tracePt t="22044" x="6697663" y="4564063"/>
          <p14:tracePt t="22062" x="6710363" y="4540250"/>
          <p14:tracePt t="22069" x="6715125" y="4527550"/>
          <p14:tracePt t="22084" x="6727825" y="4503738"/>
          <p14:tracePt t="22101" x="6734175" y="4468813"/>
          <p14:tracePt t="22116" x="6751638" y="4414838"/>
          <p14:tracePt t="22135" x="6751638" y="4367213"/>
          <p14:tracePt t="22147" x="6757988" y="4308475"/>
          <p14:tracePt t="22164" x="6757988" y="4254500"/>
          <p14:tracePt t="22179" x="6751638" y="4206875"/>
          <p14:tracePt t="22196" x="6734175" y="4165600"/>
          <p14:tracePt t="22212" x="6727825" y="4135438"/>
          <p14:tracePt t="22230" x="6710363" y="4117975"/>
          <p14:tracePt t="22245" x="6704013" y="4105275"/>
          <p14:tracePt t="22266" x="6697663" y="4092575"/>
          <p14:tracePt t="22276" x="6691313" y="4092575"/>
          <p14:tracePt t="22294" x="6673850" y="4087813"/>
          <p14:tracePt t="22313" x="6619875" y="4087813"/>
          <p14:tracePt t="22321" x="6602413" y="4081463"/>
          <p14:tracePt t="22335" x="6584950" y="4081463"/>
          <p14:tracePt t="22350" x="6543675" y="4081463"/>
          <p14:tracePt t="22366" x="6465888" y="4087813"/>
          <p14:tracePt t="22384" x="6370638" y="4129088"/>
          <p14:tracePt t="22400" x="6327775" y="4152900"/>
          <p14:tracePt t="22416" x="6303963" y="4176713"/>
          <p14:tracePt t="22427" x="6292850" y="4189413"/>
          <p14:tracePt t="22444" x="6292850" y="4213225"/>
          <p14:tracePt t="22460" x="6286500" y="4241800"/>
          <p14:tracePt t="22477" x="6286500" y="4284663"/>
          <p14:tracePt t="22493" x="6286500" y="4325938"/>
          <p14:tracePt t="22506" x="6303963" y="4367213"/>
          <p14:tracePt t="22527" x="6327775" y="4414838"/>
          <p14:tracePt t="22545" x="6370638" y="4479925"/>
          <p14:tracePt t="22561" x="6399213" y="4498975"/>
          <p14:tracePt t="22568" x="6418263" y="4510088"/>
          <p14:tracePt t="22584" x="6446838" y="4516438"/>
          <p14:tracePt t="22601" x="6477000" y="4522788"/>
          <p14:tracePt t="22616" x="6507163" y="4522788"/>
          <p14:tracePt t="22633" x="6530975" y="4516438"/>
          <p14:tracePt t="22649" x="6567488" y="4498975"/>
          <p14:tracePt t="22668" x="6596063" y="4479925"/>
          <p14:tracePt t="22678" x="6615113" y="4462463"/>
          <p14:tracePt t="22680" x="6626225" y="4451350"/>
          <p14:tracePt t="22697" x="6632575" y="4432300"/>
          <p14:tracePt t="22713" x="6638925" y="4427538"/>
          <p14:tracePt t="22731" x="6643688" y="4408488"/>
          <p14:tracePt t="22747" x="6643688" y="4391025"/>
          <p14:tracePt t="22782" x="6643688" y="4367213"/>
          <p14:tracePt t="22791" x="6643688" y="4356100"/>
          <p14:tracePt t="22805" x="6638925" y="4343400"/>
          <p14:tracePt t="22821" x="6626225" y="4337050"/>
          <p14:tracePt t="22836" x="6619875" y="4325938"/>
          <p14:tracePt t="22853" x="6596063" y="4313238"/>
          <p14:tracePt t="22866" x="6567488" y="4308475"/>
          <p14:tracePt t="22885" x="6554788" y="4308475"/>
          <p14:tracePt t="22897" x="6543675" y="4308475"/>
          <p14:tracePt t="22915" x="6524625" y="4308475"/>
          <p14:tracePt t="22931" x="6494463" y="4308475"/>
          <p14:tracePt t="22945" x="6465888" y="4308475"/>
          <p14:tracePt t="22964" x="6446838" y="4319588"/>
          <p14:tracePt t="22981" x="6429375" y="4337050"/>
          <p14:tracePt t="22993" x="6411913" y="4367213"/>
          <p14:tracePt t="23013" x="6411913" y="4391025"/>
          <p14:tracePt t="23027" x="6405563" y="4408488"/>
          <p14:tracePt t="23044" x="6405563" y="4432300"/>
          <p14:tracePt t="23060" x="6411913" y="4445000"/>
          <p14:tracePt t="23068" x="6423025" y="4462463"/>
          <p14:tracePt t="23090" x="6477000" y="4503738"/>
          <p14:tracePt t="23105" x="6543675" y="4527550"/>
          <p14:tracePt t="23122" x="6632575" y="4551363"/>
          <p14:tracePt t="23131" x="6704013" y="4564063"/>
          <p14:tracePt t="23147" x="6781800" y="4570413"/>
          <p14:tracePt t="23166" x="6829425" y="4570413"/>
          <p14:tracePt t="23184" x="6900863" y="4570413"/>
          <p14:tracePt t="23194" x="6972300" y="4570413"/>
          <p14:tracePt t="23210" x="7292975" y="4581525"/>
          <p14:tracePt t="23227" x="8032750" y="4629150"/>
          <p14:tracePt t="23244" x="8759825" y="4648200"/>
          <p14:tracePt t="23260" x="9117013" y="4629150"/>
          <p14:tracePt t="23275" x="9248775" y="4587875"/>
          <p14:tracePt t="23289" x="9320213" y="4546600"/>
          <p14:tracePt t="23303" x="9361488" y="4522788"/>
          <p14:tracePt t="23319" x="9486900" y="4456113"/>
          <p14:tracePt t="23334" x="9653588" y="4360863"/>
          <p14:tracePt t="23354" x="9891713" y="4237038"/>
          <p14:tracePt t="23368" x="10034588" y="4170363"/>
          <p14:tracePt t="23386" x="10136188" y="4135438"/>
          <p14:tracePt t="23403" x="10207625" y="4105275"/>
          <p14:tracePt t="23413" x="10231438" y="4092575"/>
          <p14:tracePt t="23430" x="10267950" y="4057650"/>
          <p14:tracePt t="23446" x="10302875" y="4033838"/>
          <p14:tracePt t="23464" x="10320338" y="3992563"/>
          <p14:tracePt t="23481" x="10326688" y="3968750"/>
          <p14:tracePt t="23497" x="10339388" y="3938588"/>
          <p14:tracePt t="23507" x="10344150" y="3921125"/>
          <p14:tracePt t="23528" x="10363200" y="3854450"/>
          <p14:tracePt t="23545" x="10387013" y="3806825"/>
          <p14:tracePt t="23553" x="10421938" y="3741738"/>
          <p14:tracePt t="23570" x="10558463" y="3592513"/>
          <p14:tracePt t="23586" x="10625138" y="3509963"/>
          <p14:tracePt t="23603" x="10679113" y="3402013"/>
          <p14:tracePt t="23620" x="10785475" y="3271838"/>
          <p14:tracePt t="23637" x="10802938" y="3198813"/>
          <p14:tracePt t="23653" x="10821988" y="3133725"/>
          <p14:tracePt t="23664" x="10821988" y="3122613"/>
          <p14:tracePt t="23680" x="10821988" y="3109913"/>
          <p14:tracePt t="23696" x="10821988" y="3103563"/>
          <p14:tracePt t="23946" x="10815638" y="3151188"/>
          <p14:tracePt t="23962" x="10809288" y="3205163"/>
          <p14:tracePt t="23977" x="10809288" y="3306763"/>
          <p14:tracePt t="23998" x="10815638" y="3408363"/>
          <p14:tracePt t="24013" x="10850563" y="3521075"/>
          <p14:tracePt t="24025" x="10893425" y="3605213"/>
          <p14:tracePt t="24046" x="10928350" y="3663950"/>
          <p14:tracePt t="24053" x="10945813" y="3683000"/>
          <p14:tracePt t="24068" x="10964863" y="3724275"/>
          <p14:tracePt t="24088" x="10999788" y="3778250"/>
          <p14:tracePt t="24102" x="11006138" y="3789363"/>
          <p14:tracePt t="24120" x="11006138" y="3802063"/>
          <p14:tracePt t="24227" x="11018838" y="3795713"/>
          <p14:tracePt t="24245" x="11047413" y="3765550"/>
          <p14:tracePt t="24259" x="11060113" y="3741738"/>
          <p14:tracePt t="24278" x="11066463" y="3711575"/>
          <p14:tracePt t="24298" x="11071225" y="3663950"/>
          <p14:tracePt t="24306" x="11071225" y="3652838"/>
          <p14:tracePt t="24319" x="11071225" y="3629025"/>
          <p14:tracePt t="24337" x="11071225" y="3562350"/>
          <p14:tracePt t="24354" x="11053763" y="3521075"/>
          <p14:tracePt t="24369" x="11047413" y="3479800"/>
          <p14:tracePt t="24388" x="11029950" y="3438525"/>
          <p14:tracePt t="24397" x="11018838" y="3419475"/>
          <p14:tracePt t="24414" x="10982325" y="3378200"/>
          <p14:tracePt t="24430" x="10934700" y="3343275"/>
          <p14:tracePt t="24448" x="10863263" y="3282950"/>
          <p14:tracePt t="24461" x="10839450" y="3271838"/>
          <p14:tracePt t="24478" x="10798175" y="3252788"/>
          <p14:tracePt t="24493" x="10761663" y="3228975"/>
          <p14:tracePt t="24510" x="10726738" y="3217863"/>
          <p14:tracePt t="24526" x="10690225" y="3205163"/>
          <p14:tracePt t="24545" x="10636250" y="3187700"/>
          <p14:tracePt t="24553" x="10625138" y="3181350"/>
          <p14:tracePt t="24578" x="10564813" y="3151188"/>
          <p14:tracePt t="24585" x="10523538" y="3146425"/>
          <p14:tracePt t="24602" x="10458450" y="3122613"/>
          <p14:tracePt t="24619" x="10387013" y="3098800"/>
          <p14:tracePt t="24637" x="10309225" y="3074988"/>
          <p14:tracePt t="24647" x="10261600" y="3068638"/>
          <p14:tracePt t="24664" x="10099675" y="3051175"/>
          <p14:tracePt t="24678" x="10034588" y="3044825"/>
          <p14:tracePt t="24696" x="9921875" y="3032125"/>
          <p14:tracePt t="24714" x="9885363" y="3032125"/>
          <p14:tracePt t="24730" x="9850438" y="3032125"/>
          <p14:tracePt t="24746" x="9796463" y="3032125"/>
          <p14:tracePt t="24762" x="9742488" y="3032125"/>
          <p14:tracePt t="24779" x="9664700" y="3044825"/>
          <p14:tracePt t="24797" x="9575800" y="3051175"/>
          <p14:tracePt t="24805" x="9534525" y="3068638"/>
          <p14:tracePt t="24821" x="9486900" y="3079750"/>
          <p14:tracePt t="24834" x="9450388" y="3098800"/>
          <p14:tracePt t="24851" x="9409113" y="3127375"/>
          <p14:tracePt t="24867" x="9355138" y="3170238"/>
          <p14:tracePt t="24884" x="9301163" y="3248025"/>
          <p14:tracePt t="24901" x="9242425" y="3343275"/>
          <p14:tracePt t="24918" x="9188450" y="3443288"/>
          <p14:tracePt t="24928" x="9170988" y="3521075"/>
          <p14:tracePt t="24943" x="9164638" y="3622675"/>
          <p14:tracePt t="24963" x="9164638" y="3717925"/>
          <p14:tracePt t="24982" x="9164638" y="3806825"/>
          <p14:tracePt t="24994" x="9182100" y="3908425"/>
          <p14:tracePt t="25010" x="9205913" y="3986213"/>
          <p14:tracePt t="25028" x="9236075" y="4064000"/>
          <p14:tracePt t="25039" x="9248775" y="4105275"/>
          <p14:tracePt t="25059" x="9290050" y="4206875"/>
          <p14:tracePt t="25072" x="9331325" y="4265613"/>
          <p14:tracePt t="25087" x="9344025" y="4295775"/>
          <p14:tracePt t="25088" x="9361488" y="4325938"/>
          <p14:tracePt t="25103" x="9374188" y="4343400"/>
          <p14:tracePt t="25105" x="9385300" y="4360863"/>
          <p14:tracePt t="25121" x="9409113" y="4384675"/>
          <p14:tracePt t="25137" x="9426575" y="4403725"/>
          <p14:tracePt t="25146" x="9432925" y="4403725"/>
          <p14:tracePt t="25164" x="9450388" y="4408488"/>
          <p14:tracePt t="25179" x="9480550" y="4427538"/>
          <p14:tracePt t="25197" x="9551988" y="4456113"/>
          <p14:tracePt t="25212" x="9623425" y="4486275"/>
          <p14:tracePt t="25228" x="9712325" y="4527550"/>
          <p14:tracePt t="25245" x="9790113" y="4546600"/>
          <p14:tracePt t="25262" x="9928225" y="4581525"/>
          <p14:tracePt t="25277" x="10058400" y="4611688"/>
          <p14:tracePt t="25294" x="10196513" y="4618038"/>
          <p14:tracePt t="25304" x="10315575" y="4618038"/>
          <p14:tracePt t="25328" x="10439400" y="4618038"/>
          <p14:tracePt t="25353" x="10506075" y="4600575"/>
          <p14:tracePt t="25371" x="10534650" y="4581525"/>
          <p14:tracePt t="25381" x="10558463" y="4570413"/>
          <p14:tracePt t="25400" x="10648950" y="4516438"/>
          <p14:tracePt t="25416" x="10726738" y="4486275"/>
          <p14:tracePt t="25428" x="10750550" y="4462463"/>
          <p14:tracePt t="25444" x="10821988" y="4414838"/>
          <p14:tracePt t="25462" x="10898188" y="4349750"/>
          <p14:tracePt t="25476" x="10964863" y="4265613"/>
          <p14:tracePt t="25494" x="11023600" y="4183063"/>
          <p14:tracePt t="25513" x="11090275" y="4057650"/>
          <p14:tracePt t="25530" x="11107738" y="3992563"/>
          <p14:tracePt t="25539" x="11107738" y="3949700"/>
          <p14:tracePt t="25556" x="11107738" y="3897313"/>
          <p14:tracePt t="25571" x="11107738" y="3825875"/>
          <p14:tracePt t="25586" x="11090275" y="3765550"/>
          <p14:tracePt t="25603" x="11077575" y="3717925"/>
          <p14:tracePt t="25621" x="11066463" y="3670300"/>
          <p14:tracePt t="25631" x="11060113" y="3659188"/>
          <p14:tracePt t="25632" x="11053763" y="3646488"/>
          <p14:tracePt t="25650" x="11029950" y="3605213"/>
          <p14:tracePt t="25666" x="11018838" y="3575050"/>
          <p14:tracePt t="25683" x="10995025" y="3551238"/>
          <p14:tracePt t="25699" x="10964863" y="3514725"/>
          <p14:tracePt t="25711" x="10941050" y="3497263"/>
          <p14:tracePt t="25731" x="10910888" y="3473450"/>
          <p14:tracePt t="25746" x="10893425" y="3462338"/>
          <p14:tracePt t="25763" x="10874375" y="3455988"/>
          <p14:tracePt t="25779" x="10869613" y="3449638"/>
          <p14:tracePt t="25788" x="10863263" y="3449638"/>
          <p14:tracePt t="26240" x="10856913" y="3449638"/>
          <p14:tracePt t="26601" x="10845800" y="3449638"/>
          <p14:tracePt t="26634" x="10833100" y="3443288"/>
          <p14:tracePt t="26648" x="10826750" y="3443288"/>
          <p14:tracePt t="26666" x="10821988" y="3443288"/>
          <p14:tracePt t="26696" x="10815638" y="3438525"/>
          <p14:tracePt t="26711" x="10809288" y="3438525"/>
          <p14:tracePt t="26728" x="10802938" y="3438525"/>
          <p14:tracePt t="26744" x="10798175" y="3438525"/>
          <p14:tracePt t="26763" x="10785475" y="3432175"/>
          <p14:tracePt t="26780" x="10774363" y="3425825"/>
          <p14:tracePt t="26788" x="10768013" y="3425825"/>
          <p14:tracePt t="26815" x="10750550" y="3408363"/>
          <p14:tracePt t="26824" x="10744200" y="3402013"/>
          <p14:tracePt t="26852" x="10737850" y="3395663"/>
          <p14:tracePt t="26867" x="10726738" y="3395663"/>
          <p14:tracePt t="26885" x="10720388" y="3395663"/>
          <p14:tracePt t="26992" x="10714038" y="3395663"/>
          <p14:tracePt t="27071" x="10707688" y="3395663"/>
          <p14:tracePt t="27601" x="10607675" y="3384550"/>
          <p14:tracePt t="27617" x="10320338" y="3306763"/>
          <p14:tracePt t="27631" x="10058400" y="3248025"/>
          <p14:tracePt t="27648" x="8866188" y="2889250"/>
          <p14:tracePt t="27664" x="7967663" y="2568575"/>
          <p14:tracePt t="27681" x="6888163" y="2181225"/>
          <p14:tracePt t="27696" x="5816600" y="1774825"/>
          <p14:tracePt t="27713" x="4826000" y="1335088"/>
          <p14:tracePt t="27728" x="4100513" y="995363"/>
          <p14:tracePt t="27745" x="3568700" y="757238"/>
          <p14:tracePt t="27761" x="3128963" y="542925"/>
          <p14:tracePt t="27777" x="2878138" y="404813"/>
          <p14:tracePt t="27795" x="2782888" y="363538"/>
          <p14:tracePt t="27803" x="2765425" y="357188"/>
          <p14:tracePt t="27829" x="2681288" y="309563"/>
          <p14:tracePt t="27835" x="2622550" y="274638"/>
          <p14:tracePt t="27852" x="2425700" y="196850"/>
          <p14:tracePt t="27870" x="2073275" y="4127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33137" y="13355"/>
            <a:ext cx="10996863" cy="1325563"/>
          </a:xfrm>
        </p:spPr>
        <p:txBody>
          <a:bodyPr>
            <a:normAutofit/>
          </a:bodyPr>
          <a:lstStyle/>
          <a:p>
            <a:pPr algn="ctr"/>
            <a:r>
              <a:rPr lang="en-US" sz="2600" b="1" i="1" dirty="0">
                <a:latin typeface="Helvetica-Normal"/>
                <a:ea typeface="ＭＳ Ｐゴシック" pitchFamily="34" charset="-128"/>
                <a:cs typeface="+mn-cs"/>
              </a:rPr>
              <a:t>Metal-Free Photoredox Catalyzed Cyclization of Ene-Ynamid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3450" y="1905000"/>
          <a:ext cx="179405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0" name="CS ChemDraw Drawing" r:id="rId5" imgW="1316377" imgH="708262" progId="ChemDraw.Document.6.0">
                  <p:embed/>
                </p:oleObj>
              </mc:Choice>
              <mc:Fallback>
                <p:oleObj name="CS ChemDraw Drawing" r:id="rId5" imgW="1316377" imgH="708262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450" y="1905000"/>
                        <a:ext cx="1794059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771650" y="1371600"/>
            <a:ext cx="2215094" cy="914400"/>
            <a:chOff x="1828800" y="1600200"/>
            <a:chExt cx="2215094" cy="914400"/>
          </a:xfrm>
        </p:grpSpPr>
        <p:cxnSp>
          <p:nvCxnSpPr>
            <p:cNvPr id="9" name="Straight Arrow Connector 8"/>
            <p:cNvCxnSpPr/>
            <p:nvPr/>
          </p:nvCxnSpPr>
          <p:spPr>
            <a:xfrm flipH="1">
              <a:off x="2667000" y="2057400"/>
              <a:ext cx="76200" cy="457200"/>
            </a:xfrm>
            <a:prstGeom prst="straightConnector1">
              <a:avLst/>
            </a:prstGeom>
            <a:ln w="38100">
              <a:solidFill>
                <a:srgbClr val="CC33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828800" y="1600200"/>
              <a:ext cx="2215094" cy="36933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i="1" dirty="0">
                  <a:solidFill>
                    <a:srgbClr val="C00000"/>
                  </a:solidFill>
                  <a:latin typeface="Helvetica-Oblique"/>
                </a:rPr>
                <a:t>[Radical Acceptor]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19450" y="1447800"/>
          <a:ext cx="4930775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1" name="CS ChemDraw Drawing" r:id="rId7" imgW="3692383" imgH="1523695" progId="ChemDraw.Document.6.0">
                  <p:embed/>
                </p:oleObj>
              </mc:Choice>
              <mc:Fallback>
                <p:oleObj name="CS ChemDraw Drawing" r:id="rId7" imgW="3692383" imgH="1523695" progId="ChemDraw.Document.6.0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9450" y="1447800"/>
                        <a:ext cx="4930775" cy="203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5124450" y="1295400"/>
            <a:ext cx="2334008" cy="646331"/>
            <a:chOff x="5715000" y="914400"/>
            <a:chExt cx="2334008" cy="646331"/>
          </a:xfrm>
        </p:grpSpPr>
        <p:sp>
          <p:nvSpPr>
            <p:cNvPr id="14" name="TextBox 13"/>
            <p:cNvSpPr txBox="1"/>
            <p:nvPr/>
          </p:nvSpPr>
          <p:spPr>
            <a:xfrm>
              <a:off x="6400800" y="914400"/>
              <a:ext cx="1648208" cy="646331"/>
            </a:xfrm>
            <a:prstGeom prst="rect">
              <a:avLst/>
            </a:prstGeom>
            <a:noFill/>
            <a:ln w="31750">
              <a:solidFill>
                <a:srgbClr val="6600CC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6600CC"/>
                  </a:solidFill>
                  <a:latin typeface="Helvetica-Normal" pitchFamily="2" charset="0"/>
                </a:rPr>
                <a:t>Blocked </a:t>
              </a:r>
            </a:p>
            <a:p>
              <a:pPr algn="ctr"/>
              <a:r>
                <a:rPr lang="en-US" b="1" i="1" dirty="0" err="1">
                  <a:solidFill>
                    <a:srgbClr val="6600CC"/>
                  </a:solidFill>
                  <a:latin typeface="Helvetica-Normal" pitchFamily="2" charset="0"/>
                </a:rPr>
                <a:t>ortho</a:t>
              </a:r>
              <a:r>
                <a:rPr lang="en-US" b="1" i="1" dirty="0">
                  <a:solidFill>
                    <a:srgbClr val="6600CC"/>
                  </a:solidFill>
                  <a:latin typeface="Helvetica-Normal" pitchFamily="2" charset="0"/>
                </a:rPr>
                <a:t>- position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H="1">
              <a:off x="5715000" y="1219200"/>
              <a:ext cx="609600" cy="228600"/>
            </a:xfrm>
            <a:prstGeom prst="straightConnector1">
              <a:avLst/>
            </a:prstGeom>
            <a:ln w="38100">
              <a:solidFill>
                <a:srgbClr val="66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23850" y="3048000"/>
          <a:ext cx="5140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52" name="CS ChemDraw Drawing" r:id="rId9" imgW="4542596" imgH="2962441" progId="ChemDraw.Document.6.0">
                  <p:embed/>
                </p:oleObj>
              </mc:Choice>
              <mc:Fallback>
                <p:oleObj name="CS ChemDraw Drawing" r:id="rId9" imgW="4542596" imgH="2962441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3850" y="3048000"/>
                        <a:ext cx="51406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5638800" y="1524000"/>
            <a:ext cx="6515100" cy="3903663"/>
            <a:chOff x="5638800" y="1524000"/>
            <a:chExt cx="6515100" cy="390366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5638800" y="1524000"/>
            <a:ext cx="4060825" cy="3903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53" name="CS ChemDraw Drawing" r:id="rId11" imgW="2289944" imgH="2198981" progId="ChemDraw.Document.6.0">
                    <p:embed/>
                  </p:oleObj>
                </mc:Choice>
                <mc:Fallback>
                  <p:oleObj name="CS ChemDraw Drawing" r:id="rId11" imgW="2289944" imgH="2198981" progId="ChemDraw.Document.6.0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38800" y="1524000"/>
                          <a:ext cx="4060825" cy="3903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9791700" y="1752600"/>
              <a:ext cx="23622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b="1" i="1" dirty="0">
                  <a:solidFill>
                    <a:srgbClr val="CC3300"/>
                  </a:solidFill>
                  <a:latin typeface="Helvetica-Normal" pitchFamily="2" charset="0"/>
                </a:rPr>
                <a:t>precursor to Milnacipran, an important antidepressant</a:t>
              </a:r>
            </a:p>
          </p:txBody>
        </p:sp>
      </p:grp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BF0E050-AC20-4499-846B-0B875088146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1633200" y="62992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795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988"/>
    </mc:Choice>
    <mc:Fallback>
      <p:transition spd="slow" advTm="429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35" x="3033713" y="2497138"/>
          <p14:tracePt t="245" x="3027363" y="2497138"/>
          <p14:tracePt t="321" x="3021013" y="2497138"/>
          <p14:tracePt t="1116" x="3021013" y="2478088"/>
          <p14:tracePt t="1130" x="3009900" y="2454275"/>
          <p14:tracePt t="1176" x="2997200" y="2443163"/>
          <p14:tracePt t="1194" x="2997200" y="2436813"/>
          <p14:tracePt t="1241" x="2986088" y="2436813"/>
          <p14:tracePt t="2488" x="2986088" y="2430463"/>
          <p14:tracePt t="2520" x="2973388" y="2430463"/>
          <p14:tracePt t="2556" x="2973388" y="2425700"/>
          <p14:tracePt t="2586" x="2967038" y="2419350"/>
          <p14:tracePt t="2602" x="2967038" y="2413000"/>
          <p14:tracePt t="2618" x="2967038" y="2406650"/>
          <p14:tracePt t="2646" x="2967038" y="2395538"/>
          <p14:tracePt t="2659" x="2962275" y="2378075"/>
          <p14:tracePt t="2676" x="2962275" y="2359025"/>
          <p14:tracePt t="2692" x="2962275" y="2347913"/>
          <p14:tracePt t="2708" x="2962275" y="2330450"/>
          <p14:tracePt t="2724" x="2962275" y="2311400"/>
          <p14:tracePt t="2741" x="2949575" y="2306638"/>
          <p14:tracePt t="2757" x="2938463" y="2287588"/>
          <p14:tracePt t="2773" x="2919413" y="2276475"/>
          <p14:tracePt t="2788" x="2908300" y="2270125"/>
          <p14:tracePt t="2801" x="2895600" y="2270125"/>
          <p14:tracePt t="2836" x="2884488" y="2270125"/>
          <p14:tracePt t="2852" x="2871788" y="2270125"/>
          <p14:tracePt t="2869" x="2867025" y="2263775"/>
          <p14:tracePt t="2884" x="2860675" y="2263775"/>
          <p14:tracePt t="2902" x="2847975" y="2263775"/>
          <p14:tracePt t="2920" x="2824163" y="2263775"/>
          <p14:tracePt t="2943" x="2806700" y="2263775"/>
          <p14:tracePt t="2957" x="2789238" y="2263775"/>
          <p14:tracePt t="2973" x="2782888" y="2263775"/>
          <p14:tracePt t="2987" x="2765425" y="2263775"/>
          <p14:tracePt t="3005" x="2741613" y="2276475"/>
          <p14:tracePt t="3024" x="2717800" y="2293938"/>
          <p14:tracePt t="3035" x="2717800" y="2300288"/>
          <p14:tracePt t="3053" x="2717800" y="2306638"/>
          <p14:tracePt t="3087" x="2705100" y="2311400"/>
          <p14:tracePt t="3103" x="2698750" y="2311400"/>
          <p14:tracePt t="3255" x="2693988" y="2311400"/>
          <p14:tracePt t="3270" x="2693988" y="2317750"/>
          <p14:tracePt t="3366" x="2711450" y="2306638"/>
          <p14:tracePt t="3378" x="2722563" y="2300288"/>
          <p14:tracePt t="3415" x="2722563" y="2293938"/>
          <p14:tracePt t="3740" x="2722563" y="2287588"/>
          <p14:tracePt t="3757" x="2722563" y="2281238"/>
          <p14:tracePt t="3770" x="2698750" y="2276475"/>
          <p14:tracePt t="3788" x="2674938" y="2270125"/>
          <p14:tracePt t="3806" x="2640013" y="2270125"/>
          <p14:tracePt t="3818" x="2579688" y="2257425"/>
          <p14:tracePt t="3835" x="2527300" y="2252663"/>
          <p14:tracePt t="3852" x="2455863" y="2239963"/>
          <p14:tracePt t="3868" x="2395538" y="2239963"/>
          <p14:tracePt t="3887" x="2347913" y="2239963"/>
          <p14:tracePt t="3895" x="2341563" y="2239963"/>
          <p14:tracePt t="3915" x="2293938" y="2246313"/>
          <p14:tracePt t="3930" x="2276475" y="2257425"/>
          <p14:tracePt t="3946" x="2259013" y="2263775"/>
          <p14:tracePt t="3961" x="2239963" y="2276475"/>
          <p14:tracePt t="3972" x="2235200" y="2287588"/>
          <p14:tracePt t="3993" x="2216150" y="2311400"/>
          <p14:tracePt t="4004" x="2198688" y="2317750"/>
          <p14:tracePt t="4022" x="2181225" y="2335213"/>
          <p14:tracePt t="4037" x="2163763" y="2354263"/>
          <p14:tracePt t="4055" x="2151063" y="2371725"/>
          <p14:tracePt t="4069" x="2144713" y="2395538"/>
          <p14:tracePt t="4087" x="2144713" y="2425700"/>
          <p14:tracePt t="4103" x="2139950" y="2473325"/>
          <p14:tracePt t="4120" x="2139950" y="2508250"/>
          <p14:tracePt t="4121" x="2139950" y="2525713"/>
          <p14:tracePt t="4146" x="2139950" y="2592388"/>
          <p14:tracePt t="4162" x="2139950" y="2640013"/>
          <p14:tracePt t="4179" x="2139950" y="2687638"/>
          <p14:tracePt t="4195" x="2139950" y="2740025"/>
          <p14:tracePt t="4210" x="2144713" y="2765425"/>
          <p14:tracePt t="4226" x="2151063" y="2782888"/>
          <p14:tracePt t="4238" x="2157413" y="2789238"/>
          <p14:tracePt t="4255" x="2163763" y="2789238"/>
          <p14:tracePt t="4270" x="2168525" y="2800350"/>
          <p14:tracePt t="4290" x="2174875" y="2813050"/>
          <p14:tracePt t="4306" x="2174875" y="2817813"/>
          <p14:tracePt t="4322" x="2198688" y="2830513"/>
          <p14:tracePt t="4337" x="2235200" y="2847975"/>
          <p14:tracePt t="4355" x="2259013" y="2865438"/>
          <p14:tracePt t="4363" x="2270125" y="2871788"/>
          <p14:tracePt t="4380" x="2293938" y="2889250"/>
          <p14:tracePt t="4395" x="2324100" y="2901950"/>
          <p14:tracePt t="4412" x="2365375" y="2913063"/>
          <p14:tracePt t="4425" x="2419350" y="2919413"/>
          <p14:tracePt t="4442" x="2484438" y="2925763"/>
          <p14:tracePt t="4458" x="2544763" y="2925763"/>
          <p14:tracePt t="4474" x="2586038" y="2925763"/>
          <p14:tracePt t="4490" x="2616200" y="2925763"/>
          <p14:tracePt t="4506" x="2657475" y="2913063"/>
          <p14:tracePt t="4522" x="2687638" y="2901950"/>
          <p14:tracePt t="4539" x="2735263" y="2878138"/>
          <p14:tracePt t="4558" x="2765425" y="2860675"/>
          <p14:tracePt t="4570" x="2794000" y="2836863"/>
          <p14:tracePt t="4587" x="2817813" y="2794000"/>
          <p14:tracePt t="4604" x="2841625" y="2746375"/>
          <p14:tracePt t="4613" x="2860675" y="2716213"/>
          <p14:tracePt t="4639" x="2908300" y="2592388"/>
          <p14:tracePt t="4647" x="2919413" y="2544763"/>
          <p14:tracePt t="4662" x="2919413" y="2473325"/>
          <p14:tracePt t="4679" x="2919413" y="2406650"/>
          <p14:tracePt t="4681" x="2919413" y="2378075"/>
          <p14:tracePt t="4691" x="2925763" y="2354263"/>
          <p14:tracePt t="4708" x="2925763" y="2300288"/>
          <p14:tracePt t="4724" x="2925763" y="2252663"/>
          <p14:tracePt t="4741" x="2925763" y="2222500"/>
          <p14:tracePt t="4758" x="2925763" y="2192338"/>
          <p14:tracePt t="4773" x="2919413" y="2174875"/>
          <p14:tracePt t="4786" x="2908300" y="2162175"/>
          <p14:tracePt t="4806" x="2908300" y="2157413"/>
          <p14:tracePt t="4822" x="2890838" y="2144713"/>
          <p14:tracePt t="4839" x="2871788" y="2133600"/>
          <p14:tracePt t="4848" x="2860675" y="2127250"/>
          <p14:tracePt t="4869" x="2824163" y="2103438"/>
          <p14:tracePt t="4886" x="2776538" y="2079625"/>
          <p14:tracePt t="4893" x="2752725" y="2066925"/>
          <p14:tracePt t="4918" x="2681288" y="2043113"/>
          <p14:tracePt t="4926" x="2657475" y="2038350"/>
          <p14:tracePt t="4941" x="2616200" y="2019300"/>
          <p14:tracePt t="4963" x="2538413" y="2014538"/>
          <p14:tracePt t="4972" x="2503488" y="2014538"/>
          <p14:tracePt t="4987" x="2443163" y="2014538"/>
          <p14:tracePt t="5006" x="2378075" y="2014538"/>
          <p14:tracePt t="5023" x="2330450" y="2014538"/>
          <p14:tracePt t="5036" x="2300288" y="2014538"/>
          <p14:tracePt t="5057" x="2259013" y="2019300"/>
          <p14:tracePt t="5067" x="2239963" y="2025650"/>
          <p14:tracePt t="5086" x="2198688" y="2043113"/>
          <p14:tracePt t="5101" x="2168525" y="2062163"/>
          <p14:tracePt t="5121" x="2139950" y="2079625"/>
          <p14:tracePt t="5153" x="2116138" y="2103438"/>
          <p14:tracePt t="5178" x="2092325" y="2127250"/>
          <p14:tracePt t="5201" x="2062163" y="2181225"/>
          <p14:tracePt t="5209" x="2055813" y="2192338"/>
          <p14:tracePt t="5226" x="2038350" y="2228850"/>
          <p14:tracePt t="5243" x="2019300" y="2257425"/>
          <p14:tracePt t="5253" x="2014538" y="2287588"/>
          <p14:tracePt t="5275" x="1990725" y="2335213"/>
          <p14:tracePt t="5285" x="1984375" y="2347913"/>
          <p14:tracePt t="5302" x="1971675" y="2378075"/>
          <p14:tracePt t="5318" x="1966913" y="2395538"/>
          <p14:tracePt t="5336" x="1954213" y="2419350"/>
          <p14:tracePt t="5356" x="1954213" y="2436813"/>
          <p14:tracePt t="5379" x="1947863" y="2443163"/>
          <p14:tracePt t="5396" x="1947863" y="2460625"/>
          <p14:tracePt t="5412" x="1947863" y="2490788"/>
          <p14:tracePt t="5428" x="1947863" y="2532063"/>
          <p14:tracePt t="5447" x="1960563" y="2555875"/>
          <p14:tracePt t="5449" x="1966913" y="2562225"/>
          <p14:tracePt t="5473" x="1978025" y="2579688"/>
          <p14:tracePt t="5492" x="1984375" y="2592388"/>
          <p14:tracePt t="5505" x="2001838" y="2616200"/>
          <p14:tracePt t="5521" x="2019300" y="2633663"/>
          <p14:tracePt t="5537" x="2038350" y="2663825"/>
          <p14:tracePt t="5555" x="2062163" y="2674938"/>
          <p14:tracePt t="5571" x="2079625" y="2692400"/>
          <p14:tracePt t="5582" x="2092325" y="2698750"/>
          <p14:tracePt t="5604" x="2133600" y="2722563"/>
          <p14:tracePt t="5624" x="2205038" y="2759075"/>
          <p14:tracePt t="5636" x="2246313" y="2776538"/>
          <p14:tracePt t="5647" x="2282825" y="2789238"/>
          <p14:tracePt t="5663" x="2365375" y="2824163"/>
          <p14:tracePt t="5678" x="2413000" y="2836863"/>
          <p14:tracePt t="5694" x="2425700" y="2836863"/>
          <p14:tracePt t="5710" x="2436813" y="2836863"/>
          <p14:tracePt t="5725" x="2460625" y="2836863"/>
          <p14:tracePt t="5738" x="2514600" y="2824163"/>
          <p14:tracePt t="5759" x="2574925" y="2800350"/>
          <p14:tracePt t="5769" x="2598738" y="2794000"/>
          <p14:tracePt t="5786" x="2609850" y="2789238"/>
          <p14:tracePt t="5802" x="2622550" y="2789238"/>
          <p14:tracePt t="5821" x="2640013" y="2782888"/>
          <p14:tracePt t="5839" x="2663825" y="2770188"/>
          <p14:tracePt t="5848" x="2670175" y="2770188"/>
          <p14:tracePt t="5870" x="2705100" y="2759075"/>
          <p14:tracePt t="5886" x="2752725" y="2735263"/>
          <p14:tracePt t="5894" x="2770188" y="2722563"/>
          <p14:tracePt t="5909" x="2813050" y="2711450"/>
          <p14:tracePt t="5926" x="2860675" y="2687638"/>
          <p14:tracePt t="5942" x="2890838" y="2668588"/>
          <p14:tracePt t="5957" x="2914650" y="2644775"/>
          <p14:tracePt t="5972" x="2914650" y="2633663"/>
          <p14:tracePt t="5989" x="2919413" y="2620963"/>
          <p14:tracePt t="6006" x="2925763" y="2616200"/>
          <p14:tracePt t="6023" x="2925763" y="2597150"/>
          <p14:tracePt t="6039" x="2925763" y="2573338"/>
          <p14:tracePt t="6055" x="2925763" y="2562225"/>
          <p14:tracePt t="6067" x="2925763" y="2544763"/>
          <p14:tracePt t="6088" x="2925763" y="2508250"/>
          <p14:tracePt t="6098" x="2919413" y="2497138"/>
          <p14:tracePt t="6121" x="2908300" y="2460625"/>
          <p14:tracePt t="6145" x="2890838" y="2406650"/>
          <p14:tracePt t="6162" x="2884488" y="2382838"/>
          <p14:tracePt t="6191" x="2860675" y="2347913"/>
          <p14:tracePt t="6211" x="2817813" y="2306638"/>
          <p14:tracePt t="6221" x="2813050" y="2306638"/>
          <p14:tracePt t="6239" x="2800350" y="2293938"/>
          <p14:tracePt t="6255" x="2794000" y="2281238"/>
          <p14:tracePt t="6273" x="2776538" y="2263775"/>
          <p14:tracePt t="6289" x="2765425" y="2263775"/>
          <p14:tracePt t="6305" x="2765425" y="2257425"/>
          <p14:tracePt t="6321" x="2752725" y="2246313"/>
          <p14:tracePt t="6381" x="2728913" y="2228850"/>
          <p14:tracePt t="6395" x="2705100" y="2216150"/>
          <p14:tracePt t="6414" x="2670175" y="2198688"/>
          <p14:tracePt t="6425" x="2657475" y="2192338"/>
          <p14:tracePt t="6441" x="2646363" y="2185988"/>
          <p14:tracePt t="6457" x="2640013" y="2181225"/>
          <p14:tracePt t="6475" x="2603500" y="2174875"/>
          <p14:tracePt t="6492" x="2574925" y="2162175"/>
          <p14:tracePt t="6508" x="2551113" y="2157413"/>
          <p14:tracePt t="6520" x="2538413" y="2151063"/>
          <p14:tracePt t="6536" x="2497138" y="2144713"/>
          <p14:tracePt t="6554" x="2466975" y="2133600"/>
          <p14:tracePt t="6573" x="2425700" y="2120900"/>
          <p14:tracePt t="6588" x="2395538" y="2120900"/>
          <p14:tracePt t="6598" x="2389188" y="2114550"/>
          <p14:tracePt t="6621" x="2378075" y="2114550"/>
          <p14:tracePt t="6644" x="2371725" y="2114550"/>
          <p14:tracePt t="6661" x="2365375" y="2114550"/>
          <p14:tracePt t="6678" x="2359025" y="2127250"/>
          <p14:tracePt t="6697" x="2359025" y="2144713"/>
          <p14:tracePt t="6707" x="2359025" y="2151063"/>
          <p14:tracePt t="6754" x="2359025" y="2157413"/>
          <p14:tracePt t="6785" x="2347913" y="2168525"/>
          <p14:tracePt t="6801" x="2335213" y="2181225"/>
          <p14:tracePt t="6818" x="2324100" y="2192338"/>
          <p14:tracePt t="6836" x="2311400" y="2205038"/>
          <p14:tracePt t="6852" x="2306638" y="2216150"/>
          <p14:tracePt t="6869" x="2276475" y="2239963"/>
          <p14:tracePt t="6887" x="2252663" y="2257425"/>
          <p14:tracePt t="6894" x="2239963" y="2263775"/>
          <p14:tracePt t="6912" x="2222500" y="2281238"/>
          <p14:tracePt t="6913" x="2211388" y="2293938"/>
          <p14:tracePt t="6930" x="2192338" y="2330450"/>
          <p14:tracePt t="6946" x="2174875" y="2378075"/>
          <p14:tracePt t="6956" x="2157413" y="2401888"/>
          <p14:tracePt t="6974" x="2139950" y="2466975"/>
          <p14:tracePt t="6988" x="2116138" y="2514600"/>
          <p14:tracePt t="7006" x="2109788" y="2555875"/>
          <p14:tracePt t="7022" x="2109788" y="2573338"/>
          <p14:tracePt t="7039" x="2109788" y="2592388"/>
          <p14:tracePt t="7054" x="2109788" y="2603500"/>
          <p14:tracePt t="7071" x="2109788" y="2616200"/>
          <p14:tracePt t="7087" x="2109788" y="2620963"/>
          <p14:tracePt t="7105" x="2116138" y="2657475"/>
          <p14:tracePt t="7130" x="2139950" y="2711450"/>
          <p14:tracePt t="7147" x="2157413" y="2740025"/>
          <p14:tracePt t="7162" x="2181225" y="2765425"/>
          <p14:tracePt t="7178" x="2205038" y="2794000"/>
          <p14:tracePt t="7195" x="2228850" y="2824163"/>
          <p14:tracePt t="7211" x="2259013" y="2847975"/>
          <p14:tracePt t="7223" x="2276475" y="2854325"/>
          <p14:tracePt t="7241" x="2306638" y="2865438"/>
          <p14:tracePt t="7257" x="2335213" y="2878138"/>
          <p14:tracePt t="7269" x="2378075" y="2895600"/>
          <p14:tracePt t="7287" x="2443163" y="2919413"/>
          <p14:tracePt t="7306" x="2544763" y="2943225"/>
          <p14:tracePt t="7323" x="2633663" y="2955925"/>
          <p14:tracePt t="7334" x="2698750" y="2973388"/>
          <p14:tracePt t="7350" x="2841625" y="2984500"/>
          <p14:tracePt t="7368" x="3038475" y="3021013"/>
          <p14:tracePt t="7386" x="3128963" y="3027363"/>
          <p14:tracePt t="7394" x="3152775" y="3027363"/>
          <p14:tracePt t="7410" x="3194050" y="3027363"/>
          <p14:tracePt t="7425" x="3217863" y="3008313"/>
          <p14:tracePt t="7441" x="3235325" y="2990850"/>
          <p14:tracePt t="7458" x="3248025" y="2973388"/>
          <p14:tracePt t="7475" x="3248025" y="2960688"/>
          <p14:tracePt t="7492" x="3248025" y="2936875"/>
          <p14:tracePt t="7508" x="3248025" y="2913063"/>
          <p14:tracePt t="7518" x="3248025" y="2895600"/>
          <p14:tracePt t="7535" x="3235325" y="2871788"/>
          <p14:tracePt t="7554" x="3200400" y="2794000"/>
          <p14:tracePt t="7570" x="3152775" y="2716213"/>
          <p14:tracePt t="7587" x="3081338" y="2644775"/>
          <p14:tracePt t="7607" x="3003550" y="2544763"/>
          <p14:tracePt t="7614" x="2973388" y="2520950"/>
          <p14:tracePt t="7636" x="2908300" y="2436813"/>
          <p14:tracePt t="7653" x="2871788" y="2406650"/>
          <p14:tracePt t="7660" x="2854325" y="2395538"/>
          <p14:tracePt t="7676" x="2817813" y="2359025"/>
          <p14:tracePt t="7694" x="2735263" y="2300288"/>
          <p14:tracePt t="7707" x="2651125" y="2239963"/>
          <p14:tracePt t="7726" x="2592388" y="2205038"/>
          <p14:tracePt t="7747" x="2538413" y="2174875"/>
          <p14:tracePt t="7757" x="2532063" y="2168525"/>
          <p14:tracePt t="7770" x="2520950" y="2157413"/>
          <p14:tracePt t="7787" x="2514600" y="2157413"/>
          <p14:tracePt t="8833" x="2508250" y="2198688"/>
          <p14:tracePt t="8853" x="2544763" y="2216150"/>
          <p14:tracePt t="8868" x="2574925" y="2216150"/>
          <p14:tracePt t="8895" x="2551113" y="2174875"/>
          <p14:tracePt t="8911" x="2532063" y="2162175"/>
          <p14:tracePt t="8928" x="2551113" y="2162175"/>
          <p14:tracePt t="8945" x="2551113" y="2205038"/>
          <p14:tracePt t="9070" x="2551113" y="2209800"/>
          <p14:tracePt t="9097" x="2551113" y="2198688"/>
          <p14:tracePt t="9119" x="2555875" y="2198688"/>
          <p14:tracePt t="9582" x="2551113" y="2198688"/>
          <p14:tracePt t="9628" x="2551113" y="2192338"/>
          <p14:tracePt t="9650" x="2538413" y="2192338"/>
          <p14:tracePt t="9660" x="2538413" y="2181225"/>
          <p14:tracePt t="9677" x="2527300" y="2168525"/>
          <p14:tracePt t="9833" x="2520950" y="2157413"/>
          <p14:tracePt t="9894" x="2479675" y="2144713"/>
          <p14:tracePt t="9914" x="2479675" y="2120900"/>
          <p14:tracePt t="10086" x="2479675" y="2114550"/>
          <p14:tracePt t="10101" x="2466975" y="2144713"/>
          <p14:tracePt t="10121" x="2449513" y="2205038"/>
          <p14:tracePt t="10153" x="2430463" y="2276475"/>
          <p14:tracePt t="10161" x="2430463" y="2306638"/>
          <p14:tracePt t="10176" x="2430463" y="2324100"/>
          <p14:tracePt t="10177" x="2443163" y="2341563"/>
          <p14:tracePt t="10197" x="2479675" y="2382838"/>
          <p14:tracePt t="10212" x="2508250" y="2419350"/>
          <p14:tracePt t="10239" x="2508250" y="2430463"/>
          <p14:tracePt t="10254" x="2508250" y="2443163"/>
          <p14:tracePt t="10273" x="2508250" y="2454275"/>
          <p14:tracePt t="10289" x="2508250" y="2460625"/>
          <p14:tracePt t="10305" x="2497138" y="2478088"/>
          <p14:tracePt t="10325" x="2484438" y="2514600"/>
          <p14:tracePt t="10337" x="2460625" y="2592388"/>
          <p14:tracePt t="10356" x="2425700" y="2716213"/>
          <p14:tracePt t="10364" x="2395538" y="2806700"/>
          <p14:tracePt t="10378" x="2324100" y="3038475"/>
          <p14:tracePt t="10403" x="2205038" y="3408363"/>
          <p14:tracePt t="10410" x="2168525" y="3497263"/>
          <p14:tracePt t="10426" x="2120900" y="3646488"/>
          <p14:tracePt t="10443" x="2079625" y="3759200"/>
          <p14:tracePt t="10459" x="2044700" y="3843338"/>
          <p14:tracePt t="10476" x="2019300" y="3908425"/>
          <p14:tracePt t="10493" x="2001838" y="3962400"/>
          <p14:tracePt t="10504" x="1984375" y="3979863"/>
          <p14:tracePt t="10522" x="1978025" y="3992563"/>
          <p14:tracePt t="10538" x="1971675" y="3997325"/>
          <p14:tracePt t="10555" x="1960563" y="4003675"/>
          <p14:tracePt t="10662" x="1960563" y="4010025"/>
          <p14:tracePt t="10711" x="1930400" y="4016375"/>
          <p14:tracePt t="10729" x="1824038" y="4057650"/>
          <p14:tracePt t="10731" x="1739900" y="4098925"/>
          <p14:tracePt t="10739" x="1662113" y="4117975"/>
          <p14:tracePt t="10758" x="1512888" y="4152900"/>
          <p14:tracePt t="10776" x="1436688" y="4176713"/>
          <p14:tracePt t="10786" x="1423988" y="4176713"/>
          <p14:tracePt t="12018" x="1454150" y="4135438"/>
          <p14:tracePt t="12035" x="1614488" y="4040188"/>
          <p14:tracePt t="12051" x="1757363" y="3956050"/>
          <p14:tracePt t="12073" x="1936750" y="3860800"/>
          <p14:tracePt t="12083" x="1971675" y="3836988"/>
          <p14:tracePt t="12104" x="2055813" y="3789363"/>
          <p14:tracePt t="12105" x="2120900" y="3754438"/>
          <p14:tracePt t="12131" x="2508250" y="3598863"/>
          <p14:tracePt t="12153" x="3157538" y="3360738"/>
          <p14:tracePt t="12178" x="3903663" y="3086100"/>
          <p14:tracePt t="12193" x="4362450" y="2884488"/>
          <p14:tracePt t="12208" x="4587875" y="2782888"/>
          <p14:tracePt t="12223" x="5005388" y="2592388"/>
          <p14:tracePt t="12242" x="5619750" y="2257425"/>
          <p14:tracePt t="12258" x="5905500" y="2079625"/>
          <p14:tracePt t="12270" x="6007100" y="2014538"/>
          <p14:tracePt t="12289" x="6215063" y="1882775"/>
          <p14:tracePt t="12303" x="6251575" y="1841500"/>
          <p14:tracePt t="12322" x="6280150" y="1774825"/>
          <p14:tracePt t="12337" x="6280150" y="1727200"/>
          <p14:tracePt t="12354" x="6280150" y="1698625"/>
          <p14:tracePt t="12370" x="6280150" y="1674813"/>
          <p14:tracePt t="12378" x="6280150" y="1662113"/>
          <p14:tracePt t="12404" x="6299200" y="1638300"/>
          <p14:tracePt t="12412" x="6299200" y="1631950"/>
          <p14:tracePt t="12428" x="6299200" y="1608138"/>
          <p14:tracePt t="12447" x="6238875" y="1543050"/>
          <p14:tracePt t="12449" x="6184900" y="1495425"/>
          <p14:tracePt t="12458" x="6119813" y="1460500"/>
          <p14:tracePt t="12473" x="5959475" y="1382713"/>
          <p14:tracePt t="12490" x="5792788" y="1304925"/>
          <p14:tracePt t="12509" x="5654675" y="1268413"/>
          <p14:tracePt t="12520" x="5600700" y="1263650"/>
          <p14:tracePt t="12539" x="5548313" y="1257300"/>
          <p14:tracePt t="12557" x="5464175" y="1257300"/>
          <p14:tracePt t="12570" x="5338763" y="1268413"/>
          <p14:tracePt t="12587" x="5189538" y="1298575"/>
          <p14:tracePt t="12605" x="5076825" y="1339850"/>
          <p14:tracePt t="12614" x="5022850" y="1363663"/>
          <p14:tracePt t="12629" x="4951413" y="1406525"/>
          <p14:tracePt t="12649" x="4927600" y="1436688"/>
          <p14:tracePt t="12659" x="4922838" y="1447800"/>
          <p14:tracePt t="12678" x="4916488" y="1465263"/>
          <p14:tracePt t="12692" x="4910138" y="1477963"/>
          <p14:tracePt t="12710" x="4903788" y="1489075"/>
          <p14:tracePt t="12722" x="4903788" y="1501775"/>
          <p14:tracePt t="12740" x="4903788" y="1508125"/>
          <p14:tracePt t="12911" x="4940300" y="1508125"/>
          <p14:tracePt t="12927" x="4970463" y="1495425"/>
          <p14:tracePt t="12941" x="4999038" y="1489075"/>
          <p14:tracePt t="12956" x="5022850" y="1484313"/>
          <p14:tracePt t="12974" x="5035550" y="1471613"/>
          <p14:tracePt t="12996" x="5041900" y="1465263"/>
          <p14:tracePt t="13083" x="5041900" y="1460500"/>
          <p14:tracePt t="13105" x="5041900" y="1454150"/>
          <p14:tracePt t="13136" x="5041900" y="1447800"/>
          <p14:tracePt t="13163" x="5041900" y="1441450"/>
          <p14:tracePt t="13177" x="5041900" y="1436688"/>
          <p14:tracePt t="13211" x="5041900" y="1430338"/>
          <p14:tracePt t="13227" x="5035550" y="1423988"/>
          <p14:tracePt t="13240" x="5029200" y="1423988"/>
          <p14:tracePt t="13253" x="5029200" y="1417638"/>
          <p14:tracePt t="13274" x="5018088" y="1412875"/>
          <p14:tracePt t="13285" x="5011738" y="1412875"/>
          <p14:tracePt t="13307" x="4994275" y="1412875"/>
          <p14:tracePt t="13321" x="4970463" y="1412875"/>
          <p14:tracePt t="13340" x="4951413" y="1412875"/>
          <p14:tracePt t="13349" x="4951413" y="1406525"/>
          <p14:tracePt t="13363" x="4933950" y="1406525"/>
          <p14:tracePt t="13380" x="4910138" y="1406525"/>
          <p14:tracePt t="13397" x="4879975" y="1406525"/>
          <p14:tracePt t="13411" x="4838700" y="1400175"/>
          <p14:tracePt t="13431" x="4802188" y="1400175"/>
          <p14:tracePt t="13433" x="4778375" y="1400175"/>
          <p14:tracePt t="13458" x="4695825" y="1400175"/>
          <p14:tracePt t="13473" x="4641850" y="1400175"/>
          <p14:tracePt t="13490" x="4594225" y="1400175"/>
          <p14:tracePt t="13505" x="4564063" y="1400175"/>
          <p14:tracePt t="13524" x="4540250" y="1400175"/>
          <p14:tracePt t="13536" x="4522788" y="1400175"/>
          <p14:tracePt t="13537" x="4505325" y="1400175"/>
          <p14:tracePt t="13557" x="4457700" y="1412875"/>
          <p14:tracePt t="13567" x="4427538" y="1417638"/>
          <p14:tracePt t="13586" x="4319588" y="1460500"/>
          <p14:tracePt t="13597" x="4291013" y="1477963"/>
          <p14:tracePt t="13620" x="4200525" y="1525588"/>
          <p14:tracePt t="13639" x="4171950" y="1555750"/>
          <p14:tracePt t="13647" x="4148138" y="1573213"/>
          <p14:tracePt t="13663" x="4117975" y="1608138"/>
          <p14:tracePt t="13665" x="4100513" y="1620838"/>
          <p14:tracePt t="13683" x="4064000" y="1668463"/>
          <p14:tracePt t="13690" x="4057650" y="1692275"/>
          <p14:tracePt t="13710" x="4033838" y="1716088"/>
          <p14:tracePt t="13730" x="4010025" y="1770063"/>
          <p14:tracePt t="13739" x="3992563" y="1781175"/>
          <p14:tracePt t="13755" x="3986213" y="1804988"/>
          <p14:tracePt t="13770" x="3975100" y="1828800"/>
          <p14:tracePt t="13787" x="3962400" y="1847850"/>
          <p14:tracePt t="13806" x="3951288" y="1882775"/>
          <p14:tracePt t="13823" x="3938588" y="1919288"/>
          <p14:tracePt t="13833" x="3927475" y="1960563"/>
          <p14:tracePt t="13853" x="3914775" y="1990725"/>
          <p14:tracePt t="13871" x="3908425" y="2025650"/>
          <p14:tracePt t="13879" x="3903663" y="2038350"/>
          <p14:tracePt t="13881" x="3903663" y="2049463"/>
          <p14:tracePt t="13898" x="3897313" y="2066925"/>
          <p14:tracePt t="13943" x="3897313" y="2079625"/>
          <p14:tracePt t="13961" x="3897313" y="2090738"/>
          <p14:tracePt t="13978" x="3897313" y="2114550"/>
          <p14:tracePt t="13988" x="3903663" y="2133600"/>
          <p14:tracePt t="14005" x="3914775" y="2168525"/>
          <p14:tracePt t="14021" x="3927475" y="2192338"/>
          <p14:tracePt t="14040" x="3932238" y="2216150"/>
          <p14:tracePt t="14056" x="3938588" y="2228850"/>
          <p14:tracePt t="14073" x="3956050" y="2281238"/>
          <p14:tracePt t="14085" x="3962400" y="2293938"/>
          <p14:tracePt t="14105" x="3986213" y="2341563"/>
          <p14:tracePt t="14139" x="4016375" y="2395538"/>
          <p14:tracePt t="14147" x="4027488" y="2401888"/>
          <p14:tracePt t="14159" x="4033838" y="2413000"/>
          <p14:tracePt t="14175" x="4051300" y="2436813"/>
          <p14:tracePt t="14193" x="4111625" y="2473325"/>
          <p14:tracePt t="14209" x="4200525" y="2497138"/>
          <p14:tracePt t="14223" x="4248150" y="2501900"/>
          <p14:tracePt t="14239" x="4308475" y="2520950"/>
          <p14:tracePt t="14257" x="4367213" y="2525713"/>
          <p14:tracePt t="14275" x="4397375" y="2525713"/>
          <p14:tracePt t="14287" x="4427538" y="2520950"/>
          <p14:tracePt t="14306" x="4535488" y="2490788"/>
          <p14:tracePt t="14321" x="4611688" y="2466975"/>
          <p14:tracePt t="14338" x="4702175" y="2449513"/>
          <p14:tracePt t="14358" x="4802188" y="2425700"/>
          <p14:tracePt t="14370" x="4862513" y="2406650"/>
          <p14:tracePt t="14380" x="4879975" y="2395538"/>
          <p14:tracePt t="14397" x="4899025" y="2378075"/>
          <p14:tracePt t="14410" x="4922838" y="2365375"/>
          <p14:tracePt t="14427" x="4933950" y="2354263"/>
          <p14:tracePt t="14446" x="4957763" y="2341563"/>
          <p14:tracePt t="14455" x="4975225" y="2335213"/>
          <p14:tracePt t="14473" x="5018088" y="2317750"/>
          <p14:tracePt t="14490" x="5046663" y="2300288"/>
          <p14:tracePt t="14507" x="5070475" y="2281238"/>
          <p14:tracePt t="14519" x="5089525" y="2270125"/>
          <p14:tracePt t="14539" x="5118100" y="2257425"/>
          <p14:tracePt t="14553" x="5137150" y="2246313"/>
          <p14:tracePt t="14569" x="5141913" y="2233613"/>
          <p14:tracePt t="14588" x="5148263" y="2216150"/>
          <p14:tracePt t="14605" x="5160963" y="2205038"/>
          <p14:tracePt t="14612" x="5165725" y="2192338"/>
          <p14:tracePt t="14636" x="5178425" y="2157413"/>
          <p14:tracePt t="14650" x="5178425" y="2127250"/>
          <p14:tracePt t="14673" x="5178425" y="2062163"/>
          <p14:tracePt t="14694" x="5178425" y="2025650"/>
          <p14:tracePt t="14706" x="5178425" y="1984375"/>
          <p14:tracePt t="14722" x="5178425" y="1947863"/>
          <p14:tracePt t="14738" x="5172075" y="1906588"/>
          <p14:tracePt t="14755" x="5160963" y="1871663"/>
          <p14:tracePt t="14772" x="5148263" y="1828800"/>
          <p14:tracePt t="14789" x="5141913" y="1798638"/>
          <p14:tracePt t="14802" x="5137150" y="1770063"/>
          <p14:tracePt t="14819" x="5130800" y="1727200"/>
          <p14:tracePt t="14835" x="5124450" y="1703388"/>
          <p14:tracePt t="14851" x="5113338" y="1679575"/>
          <p14:tracePt t="14867" x="5100638" y="1655763"/>
          <p14:tracePt t="14884" x="5094288" y="1631950"/>
          <p14:tracePt t="14903" x="5076825" y="1614488"/>
          <p14:tracePt t="14911" x="5070475" y="1597025"/>
          <p14:tracePt t="14926" x="5059363" y="1584325"/>
          <p14:tracePt t="14942" x="5053013" y="1573213"/>
          <p14:tracePt t="14961" x="5035550" y="1560513"/>
          <p14:tracePt t="14972" x="5035550" y="1555750"/>
          <p14:tracePt t="14988" x="5022850" y="1543050"/>
          <p14:tracePt t="15004" x="5011738" y="1536700"/>
          <p14:tracePt t="15023" x="5005388" y="1531938"/>
          <p14:tracePt t="15040" x="4999038" y="1531938"/>
          <p14:tracePt t="15068" x="4987925" y="1525588"/>
          <p14:tracePt t="15086" x="4981575" y="1525588"/>
          <p14:tracePt t="15102" x="4981575" y="1519238"/>
          <p14:tracePt t="15124" x="4970463" y="1512888"/>
          <p14:tracePt t="15178" x="4964113" y="1508125"/>
          <p14:tracePt t="15224" x="4951413" y="1508125"/>
          <p14:tracePt t="16053" x="4951413" y="1512888"/>
          <p14:tracePt t="16086" x="4951413" y="1519238"/>
          <p14:tracePt t="16159" x="4951413" y="1525588"/>
          <p14:tracePt t="16226" x="4951413" y="1531938"/>
          <p14:tracePt t="16258" x="4951413" y="1536700"/>
          <p14:tracePt t="16285" x="4951413" y="1549400"/>
          <p14:tracePt t="16304" x="4946650" y="1555750"/>
          <p14:tracePt t="16336" x="4940300" y="1555750"/>
          <p14:tracePt t="16354" x="4933950" y="1560513"/>
          <p14:tracePt t="16363" x="4927600" y="1566863"/>
          <p14:tracePt t="16386" x="4927600" y="1573213"/>
          <p14:tracePt t="16395" x="4922838" y="1573213"/>
          <p14:tracePt t="16412" x="4910138" y="1584325"/>
          <p14:tracePt t="16428" x="4903788" y="1584325"/>
          <p14:tracePt t="16443" x="4892675" y="1590675"/>
          <p14:tracePt t="16457" x="4886325" y="1597025"/>
          <p14:tracePt t="16473" x="4873625" y="1614488"/>
          <p14:tracePt t="16490" x="4873625" y="1631950"/>
          <p14:tracePt t="16505" x="4868863" y="1638300"/>
          <p14:tracePt t="16521" x="4856163" y="1662113"/>
          <p14:tracePt t="16537" x="4826000" y="1716088"/>
          <p14:tracePt t="16553" x="4767263" y="1811338"/>
          <p14:tracePt t="16569" x="4702175" y="1906588"/>
          <p14:tracePt t="16586" x="4672013" y="1984375"/>
          <p14:tracePt t="16603" x="4641850" y="2038350"/>
          <p14:tracePt t="16619" x="4618038" y="2103438"/>
          <p14:tracePt t="16636" x="4600575" y="2151063"/>
          <p14:tracePt t="16654" x="4587875" y="2205038"/>
          <p14:tracePt t="16661" x="4587875" y="2222500"/>
          <p14:tracePt t="16679" x="4594225" y="2252663"/>
          <p14:tracePt t="16696" x="4624388" y="2233613"/>
          <p14:tracePt t="16697" x="4654550" y="2228850"/>
          <p14:tracePt t="16707" x="4689475" y="2228850"/>
          <p14:tracePt t="16850" x="4678363" y="2222500"/>
          <p14:tracePt t="16973" x="4678363" y="2216150"/>
          <p14:tracePt t="17163" x="4678363" y="2198688"/>
          <p14:tracePt t="17238" x="4678363" y="2192338"/>
          <p14:tracePt t="17633" x="4672013" y="2192338"/>
          <p14:tracePt t="17661" x="4672013" y="2205038"/>
          <p14:tracePt t="17682" x="4672013" y="2233613"/>
          <p14:tracePt t="17695" x="4672013" y="2239963"/>
          <p14:tracePt t="17712" x="4672013" y="2257425"/>
          <p14:tracePt t="18050" x="4659313" y="2263775"/>
          <p14:tracePt t="18071" x="4635500" y="2281238"/>
          <p14:tracePt t="18087" x="4606925" y="2317750"/>
          <p14:tracePt t="18102" x="4570413" y="2359025"/>
          <p14:tracePt t="18120" x="4529138" y="2436813"/>
          <p14:tracePt t="18122" x="4505325" y="2478088"/>
          <p14:tracePt t="18145" x="4433888" y="2681288"/>
          <p14:tracePt t="18161" x="4343400" y="2889250"/>
          <p14:tracePt t="18178" x="4243388" y="3170238"/>
          <p14:tracePt t="18195" x="4141788" y="3467100"/>
          <p14:tracePt t="18213" x="4033838" y="3771900"/>
          <p14:tracePt t="18222" x="3992563" y="3897313"/>
          <p14:tracePt t="18239" x="3921125" y="4105275"/>
          <p14:tracePt t="18254" x="3856038" y="4302125"/>
          <p14:tracePt t="18270" x="3795713" y="4451350"/>
          <p14:tracePt t="18285" x="3760788" y="4564063"/>
          <p14:tracePt t="18302" x="3730625" y="4659313"/>
          <p14:tracePt t="18319" x="3694113" y="4760913"/>
          <p14:tracePt t="18336" x="3670300" y="4819650"/>
          <p14:tracePt t="18337" x="3646488" y="4862513"/>
          <p14:tracePt t="18352" x="3622675" y="4903788"/>
          <p14:tracePt t="18369" x="3533775" y="5059363"/>
          <p14:tracePt t="18386" x="3455988" y="5148263"/>
          <p14:tracePt t="18394" x="3408363" y="5183188"/>
          <p14:tracePt t="18414" x="3354388" y="5249863"/>
          <p14:tracePt t="18435" x="3295650" y="5308600"/>
          <p14:tracePt t="18442" x="3278188" y="5349875"/>
          <p14:tracePt t="18458" x="3176588" y="5427663"/>
          <p14:tracePt t="18475" x="3068638" y="5499100"/>
          <p14:tracePt t="18492" x="2986088" y="5553075"/>
          <p14:tracePt t="18502" x="2955925" y="5565775"/>
          <p14:tracePt t="18524" x="2908300" y="5600700"/>
          <p14:tracePt t="18537" x="2890838" y="5607050"/>
          <p14:tracePt t="18552" x="2878138" y="5613400"/>
          <p14:tracePt t="18569" x="2871788" y="5618163"/>
          <p14:tracePt t="18586" x="2871788" y="5624513"/>
          <p14:tracePt t="18646" x="2860675" y="5630863"/>
          <p14:tracePt t="18660" x="2789238" y="5678488"/>
          <p14:tracePt t="18678" x="2705100" y="5719763"/>
          <p14:tracePt t="18695" x="2663825" y="5737225"/>
          <p14:tracePt t="18706" x="2657475" y="5737225"/>
          <p14:tracePt t="18773" x="2646363" y="5743575"/>
          <p14:tracePt t="18786" x="2627313" y="5743575"/>
          <p14:tracePt t="18803" x="2616200" y="5749925"/>
          <p14:tracePt t="18819" x="2609850" y="5749925"/>
          <p14:tracePt t="18837" x="2574925" y="5756275"/>
          <p14:tracePt t="18853" x="2551113" y="5756275"/>
          <p14:tracePt t="18873" x="2508250" y="5726113"/>
          <p14:tracePt t="18882" x="2503488" y="5719763"/>
          <p14:tracePt t="18897" x="2497138" y="5702300"/>
          <p14:tracePt t="18914" x="2497138" y="5689600"/>
          <p14:tracePt t="18928" x="2490788" y="5684838"/>
          <p14:tracePt t="18930" x="2484438" y="5665788"/>
          <p14:tracePt t="18943" x="2479675" y="5654675"/>
          <p14:tracePt t="18958" x="2460625" y="5618163"/>
          <p14:tracePt t="18974" x="2430463" y="5583238"/>
          <p14:tracePt t="18987" x="2419350" y="5546725"/>
          <p14:tracePt t="19009" x="2406650" y="5499100"/>
          <p14:tracePt t="19019" x="2401888" y="5487988"/>
          <p14:tracePt t="19037" x="2395538" y="5464175"/>
          <p14:tracePt t="19053" x="2395538" y="5440363"/>
          <p14:tracePt t="19073" x="2389188" y="5421313"/>
          <p14:tracePt t="19082" x="2389188" y="5416550"/>
          <p14:tracePt t="19103" x="2389188" y="5410200"/>
          <p14:tracePt t="19123" x="2389188" y="5397500"/>
          <p14:tracePt t="19131" x="2389188" y="5392738"/>
          <p14:tracePt t="19146" x="2389188" y="5386388"/>
          <p14:tracePt t="19162" x="2395538" y="5373688"/>
          <p14:tracePt t="19180" x="2395538" y="5362575"/>
          <p14:tracePt t="19190" x="2395538" y="5356225"/>
          <p14:tracePt t="19208" x="2401888" y="5349875"/>
          <p14:tracePt t="19225" x="2401888" y="5345113"/>
          <p14:tracePt t="19238" x="2401888" y="5338763"/>
          <p14:tracePt t="19269" x="2401888" y="5332413"/>
          <p14:tracePt t="19286" x="2401888" y="5326063"/>
          <p14:tracePt t="19305" x="2401888" y="5314950"/>
          <p14:tracePt t="19339" x="2401888" y="5308600"/>
          <p14:tracePt t="19380" x="2401888" y="5302250"/>
          <p14:tracePt t="19443" x="2401888" y="5291138"/>
          <p14:tracePt t="19475" x="2401888" y="5284788"/>
          <p14:tracePt t="19490" x="2401888" y="5273675"/>
          <p14:tracePt t="19506" x="2401888" y="5267325"/>
          <p14:tracePt t="19525" x="2401888" y="5260975"/>
          <p14:tracePt t="19537" x="2401888" y="5254625"/>
          <p14:tracePt t="19556" x="2406650" y="5249863"/>
          <p14:tracePt t="19570" x="2413000" y="5249863"/>
          <p14:tracePt t="19587" x="2419350" y="5243513"/>
          <p14:tracePt t="19603" x="2425700" y="5237163"/>
          <p14:tracePt t="19619" x="2430463" y="5237163"/>
          <p14:tracePt t="19636" x="2430463" y="5230813"/>
          <p14:tracePt t="19664" x="2436813" y="5230813"/>
          <p14:tracePt t="19694" x="2443163" y="5230813"/>
          <p14:tracePt t="19770" x="2443163" y="5226050"/>
          <p14:tracePt t="19802" x="2443163" y="5219700"/>
          <p14:tracePt t="19849" x="2449513" y="5219700"/>
          <p14:tracePt t="19883" x="2449513" y="5213350"/>
          <p14:tracePt t="19896" x="2443163" y="5213350"/>
          <p14:tracePt t="19898" x="2436813" y="5213350"/>
          <p14:tracePt t="19914" x="2389188" y="5213350"/>
          <p14:tracePt t="19930" x="2341563" y="5213350"/>
          <p14:tracePt t="19946" x="2293938" y="5226050"/>
          <p14:tracePt t="19961" x="2263775" y="5237163"/>
          <p14:tracePt t="19977" x="2228850" y="5254625"/>
          <p14:tracePt t="19988" x="2211388" y="5267325"/>
          <p14:tracePt t="20008" x="2163763" y="5297488"/>
          <p14:tracePt t="20020" x="2133600" y="5308600"/>
          <p14:tracePt t="20040" x="2103438" y="5326063"/>
          <p14:tracePt t="20052" x="2097088" y="5345113"/>
          <p14:tracePt t="20069" x="2085975" y="5362575"/>
          <p14:tracePt t="20086" x="2073275" y="5373688"/>
          <p14:tracePt t="20102" x="2062163" y="5386388"/>
          <p14:tracePt t="20119" x="2062163" y="5397500"/>
          <p14:tracePt t="20136" x="2055813" y="5421313"/>
          <p14:tracePt t="20159" x="2049463" y="5421313"/>
          <p14:tracePt t="20176" x="2049463" y="5434013"/>
          <p14:tracePt t="20193" x="2044700" y="5464175"/>
          <p14:tracePt t="20209" x="2044700" y="5475288"/>
          <p14:tracePt t="20225" x="2044700" y="5481638"/>
          <p14:tracePt t="20242" x="2044700" y="5499100"/>
          <p14:tracePt t="20258" x="2049463" y="5522913"/>
          <p14:tracePt t="20269" x="2055813" y="5546725"/>
          <p14:tracePt t="20286" x="2068513" y="5570538"/>
          <p14:tracePt t="20303" x="2085975" y="5594350"/>
          <p14:tracePt t="20321" x="2120900" y="5613400"/>
          <p14:tracePt t="20337" x="2133600" y="5618163"/>
          <p14:tracePt t="20354" x="2144713" y="5624513"/>
          <p14:tracePt t="20373" x="2181225" y="5630863"/>
          <p14:tracePt t="20381" x="2192338" y="5630863"/>
          <p14:tracePt t="20396" x="2222500" y="5637213"/>
          <p14:tracePt t="20411" x="2235200" y="5637213"/>
          <p14:tracePt t="20425" x="2252663" y="5637213"/>
          <p14:tracePt t="20441" x="2263775" y="5637213"/>
          <p14:tracePt t="20458" x="2282825" y="5637213"/>
          <p14:tracePt t="20475" x="2300288" y="5630863"/>
          <p14:tracePt t="20492" x="2311400" y="5618163"/>
          <p14:tracePt t="20504" x="2317750" y="5613400"/>
          <p14:tracePt t="20519" x="2335213" y="5594350"/>
          <p14:tracePt t="20538" x="2359025" y="5576888"/>
          <p14:tracePt t="20552" x="2371725" y="5559425"/>
          <p14:tracePt t="20569" x="2389188" y="5546725"/>
          <p14:tracePt t="20588" x="2395538" y="5522913"/>
          <p14:tracePt t="20607" x="2401888" y="5505450"/>
          <p14:tracePt t="20619" x="2419350" y="5481638"/>
          <p14:tracePt t="20630" x="2419350" y="5475288"/>
          <p14:tracePt t="20647" x="2419350" y="5457825"/>
          <p14:tracePt t="20649" x="2430463" y="5440363"/>
          <p14:tracePt t="20664" x="2436813" y="5403850"/>
          <p14:tracePt t="20678" x="2436813" y="5397500"/>
          <p14:tracePt t="20695" x="2443163" y="5386388"/>
          <p14:tracePt t="20697" x="2443163" y="5380038"/>
          <p14:tracePt t="20723" x="2443163" y="5373688"/>
          <p14:tracePt t="20789" x="2443163" y="5368925"/>
          <p14:tracePt t="21149" x="2443163" y="5362575"/>
          <p14:tracePt t="21161" x="2436813" y="5349875"/>
          <p14:tracePt t="21177" x="2436813" y="5345113"/>
          <p14:tracePt t="21194" x="2436813" y="5332413"/>
          <p14:tracePt t="21211" x="2430463" y="5321300"/>
          <p14:tracePt t="21223" x="2430463" y="5314950"/>
          <p14:tracePt t="21241" x="2430463" y="5302250"/>
          <p14:tracePt t="21259" x="2430463" y="5297488"/>
          <p14:tracePt t="21269" x="2430463" y="5291138"/>
          <p14:tracePt t="21289" x="2430463" y="5278438"/>
          <p14:tracePt t="21304" x="2425700" y="5273675"/>
          <p14:tracePt t="21321" x="2425700" y="5267325"/>
          <p14:tracePt t="21340" x="2425700" y="5260975"/>
          <p14:tracePt t="21351" x="2419350" y="5254625"/>
          <p14:tracePt t="21369" x="2419350" y="5243513"/>
          <p14:tracePt t="21397" x="2413000" y="5230813"/>
          <p14:tracePt t="21409" x="2406650" y="5230813"/>
          <p14:tracePt t="21441" x="2406650" y="5226050"/>
          <p14:tracePt t="21457" x="2401888" y="5219700"/>
          <p14:tracePt t="21474" x="2395538" y="5219700"/>
          <p14:tracePt t="21492" x="2395538" y="5213350"/>
          <p14:tracePt t="21539" x="2389188" y="5207000"/>
          <p14:tracePt t="21553" x="2389188" y="5202238"/>
          <p14:tracePt t="21574" x="2382838" y="5202238"/>
          <p14:tracePt t="21589" x="2382838" y="5195888"/>
          <p14:tracePt t="21706" x="2371725" y="5195888"/>
          <p14:tracePt t="21740" x="2354263" y="5195888"/>
          <p14:tracePt t="21975" x="2341563" y="5195888"/>
          <p14:tracePt t="22019" x="2335213" y="5195888"/>
          <p14:tracePt t="22067" x="2330450" y="5195888"/>
          <p14:tracePt t="22147" x="2324100" y="5195888"/>
          <p14:tracePt t="22159" x="2324100" y="5202238"/>
          <p14:tracePt t="22175" x="2317750" y="5213350"/>
          <p14:tracePt t="22191" x="2306638" y="5237163"/>
          <p14:tracePt t="22208" x="2300288" y="5278438"/>
          <p14:tracePt t="22225" x="2300288" y="5302250"/>
          <p14:tracePt t="22243" x="2300288" y="5326063"/>
          <p14:tracePt t="22258" x="2306638" y="5356225"/>
          <p14:tracePt t="22269" x="2317750" y="5368925"/>
          <p14:tracePt t="22287" x="2401888" y="5427663"/>
          <p14:tracePt t="22305" x="2592388" y="5529263"/>
          <p14:tracePt t="22321" x="2770188" y="5594350"/>
          <p14:tracePt t="22338" x="3033713" y="5672138"/>
          <p14:tracePt t="22354" x="3289300" y="5732463"/>
          <p14:tracePt t="22374" x="3468688" y="5761038"/>
          <p14:tracePt t="22386" x="3592513" y="5780088"/>
          <p14:tracePt t="22396" x="3616325" y="5780088"/>
          <p14:tracePt t="22412" x="3635375" y="5784850"/>
          <p14:tracePt t="22428" x="3640138" y="5784850"/>
          <p14:tracePt t="22475" x="3646488" y="5784850"/>
          <p14:tracePt t="22490" x="3646488" y="5780088"/>
          <p14:tracePt t="22508" x="3652838" y="5780088"/>
          <p14:tracePt t="22567" x="3659188" y="5780088"/>
          <p14:tracePt t="22600" x="3676650" y="5780088"/>
          <p14:tracePt t="22601" x="3724275" y="5791200"/>
          <p14:tracePt t="22613" x="3765550" y="5808663"/>
          <p14:tracePt t="22628" x="3808413" y="5827713"/>
          <p14:tracePt t="22645" x="3813175" y="5832475"/>
          <p14:tracePt t="22661" x="3813175" y="5838825"/>
          <p14:tracePt t="22678" x="3813175" y="5851525"/>
          <p14:tracePt t="22697" x="3808413" y="5851525"/>
          <p14:tracePt t="22707" x="3808413" y="5856288"/>
          <p14:tracePt t="22725" x="3795713" y="5856288"/>
          <p14:tracePt t="22742" x="3778250" y="5856288"/>
          <p14:tracePt t="22757" x="3765550" y="5856288"/>
          <p14:tracePt t="22850" x="3754438" y="5856288"/>
          <p14:tracePt t="22864" x="3754438" y="5851525"/>
          <p14:tracePt t="22915" x="3754438" y="5845175"/>
          <p14:tracePt t="22943" x="3754438" y="5838825"/>
          <p14:tracePt t="22972" x="3754438" y="5832475"/>
          <p14:tracePt t="22989" x="3754438" y="5827713"/>
          <p14:tracePt t="23159" x="3741738" y="5827713"/>
          <p14:tracePt t="23178" x="3694113" y="5827713"/>
          <p14:tracePt t="23195" x="3670300" y="5827713"/>
          <p14:tracePt t="23212" x="3659188" y="5827713"/>
          <p14:tracePt t="23257" x="3652838" y="5827713"/>
          <p14:tracePt t="23299" x="3646488" y="5838825"/>
          <p14:tracePt t="23322" x="3640138" y="5845175"/>
          <p14:tracePt t="23940" x="3629025" y="5856288"/>
          <p14:tracePt t="23956" x="3616325" y="5868988"/>
          <p14:tracePt t="23972" x="3616325" y="5875338"/>
          <p14:tracePt t="24052" x="3611563" y="5899150"/>
          <p14:tracePt t="24068" x="3605213" y="5916613"/>
          <p14:tracePt t="24084" x="3598863" y="5927725"/>
          <p14:tracePt t="24222" x="3629025" y="5927725"/>
          <p14:tracePt t="24237" x="3724275" y="5927725"/>
          <p14:tracePt t="24257" x="3802063" y="5927725"/>
          <p14:tracePt t="24274" x="3808413" y="5927725"/>
          <p14:tracePt t="24396" x="3832225" y="5916613"/>
          <p14:tracePt t="24409" x="3849688" y="5892800"/>
          <p14:tracePt t="24427" x="3867150" y="5856288"/>
          <p14:tracePt t="24442" x="3890963" y="5821363"/>
          <p14:tracePt t="24459" x="3903663" y="5791200"/>
          <p14:tracePt t="24477" x="3921125" y="5732463"/>
          <p14:tracePt t="24490" x="3932238" y="5702300"/>
          <p14:tracePt t="24505" x="3944938" y="5678488"/>
          <p14:tracePt t="24521" x="3944938" y="5665788"/>
          <p14:tracePt t="24539" x="3944938" y="5661025"/>
          <p14:tracePt t="24557" x="3951288" y="5661025"/>
          <p14:tracePt t="24786" x="3956050" y="5661025"/>
          <p14:tracePt t="24819" x="3962400" y="5654675"/>
          <p14:tracePt t="24899" x="3968750" y="5648325"/>
          <p14:tracePt t="24926" x="3975100" y="5648325"/>
          <p14:tracePt t="24945" x="3975100" y="5641975"/>
          <p14:tracePt t="26102" x="3979863" y="5654675"/>
          <p14:tracePt t="26113" x="3992563" y="5678488"/>
          <p14:tracePt t="26131" x="4003675" y="5702300"/>
          <p14:tracePt t="26146" x="4016375" y="5726113"/>
          <p14:tracePt t="26159" x="4022725" y="5737225"/>
          <p14:tracePt t="26179" x="4033838" y="5761038"/>
          <p14:tracePt t="26196" x="4040188" y="5767388"/>
          <p14:tracePt t="26207" x="4040188" y="5773738"/>
          <p14:tracePt t="26662" x="4064000" y="5773738"/>
          <p14:tracePt t="26677" x="4171950" y="5803900"/>
          <p14:tracePt t="26690" x="4332288" y="5827713"/>
          <p14:tracePt t="26711" x="4535488" y="5868988"/>
          <p14:tracePt t="26722" x="4743450" y="5899150"/>
          <p14:tracePt t="26739" x="4922838" y="5922963"/>
          <p14:tracePt t="26754" x="5089525" y="5934075"/>
          <p14:tracePt t="26772" x="5256213" y="5934075"/>
          <p14:tracePt t="26787" x="5481638" y="5934075"/>
          <p14:tracePt t="26805" x="5821363" y="5927725"/>
          <p14:tracePt t="26822" x="6227763" y="5892800"/>
          <p14:tracePt t="26831" x="6429375" y="5880100"/>
          <p14:tracePt t="26854" x="7019925" y="5815013"/>
          <p14:tracePt t="26871" x="7335838" y="5780088"/>
          <p14:tracePt t="26878" x="7519988" y="5756275"/>
          <p14:tracePt t="26893" x="7829550" y="5689600"/>
          <p14:tracePt t="26915" x="8145463" y="5607050"/>
          <p14:tracePt t="26930" x="8270875" y="5553075"/>
          <p14:tracePt t="26946" x="8331200" y="5522913"/>
          <p14:tracePt t="26956" x="8359775" y="5518150"/>
          <p14:tracePt t="26972" x="8396288" y="5499100"/>
          <p14:tracePt t="26988" x="8455025" y="5468938"/>
          <p14:tracePt t="27005" x="8532813" y="5451475"/>
          <p14:tracePt t="27021" x="8610600" y="5440363"/>
          <p14:tracePt t="27039" x="8699500" y="5421313"/>
          <p14:tracePt t="27054" x="8766175" y="5421313"/>
          <p14:tracePt t="27071" x="8794750" y="5421313"/>
          <p14:tracePt t="27131" x="8801100" y="5421313"/>
          <p14:tracePt t="27618" x="8831263" y="5308600"/>
          <p14:tracePt t="27638" x="8980488" y="4962525"/>
          <p14:tracePt t="27647" x="9039225" y="4808538"/>
          <p14:tracePt t="27649" x="9105900" y="4672013"/>
          <p14:tracePt t="27669" x="9182100" y="4421188"/>
          <p14:tracePt t="27677" x="9182100" y="4302125"/>
          <p14:tracePt t="27694" x="9182100" y="4098925"/>
          <p14:tracePt t="27716" x="9147175" y="3778250"/>
          <p14:tracePt t="27723" x="9140825" y="3694113"/>
          <p14:tracePt t="27742" x="9110663" y="3509963"/>
          <p14:tracePt t="27759" x="9117013" y="3295650"/>
          <p14:tracePt t="27771" x="9134475" y="3103563"/>
          <p14:tracePt t="27786" x="9182100" y="2932113"/>
          <p14:tracePt t="27805" x="9212263" y="2776538"/>
          <p14:tracePt t="27827" x="9224963" y="2644775"/>
          <p14:tracePt t="27839" x="9224963" y="2609850"/>
          <p14:tracePt t="27853" x="9229725" y="2555875"/>
          <p14:tracePt t="27871" x="9229725" y="2525713"/>
          <p14:tracePt t="27880" x="9229725" y="2514600"/>
          <p14:tracePt t="27881" x="9229725" y="2501900"/>
          <p14:tracePt t="27897" x="9229725" y="2478088"/>
          <p14:tracePt t="27912" x="9229725" y="2466975"/>
          <p14:tracePt t="27914" x="9236075" y="2466975"/>
          <p14:tracePt t="27944" x="9236075" y="2460625"/>
          <p14:tracePt t="27959" x="9236075" y="2443163"/>
          <p14:tracePt t="27976" x="9248775" y="2406650"/>
          <p14:tracePt t="27989" x="9248775" y="2401888"/>
          <p14:tracePt t="28007" x="9259888" y="2378075"/>
          <p14:tracePt t="28019" x="9266238" y="2347913"/>
          <p14:tracePt t="28037" x="9277350" y="2324100"/>
          <p14:tracePt t="28055" x="9290050" y="2293938"/>
          <p14:tracePt t="28071" x="9296400" y="2270125"/>
          <p14:tracePt t="28087" x="9301163" y="2252663"/>
          <p14:tracePt t="28103" x="9313863" y="2216150"/>
          <p14:tracePt t="28119" x="9331325" y="2185988"/>
          <p14:tracePt t="28138" x="9355138" y="2133600"/>
          <p14:tracePt t="28161" x="9374188" y="2079625"/>
          <p14:tracePt t="28179" x="9385300" y="2043113"/>
          <p14:tracePt t="28195" x="9402763" y="2001838"/>
          <p14:tracePt t="28211" x="9421813" y="1960563"/>
          <p14:tracePt t="28223" x="9426575" y="1947863"/>
          <p14:tracePt t="28242" x="9456738" y="1912938"/>
          <p14:tracePt t="28257" x="9469438" y="1889125"/>
          <p14:tracePt t="28270" x="9480550" y="1876425"/>
          <p14:tracePt t="28286" x="9498013" y="1841500"/>
          <p14:tracePt t="28301" x="9521825" y="1804988"/>
          <p14:tracePt t="28320" x="9540875" y="1770063"/>
          <p14:tracePt t="28341" x="9551988" y="1727200"/>
          <p14:tracePt t="28354" x="9558338" y="1709738"/>
          <p14:tracePt t="28374" x="9569450" y="1692275"/>
          <p14:tracePt t="28381" x="9569450" y="1685925"/>
          <p14:tracePt t="28397" x="9575800" y="1674813"/>
          <p14:tracePt t="28415" x="9575800" y="1662113"/>
          <p14:tracePt t="28436" x="9575800" y="1655763"/>
          <p14:tracePt t="28459" x="9575800" y="1651000"/>
          <p14:tracePt t="28489" x="9575800" y="1638300"/>
          <p14:tracePt t="28506" x="9575800" y="1631950"/>
          <p14:tracePt t="28523" x="9575800" y="1620838"/>
          <p14:tracePt t="28539" x="9575800" y="1614488"/>
          <p14:tracePt t="28599" x="9575800" y="1608138"/>
          <p14:tracePt t="28706" x="9569450" y="1603375"/>
          <p14:tracePt t="28863" x="9551988" y="1597025"/>
          <p14:tracePt t="28886" x="9486900" y="1560513"/>
          <p14:tracePt t="28905" x="9439275" y="1536700"/>
          <p14:tracePt t="28927" x="9391650" y="1519238"/>
          <p14:tracePt t="28943" x="9355138" y="1495425"/>
          <p14:tracePt t="28959" x="9324975" y="1484313"/>
          <p14:tracePt t="28976" x="9301163" y="1477963"/>
          <p14:tracePt t="28993" x="9253538" y="1460500"/>
          <p14:tracePt t="29008" x="9229725" y="1447800"/>
          <p14:tracePt t="29023" x="9218613" y="1447800"/>
          <p14:tracePt t="29037" x="9188450" y="1441450"/>
          <p14:tracePt t="29053" x="9164638" y="1430338"/>
          <p14:tracePt t="29074" x="9105900" y="1417638"/>
          <p14:tracePt t="29082" x="9093200" y="1417638"/>
          <p14:tracePt t="29106" x="9045575" y="1406525"/>
          <p14:tracePt t="29114" x="9015413" y="1406525"/>
          <p14:tracePt t="29130" x="8932863" y="1406525"/>
          <p14:tracePt t="29146" x="8801100" y="1406525"/>
          <p14:tracePt t="29163" x="8647113" y="1406525"/>
          <p14:tracePt t="29178" x="8509000" y="1417638"/>
          <p14:tracePt t="29197" x="8426450" y="1417638"/>
          <p14:tracePt t="29211" x="8383588" y="1423988"/>
          <p14:tracePt t="29222" x="8366125" y="1423988"/>
          <p14:tracePt t="29238" x="8331200" y="1430338"/>
          <p14:tracePt t="29255" x="8283575" y="1436688"/>
          <p14:tracePt t="29273" x="8205788" y="1454150"/>
          <p14:tracePt t="29289" x="8169275" y="1477963"/>
          <p14:tracePt t="29306" x="8128000" y="1495425"/>
          <p14:tracePt t="29321" x="8080375" y="1525588"/>
          <p14:tracePt t="29338" x="8050213" y="1543050"/>
          <p14:tracePt t="29348" x="8026400" y="1560513"/>
          <p14:tracePt t="29370" x="7978775" y="1614488"/>
          <p14:tracePt t="29379" x="7967663" y="1638300"/>
          <p14:tracePt t="29406" x="7937500" y="1703388"/>
          <p14:tracePt t="29414" x="7931150" y="1722438"/>
          <p14:tracePt t="29428" x="7920038" y="1770063"/>
          <p14:tracePt t="29444" x="7907338" y="1835150"/>
          <p14:tracePt t="29461" x="7907338" y="1906588"/>
          <p14:tracePt t="29474" x="7907338" y="1995488"/>
          <p14:tracePt t="29492" x="7907338" y="2066925"/>
          <p14:tracePt t="29508" x="7907338" y="2162175"/>
          <p14:tracePt t="29519" x="7907338" y="2216150"/>
          <p14:tracePt t="29538" x="7913688" y="2341563"/>
          <p14:tracePt t="29554" x="7931150" y="2406650"/>
          <p14:tracePt t="29571" x="7943850" y="2460625"/>
          <p14:tracePt t="29586" x="7961313" y="2501900"/>
          <p14:tracePt t="29602" x="7972425" y="2525713"/>
          <p14:tracePt t="29620" x="7978775" y="2549525"/>
          <p14:tracePt t="29628" x="7985125" y="2562225"/>
          <p14:tracePt t="29645" x="8002588" y="2586038"/>
          <p14:tracePt t="29661" x="8020050" y="2616200"/>
          <p14:tracePt t="29678" x="8050213" y="2657475"/>
          <p14:tracePt t="29695" x="8080375" y="2698750"/>
          <p14:tracePt t="29706" x="8115300" y="2716213"/>
          <p14:tracePt t="29725" x="8134350" y="2740025"/>
          <p14:tracePt t="29741" x="8164513" y="2770188"/>
          <p14:tracePt t="29754" x="8199438" y="2794000"/>
          <p14:tracePt t="29770" x="8247063" y="2841625"/>
          <p14:tracePt t="29785" x="8288338" y="2871788"/>
          <p14:tracePt t="29803" x="8335963" y="2901950"/>
          <p14:tracePt t="29820" x="8378825" y="2925763"/>
          <p14:tracePt t="29838" x="8420100" y="2955925"/>
          <p14:tracePt t="29854" x="8467725" y="2984500"/>
          <p14:tracePt t="29871" x="8515350" y="3008313"/>
          <p14:tracePt t="29878" x="8545513" y="3027363"/>
          <p14:tracePt t="29895" x="8604250" y="3062288"/>
          <p14:tracePt t="29915" x="8729663" y="3109913"/>
          <p14:tracePt t="29930" x="8777288" y="3151188"/>
          <p14:tracePt t="29947" x="8813800" y="3163888"/>
          <p14:tracePt t="29957" x="8813800" y="3170238"/>
          <p14:tracePt t="29974" x="8818563" y="3170238"/>
          <p14:tracePt t="29994" x="8842375" y="3170238"/>
          <p14:tracePt t="30007" x="8848725" y="3170238"/>
          <p14:tracePt t="30019" x="8878888" y="3170238"/>
          <p14:tracePt t="30036" x="8913813" y="3170238"/>
          <p14:tracePt t="30053" x="8967788" y="3170238"/>
          <p14:tracePt t="30069" x="9028113" y="3157538"/>
          <p14:tracePt t="30086" x="9069388" y="3157538"/>
          <p14:tracePt t="30102" x="9110663" y="3146425"/>
          <p14:tracePt t="30119" x="9140825" y="3146425"/>
          <p14:tracePt t="30129" x="9158288" y="3133725"/>
          <p14:tracePt t="30130" x="9182100" y="3127375"/>
          <p14:tracePt t="30153" x="9259888" y="3092450"/>
          <p14:tracePt t="30176" x="9290050" y="3079750"/>
          <p14:tracePt t="30195" x="9344025" y="3032125"/>
          <p14:tracePt t="30214" x="9391650" y="3003550"/>
          <p14:tracePt t="30223" x="9402763" y="2984500"/>
          <p14:tracePt t="30238" x="9450388" y="2932113"/>
          <p14:tracePt t="30255" x="9486900" y="2860675"/>
          <p14:tracePt t="30272" x="9545638" y="2746375"/>
          <p14:tracePt t="30290" x="9569450" y="2657475"/>
          <p14:tracePt t="30306" x="9593263" y="2568575"/>
          <p14:tracePt t="30323" x="9599613" y="2478088"/>
          <p14:tracePt t="30332" x="9599613" y="2454275"/>
          <p14:tracePt t="30354" x="9599613" y="2371725"/>
          <p14:tracePt t="30375" x="9588500" y="2306638"/>
          <p14:tracePt t="30387" x="9564688" y="2228850"/>
          <p14:tracePt t="30398" x="9545638" y="2198688"/>
          <p14:tracePt t="30413" x="9517063" y="2114550"/>
          <p14:tracePt t="30427" x="9480550" y="2049463"/>
          <p14:tracePt t="30441" x="9421813" y="1960563"/>
          <p14:tracePt t="30457" x="9355138" y="1889125"/>
          <p14:tracePt t="30473" x="9272588" y="1798638"/>
          <p14:tracePt t="30494" x="9194800" y="1722438"/>
          <p14:tracePt t="30506" x="9117013" y="1662113"/>
          <p14:tracePt t="30522" x="9051925" y="1597025"/>
          <p14:tracePt t="30538" x="9010650" y="1560513"/>
          <p14:tracePt t="30555" x="8980488" y="1536700"/>
          <p14:tracePt t="30572" x="8963025" y="1525588"/>
          <p14:tracePt t="30589" x="8937625" y="1512888"/>
          <p14:tracePt t="30598" x="8920163" y="1512888"/>
          <p14:tracePt t="30620" x="8878888" y="1501775"/>
          <p14:tracePt t="30628" x="8855075" y="1495425"/>
          <p14:tracePt t="30653" x="8813800" y="1495425"/>
          <p14:tracePt t="30659" x="8807450" y="1495425"/>
          <p14:tracePt t="30676" x="8783638" y="1495425"/>
          <p14:tracePt t="30693" x="8718550" y="1495425"/>
          <p14:tracePt t="30709" x="8647113" y="1495425"/>
          <p14:tracePt t="30726" x="8556625" y="1495425"/>
          <p14:tracePt t="30743" x="8521700" y="1495425"/>
          <p14:tracePt t="30753" x="8497888" y="1501775"/>
          <p14:tracePt t="30769" x="8478838" y="1512888"/>
          <p14:tracePt t="30787" x="8450263" y="1536700"/>
          <p14:tracePt t="30802" x="8407400" y="1573213"/>
          <p14:tracePt t="30819" x="8366125" y="1627188"/>
          <p14:tracePt t="30838" x="8342313" y="1655763"/>
          <p14:tracePt t="30856" x="8318500" y="1733550"/>
          <p14:tracePt t="30865" x="8312150" y="1751013"/>
          <p14:tracePt t="30879" x="8301038" y="1781175"/>
          <p14:tracePt t="30880" x="8294688" y="1798638"/>
          <p14:tracePt t="30895" x="8288338" y="1817688"/>
          <p14:tracePt t="30897" x="8283575" y="1847850"/>
          <p14:tracePt t="30910" x="8277225" y="1876425"/>
          <p14:tracePt t="30929" x="8270875" y="1936750"/>
          <p14:tracePt t="30930" x="8264525" y="1966913"/>
          <p14:tracePt t="30945" x="8264525" y="2019300"/>
          <p14:tracePt t="30956" x="8253413" y="2049463"/>
          <p14:tracePt t="30972" x="8253413" y="2090738"/>
          <p14:tracePt t="30988" x="8253413" y="2120900"/>
          <p14:tracePt t="31004" x="8253413" y="2144713"/>
          <p14:tracePt t="31022" x="8253413" y="2168525"/>
          <p14:tracePt t="31039" x="8253413" y="2185988"/>
          <p14:tracePt t="31057" x="8253413" y="2209800"/>
          <p14:tracePt t="31073" x="8253413" y="2233613"/>
          <p14:tracePt t="31086" x="8253413" y="2239963"/>
          <p14:tracePt t="31105" x="8259763" y="2276475"/>
          <p14:tracePt t="31114" x="8259763" y="2287588"/>
          <p14:tracePt t="31128" x="8264525" y="2300288"/>
          <p14:tracePt t="31147" x="8277225" y="2335213"/>
          <p14:tracePt t="31162" x="8288338" y="2365375"/>
          <p14:tracePt t="31179" x="8301038" y="2395538"/>
          <p14:tracePt t="31195" x="8312150" y="2430463"/>
          <p14:tracePt t="31207" x="8324850" y="2443163"/>
          <p14:tracePt t="31222" x="8335963" y="2466975"/>
          <p14:tracePt t="31238" x="8348663" y="2490788"/>
          <p14:tracePt t="31258" x="8378825" y="2538413"/>
          <p14:tracePt t="31277" x="8407400" y="2573338"/>
          <p14:tracePt t="31287" x="8420100" y="2586038"/>
          <p14:tracePt t="31304" x="8437563" y="2609850"/>
          <p14:tracePt t="31322" x="8491538" y="2651125"/>
          <p14:tracePt t="31339" x="8515350" y="2668588"/>
          <p14:tracePt t="31348" x="8539163" y="2681288"/>
          <p14:tracePt t="31369" x="8586788" y="2722563"/>
          <p14:tracePt t="31386" x="8628063" y="2746375"/>
          <p14:tracePt t="31394" x="8651875" y="2752725"/>
          <p14:tracePt t="31411" x="8682038" y="2765425"/>
          <p14:tracePt t="31428" x="8712200" y="2789238"/>
          <p14:tracePt t="31442" x="8766175" y="2806700"/>
          <p14:tracePt t="31458" x="8818563" y="2830513"/>
          <p14:tracePt t="31475" x="8890000" y="2854325"/>
          <p14:tracePt t="31491" x="8956675" y="2878138"/>
          <p14:tracePt t="31507" x="9010650" y="2889250"/>
          <p14:tracePt t="31521" x="9051925" y="2901950"/>
          <p14:tracePt t="31537" x="9063038" y="2901950"/>
          <p14:tracePt t="31634" x="9069388" y="2901950"/>
          <p14:tracePt t="31649" x="9117013" y="2901950"/>
          <p14:tracePt t="31665" x="9140825" y="2901950"/>
          <p14:tracePt t="31678" x="9158288" y="2901950"/>
          <p14:tracePt t="31694" x="9164638" y="2901950"/>
          <p14:tracePt t="31710" x="9170988" y="2901950"/>
          <p14:tracePt t="31724" x="9177338" y="2901950"/>
          <p14:tracePt t="31853" x="9177338" y="2908300"/>
          <p14:tracePt t="32117" x="9170988" y="2908300"/>
          <p14:tracePt t="32225" x="9248775" y="2847975"/>
          <p14:tracePt t="32241" x="9432925" y="2817813"/>
          <p14:tracePt t="32253" x="9493250" y="2817813"/>
          <p14:tracePt t="32269" x="9540875" y="2806700"/>
          <p14:tracePt t="32286" x="9540875" y="2740025"/>
          <p14:tracePt t="32301" x="9486900" y="2603500"/>
          <p14:tracePt t="32319" x="9493250" y="2573338"/>
          <p14:tracePt t="32335" x="9517063" y="2579688"/>
          <p14:tracePt t="32413" x="9517063" y="2586038"/>
          <p14:tracePt t="32519" x="9521825" y="2586038"/>
          <p14:tracePt t="32771" x="9521825" y="2579688"/>
          <p14:tracePt t="32818" x="9528175" y="2579688"/>
          <p14:tracePt t="32837" x="9528175" y="2573338"/>
          <p14:tracePt t="32897" x="9486900" y="2573338"/>
          <p14:tracePt t="32910" x="9510713" y="2549525"/>
          <p14:tracePt t="32926" x="9599613" y="2508250"/>
          <p14:tracePt t="32943" x="9736138" y="2478088"/>
          <p14:tracePt t="32959" x="9861550" y="2466975"/>
          <p14:tracePt t="32972" x="9956800" y="2454275"/>
          <p14:tracePt t="32988" x="10058400" y="2449513"/>
          <p14:tracePt t="33005" x="10177463" y="2430463"/>
          <p14:tracePt t="33023" x="10326688" y="2401888"/>
          <p14:tracePt t="33042" x="10510838" y="2359025"/>
          <p14:tracePt t="33053" x="10577513" y="2330450"/>
          <p14:tracePt t="33070" x="10726738" y="2311400"/>
          <p14:tracePt t="33084" x="10880725" y="2281238"/>
          <p14:tracePt t="33102" x="11018838" y="2263775"/>
          <p14:tracePt t="33119" x="11161713" y="2246313"/>
          <p14:tracePt t="33137" x="11237913" y="2233613"/>
          <p14:tracePt t="33159" x="11244263" y="2233613"/>
          <p14:tracePt t="33866" x="11244263" y="2239963"/>
          <p14:tracePt t="33879" x="11237913" y="2246313"/>
          <p14:tracePt t="33893" x="11233150" y="2246313"/>
          <p14:tracePt t="33910" x="11226800" y="2252663"/>
          <p14:tracePt t="33928" x="11220450" y="2252663"/>
          <p14:tracePt t="33945" x="11196638" y="2257425"/>
          <p14:tracePt t="33975" x="11185525" y="2263775"/>
          <p14:tracePt t="33988" x="11172825" y="2270125"/>
          <p14:tracePt t="34007" x="11149013" y="2281238"/>
          <p14:tracePt t="34020" x="11142663" y="2293938"/>
          <p14:tracePt t="34037" x="11137900" y="2306638"/>
          <p14:tracePt t="34051" x="11125200" y="2306638"/>
          <p14:tracePt t="34069" x="11125200" y="2311400"/>
          <p14:tracePt t="34087" x="11125200" y="2317750"/>
          <p14:tracePt t="34146" x="11125200" y="2324100"/>
          <p14:tracePt t="34194" x="11125200" y="2335213"/>
          <p14:tracePt t="34209" x="11125200" y="2341563"/>
          <p14:tracePt t="34227" x="11118850" y="2359025"/>
          <p14:tracePt t="34238" x="11118850" y="2365375"/>
          <p14:tracePt t="34257" x="11118850" y="2378075"/>
          <p14:tracePt t="34274" x="11118850" y="2382838"/>
          <p14:tracePt t="34333" x="11125200" y="2382838"/>
          <p14:tracePt t="34356" x="11131550" y="2382838"/>
          <p14:tracePt t="34364" x="11137900" y="2382838"/>
          <p14:tracePt t="34393" x="11142663" y="2382838"/>
          <p14:tracePt t="34411" x="11149013" y="2382838"/>
          <p14:tracePt t="34460" x="11155363" y="2382838"/>
          <p14:tracePt t="34492" x="11161713" y="2382838"/>
          <p14:tracePt t="34538" x="11166475" y="2382838"/>
          <p14:tracePt t="34553" x="11172825" y="2382838"/>
          <p14:tracePt t="34586" x="11185525" y="2382838"/>
          <p14:tracePt t="34603" x="11209338" y="2401888"/>
          <p14:tracePt t="34619" x="11214100" y="2406650"/>
          <p14:tracePt t="34636" x="11233150" y="2425700"/>
          <p14:tracePt t="34644" x="11244263" y="2425700"/>
          <p14:tracePt t="34660" x="11261725" y="2436813"/>
          <p14:tracePt t="34676" x="11280775" y="2443163"/>
          <p14:tracePt t="34693" x="11309350" y="2454275"/>
          <p14:tracePt t="34709" x="11333163" y="2466975"/>
          <p14:tracePt t="34725" x="11352213" y="2473325"/>
          <p14:tracePt t="34741" x="11356975" y="2478088"/>
          <p14:tracePt t="34756" x="11369675" y="2484438"/>
          <p14:tracePt t="34771" x="11382375" y="2497138"/>
          <p14:tracePt t="34790" x="11387138" y="2501900"/>
          <p14:tracePt t="34806" x="11399838" y="2501900"/>
          <p14:tracePt t="34824" x="11406188" y="2514600"/>
          <p14:tracePt t="34836" x="11406188" y="2520950"/>
          <p14:tracePt t="34854" x="11410950" y="2525713"/>
          <p14:tracePt t="34882" x="11417300" y="2532063"/>
          <p14:tracePt t="34910" x="11423650" y="2544763"/>
          <p14:tracePt t="34930" x="11423650" y="2549525"/>
          <p14:tracePt t="34941" x="11430000" y="2555875"/>
          <p14:tracePt t="34959" x="11430000" y="2562225"/>
          <p14:tracePt t="34979" x="11434763" y="2568575"/>
          <p14:tracePt t="35021" x="11434763" y="2573338"/>
          <p14:tracePt t="35039" x="11441113" y="2579688"/>
          <p14:tracePt t="35055" x="11441113" y="2586038"/>
          <p14:tracePt t="35073" x="11441113" y="2592388"/>
          <p14:tracePt t="35087" x="11447463" y="2592388"/>
          <p14:tracePt t="35104" x="11447463" y="2603500"/>
          <p14:tracePt t="35120" x="11447463" y="2616200"/>
          <p14:tracePt t="35140" x="11453813" y="2620963"/>
          <p14:tracePt t="35161" x="11453813" y="2633663"/>
          <p14:tracePt t="35181" x="11453813" y="2644775"/>
          <p14:tracePt t="35195" x="11453813" y="2651125"/>
          <p14:tracePt t="35206" x="11453813" y="2657475"/>
          <p14:tracePt t="35224" x="11453813" y="2674938"/>
          <p14:tracePt t="35239" x="11458575" y="2674938"/>
          <p14:tracePt t="35256" x="11458575" y="2681288"/>
          <p14:tracePt t="35271" x="11458575" y="2687638"/>
          <p14:tracePt t="35287" x="11458575" y="2692400"/>
          <p14:tracePt t="35322" x="11458575" y="2698750"/>
          <p14:tracePt t="35337" x="11458575" y="2705100"/>
          <p14:tracePt t="35357" x="11458575" y="2711450"/>
          <p14:tracePt t="35395" x="11458575" y="2716213"/>
          <p14:tracePt t="35771" x="11458575" y="2722563"/>
          <p14:tracePt t="35789" x="11453813" y="2728913"/>
          <p14:tracePt t="35802" x="11447463" y="2728913"/>
          <p14:tracePt t="35820" x="11441113" y="2735263"/>
          <p14:tracePt t="35836" x="11430000" y="2735263"/>
          <p14:tracePt t="35866" x="11417300" y="2740025"/>
          <p14:tracePt t="35881" x="11410950" y="2746375"/>
          <p14:tracePt t="35911" x="11406188" y="2752725"/>
          <p14:tracePt t="35943" x="11393488" y="2752725"/>
          <p14:tracePt t="35958" x="11387138" y="2752725"/>
          <p14:tracePt t="35976" x="11382375" y="2752725"/>
          <p14:tracePt t="35991" x="11382375" y="2759075"/>
          <p14:tracePt t="36054" x="11369675" y="2765425"/>
          <p14:tracePt t="36090" x="11363325" y="2765425"/>
          <p14:tracePt t="36119" x="11356975" y="2770188"/>
          <p14:tracePt t="36134" x="11352213" y="2770188"/>
          <p14:tracePt t="36395" x="11345863" y="2770188"/>
          <p14:tracePt t="36415" x="11339513" y="2776538"/>
          <p14:tracePt t="36441" x="11333163" y="2776538"/>
          <p14:tracePt t="36458" x="11328400" y="2782888"/>
          <p14:tracePt t="36477" x="11322050" y="2789238"/>
          <p14:tracePt t="36506" x="11315700" y="2789238"/>
          <p14:tracePt t="36600" x="11309350" y="2789238"/>
          <p14:tracePt t="36615" x="11309350" y="2794000"/>
          <p14:tracePt t="36725" x="11304588" y="2794000"/>
          <p14:tracePt t="36740" x="11304588" y="2800350"/>
          <p14:tracePt t="36755" x="11250613" y="2860675"/>
          <p14:tracePt t="36772" x="11196638" y="2901950"/>
          <p14:tracePt t="36788" x="11161713" y="2936875"/>
          <p14:tracePt t="36811" x="11118850" y="2984500"/>
          <p14:tracePt t="36823" x="11083925" y="3008313"/>
          <p14:tracePt t="36836" x="11053763" y="3038475"/>
          <p14:tracePt t="36853" x="11023600" y="3068638"/>
          <p14:tracePt t="36869" x="11006138" y="3086100"/>
          <p14:tracePt t="36886" x="10999788" y="3092450"/>
          <p14:tracePt t="36902" x="10999788" y="3098800"/>
          <p14:tracePt t="36929" x="10999788" y="3103563"/>
          <p14:tracePt t="38149" x="10964863" y="3103563"/>
          <p14:tracePt t="38161" x="10863263" y="3051175"/>
          <p14:tracePt t="38175" x="10798175" y="3014663"/>
          <p14:tracePt t="38194" x="10541000" y="2836863"/>
          <p14:tracePt t="38211" x="10333038" y="2668588"/>
          <p14:tracePt t="38222" x="10220325" y="2555875"/>
          <p14:tracePt t="38242" x="9986963" y="2246313"/>
          <p14:tracePt t="38257" x="9915525" y="2090738"/>
          <p14:tracePt t="38271" x="9898063" y="2038350"/>
          <p14:tracePt t="38286" x="9880600" y="1947863"/>
          <p14:tracePt t="38302" x="9867900" y="1900238"/>
          <p14:tracePt t="38321" x="9867900" y="1882775"/>
          <p14:tracePt t="38339" x="9867900" y="1871663"/>
          <p14:tracePt t="38364" x="9867900" y="1858963"/>
          <p14:tracePt t="38381" x="9867900" y="1847850"/>
          <p14:tracePt t="38397" x="9850438" y="1817688"/>
          <p14:tracePt t="38414" x="9826625" y="1781175"/>
          <p14:tracePt t="38429" x="9796463" y="1739900"/>
          <p14:tracePt t="38443" x="9761538" y="1698625"/>
          <p14:tracePt t="38463" x="9731375" y="1655763"/>
          <p14:tracePt t="38474" x="9701213" y="1620838"/>
          <p14:tracePt t="38492" x="9671050" y="1597025"/>
          <p14:tracePt t="38511" x="9640888" y="1573213"/>
          <p14:tracePt t="38523" x="9636125" y="1560513"/>
          <p14:tracePt t="38551" x="9629775" y="1560513"/>
          <p14:tracePt t="38572" x="9629775" y="1555750"/>
          <p14:tracePt t="38588" x="9629775" y="1549400"/>
          <p14:tracePt t="38606" x="9617075" y="1543050"/>
          <p14:tracePt t="38629" x="9605963" y="1531938"/>
          <p14:tracePt t="38647" x="9588500" y="1508125"/>
          <p14:tracePt t="38659" x="9569450" y="1471613"/>
          <p14:tracePt t="38676" x="9551988" y="1441450"/>
          <p14:tracePt t="38692" x="9545638" y="1417638"/>
          <p14:tracePt t="38708" x="9528175" y="1393825"/>
          <p14:tracePt t="38726" x="9517063" y="1370013"/>
          <p14:tracePt t="38742" x="9493250" y="1335088"/>
          <p14:tracePt t="38754" x="9480550" y="1311275"/>
          <p14:tracePt t="38769" x="9463088" y="1292225"/>
          <p14:tracePt t="38786" x="9445625" y="1268413"/>
          <p14:tracePt t="38803" x="9421813" y="1250950"/>
          <p14:tracePt t="38820" x="9409113" y="1239838"/>
          <p14:tracePt t="38834" x="9385300" y="1233488"/>
          <p14:tracePt t="38854" x="9355138" y="1227138"/>
          <p14:tracePt t="38870" x="9331325" y="1220788"/>
          <p14:tracePt t="38878" x="9313863" y="1220788"/>
          <p14:tracePt t="38900" x="9236075" y="1220788"/>
          <p14:tracePt t="38914" x="9140825" y="1220788"/>
          <p14:tracePt t="38929" x="9069388" y="1220788"/>
          <p14:tracePt t="38930" x="9021763" y="1220788"/>
          <p14:tracePt t="38945" x="8937625" y="1220788"/>
          <p14:tracePt t="38956" x="8913813" y="1220788"/>
          <p14:tracePt t="38974" x="8872538" y="1233488"/>
          <p14:tracePt t="38989" x="8831263" y="1257300"/>
          <p14:tracePt t="39007" x="8807450" y="1274763"/>
          <p14:tracePt t="39021" x="8794750" y="1287463"/>
          <p14:tracePt t="39036" x="8783638" y="1287463"/>
          <p14:tracePt t="39053" x="8770938" y="1298575"/>
          <p14:tracePt t="39070" x="8759825" y="1311275"/>
          <p14:tracePt t="39086" x="8742363" y="1328738"/>
          <p14:tracePt t="39103" x="8705850" y="1352550"/>
          <p14:tracePt t="39121" x="8664575" y="1400175"/>
          <p14:tracePt t="39145" x="8623300" y="1447800"/>
          <p14:tracePt t="39163" x="8604250" y="1484313"/>
          <p14:tracePt t="39180" x="8586788" y="1501775"/>
          <p14:tracePt t="39195" x="8562975" y="1531938"/>
          <p14:tracePt t="39207" x="8556625" y="1543050"/>
          <p14:tracePt t="39226" x="8539163" y="1573213"/>
          <p14:tracePt t="39244" x="8526463" y="1590675"/>
          <p14:tracePt t="39254" x="8521700" y="1603375"/>
          <p14:tracePt t="39270" x="8509000" y="1620838"/>
          <p14:tracePt t="39287" x="8497888" y="1651000"/>
          <p14:tracePt t="39301" x="8485188" y="1668463"/>
          <p14:tracePt t="39320" x="8467725" y="1709738"/>
          <p14:tracePt t="39321" x="8467725" y="1727200"/>
          <p14:tracePt t="39340" x="8443913" y="1763713"/>
          <p14:tracePt t="39347" x="8437563" y="1774825"/>
          <p14:tracePt t="39371" x="8420100" y="1835150"/>
          <p14:tracePt t="39378" x="8413750" y="1865313"/>
          <p14:tracePt t="39393" x="8396288" y="1912938"/>
          <p14:tracePt t="39411" x="8378825" y="1960563"/>
          <p14:tracePt t="39429" x="8366125" y="2025650"/>
          <p14:tracePt t="39446" x="8342313" y="2085975"/>
          <p14:tracePt t="39457" x="8324850" y="2174875"/>
          <p14:tracePt t="39473" x="8312150" y="2293938"/>
          <p14:tracePt t="39489" x="8312150" y="2436813"/>
          <p14:tracePt t="39507" x="8312150" y="2538413"/>
          <p14:tracePt t="39525" x="8312150" y="2609850"/>
          <p14:tracePt t="39538" x="8312150" y="2663825"/>
          <p14:tracePt t="39556" x="8312150" y="2735263"/>
          <p14:tracePt t="39571" x="8318500" y="2800350"/>
          <p14:tracePt t="39588" x="8342313" y="2878138"/>
          <p14:tracePt t="39604" x="8383588" y="2973388"/>
          <p14:tracePt t="39621" x="8437563" y="3068638"/>
          <p14:tracePt t="39629" x="8450263" y="3109913"/>
          <p14:tracePt t="39645" x="8497888" y="3181350"/>
          <p14:tracePt t="39666" x="8593138" y="3276600"/>
          <p14:tracePt t="39682" x="8664575" y="3336925"/>
          <p14:tracePt t="39696" x="8718550" y="3354388"/>
          <p14:tracePt t="39714" x="8855075" y="3371850"/>
          <p14:tracePt t="39723" x="8902700" y="3371850"/>
          <p14:tracePt t="39739" x="8967788" y="3371850"/>
          <p14:tracePt t="39754" x="9021763" y="3354388"/>
          <p14:tracePt t="39772" x="9082088" y="3324225"/>
          <p14:tracePt t="39788" x="9153525" y="3295650"/>
          <p14:tracePt t="39805" x="9205913" y="3271838"/>
          <p14:tracePt t="39821" x="9266238" y="3235325"/>
          <p14:tracePt t="39842" x="9367838" y="3187700"/>
          <p14:tracePt t="39853" x="9398000" y="3175000"/>
          <p14:tracePt t="39870" x="9456738" y="3146425"/>
          <p14:tracePt t="39886" x="9517063" y="3092450"/>
          <p14:tracePt t="39902" x="9569450" y="3044825"/>
          <p14:tracePt t="39909" x="9593263" y="3027363"/>
          <p14:tracePt t="39926" x="9617075" y="2973388"/>
          <p14:tracePt t="39942" x="9640888" y="2919413"/>
          <p14:tracePt t="39958" x="9671050" y="2836863"/>
          <p14:tracePt t="39974" x="9701213" y="2765425"/>
          <p14:tracePt t="39989" x="9718675" y="2681288"/>
          <p14:tracePt t="40006" x="9718675" y="2579688"/>
          <p14:tracePt t="40022" x="9688513" y="2454275"/>
          <p14:tracePt t="40039" x="9640888" y="2317750"/>
          <p14:tracePt t="40058" x="9534525" y="2114550"/>
          <p14:tracePt t="40068" x="9498013" y="2062163"/>
          <p14:tracePt t="40085" x="9445625" y="1954213"/>
          <p14:tracePt t="40103" x="9374188" y="1847850"/>
          <p14:tracePt t="40119" x="9307513" y="1751013"/>
          <p14:tracePt t="40137" x="9194800" y="1651000"/>
          <p14:tracePt t="40161" x="9086850" y="1579563"/>
          <p14:tracePt t="40180" x="9015413" y="1536700"/>
          <p14:tracePt t="40196" x="8950325" y="1508125"/>
          <p14:tracePt t="40205" x="8920163" y="1489075"/>
          <p14:tracePt t="40225" x="8818563" y="1447800"/>
          <p14:tracePt t="40241" x="8777288" y="1430338"/>
          <p14:tracePt t="40258" x="8759825" y="1423988"/>
          <p14:tracePt t="40285" x="8753475" y="1423988"/>
          <p14:tracePt t="40301" x="8736013" y="1423988"/>
          <p14:tracePt t="40319" x="8723313" y="1423988"/>
          <p14:tracePt t="40366" x="8718550" y="1423988"/>
          <p14:tracePt t="40396" x="8712200" y="1430338"/>
          <p14:tracePt t="40428" x="8705850" y="1436688"/>
          <p14:tracePt t="40443" x="8699500" y="1441450"/>
          <p14:tracePt t="40459" x="8694738" y="1441450"/>
          <p14:tracePt t="40489" x="8688388" y="1447800"/>
          <p14:tracePt t="40554" x="8682038" y="1454150"/>
          <p14:tracePt t="40583" x="8675688" y="1454150"/>
          <p14:tracePt t="40597" x="8675688" y="1465263"/>
          <p14:tracePt t="40613" x="8675688" y="1471613"/>
          <p14:tracePt t="40630" x="8675688" y="1477963"/>
          <p14:tracePt t="40647" x="8670925" y="1484313"/>
          <p14:tracePt t="40676" x="8670925" y="1495425"/>
          <p14:tracePt t="40692" x="8664575" y="1508125"/>
          <p14:tracePt t="40710" x="8664575" y="1519238"/>
          <p14:tracePt t="40727" x="8658225" y="1525588"/>
          <p14:tracePt t="40737" x="8658225" y="1543050"/>
          <p14:tracePt t="40754" x="8658225" y="1560513"/>
          <p14:tracePt t="40769" x="8658225" y="1566863"/>
          <p14:tracePt t="40788" x="8658225" y="1579563"/>
          <p14:tracePt t="40805" x="8658225" y="1590675"/>
          <p14:tracePt t="40823" x="8658225" y="1597025"/>
          <p14:tracePt t="40857" x="8658225" y="1608138"/>
          <p14:tracePt t="40878" x="8658225" y="1614488"/>
          <p14:tracePt t="40909" x="8658225" y="1620838"/>
          <p14:tracePt t="40930" x="8658225" y="1631950"/>
          <p14:tracePt t="40946" x="8658225" y="1638300"/>
          <p14:tracePt t="40988" x="8658225" y="1644650"/>
          <p14:tracePt t="41037" x="8658225" y="1651000"/>
          <p14:tracePt t="41054" x="8664575" y="1651000"/>
          <p14:tracePt t="41072" x="8664575" y="1655763"/>
          <p14:tracePt t="41300" x="8664575" y="1662113"/>
          <p14:tracePt t="41322" x="8664575" y="1668463"/>
          <p14:tracePt t="41346" x="8664575" y="1674813"/>
          <p14:tracePt t="41410" x="8664575" y="1679575"/>
          <p14:tracePt t="41583" x="8658225" y="1679575"/>
          <p14:tracePt t="41659" x="8658225" y="1685925"/>
          <p14:tracePt t="41848" x="8647113" y="1685925"/>
          <p14:tracePt t="41850" x="8647113" y="1692275"/>
          <p14:tracePt t="41863" x="8640763" y="1692275"/>
          <p14:tracePt t="41897" x="8599488" y="1692275"/>
          <p14:tracePt t="41910" x="8461375" y="1655763"/>
          <p14:tracePt t="41927" x="7991475" y="1560513"/>
          <p14:tracePt t="41943" x="7550150" y="1436688"/>
          <p14:tracePt t="41960" x="7002463" y="1316038"/>
          <p14:tracePt t="41961" x="6691313" y="1239838"/>
          <p14:tracePt t="41975" x="6399213" y="1149350"/>
          <p14:tracePt t="41989" x="5983288" y="1030288"/>
          <p14:tracePt t="42007" x="5572125" y="923925"/>
          <p14:tracePt t="42019" x="5267325" y="815975"/>
          <p14:tracePt t="42040" x="5046663" y="738188"/>
          <p14:tracePt t="42058" x="4600575" y="577850"/>
          <p14:tracePt t="42069" x="4427538" y="523875"/>
          <p14:tracePt t="42087" x="4105275" y="417513"/>
          <p14:tracePt t="42106" x="3760788" y="303213"/>
          <p14:tracePt t="42130" x="3438525" y="184150"/>
          <p14:tracePt t="42145" x="3302000" y="131763"/>
          <p14:tracePt t="42162" x="3163888" y="71438"/>
          <p14:tracePt t="42180" x="2997200" y="635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27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3|2.4|3.9|3.7|3.6|0.5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424</Words>
  <Application>Microsoft Office PowerPoint</Application>
  <PresentationFormat>Widescreen</PresentationFormat>
  <Paragraphs>51</Paragraphs>
  <Slides>14</Slides>
  <Notes>0</Notes>
  <HiddenSlides>0</HiddenSlides>
  <MMClips>14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Helvetica-Normal</vt:lpstr>
      <vt:lpstr>Helvetica-Oblique</vt:lpstr>
      <vt:lpstr>Arial</vt:lpstr>
      <vt:lpstr>Calibri</vt:lpstr>
      <vt:lpstr>Calibri Light</vt:lpstr>
      <vt:lpstr>Verdana</vt:lpstr>
      <vt:lpstr>Office Theme</vt:lpstr>
      <vt:lpstr>CS ChemDraw Drawing</vt:lpstr>
      <vt:lpstr>The photocatalytic single electron oxidation of ene-ynamides with 2,6-lutidine N-oxide  </vt:lpstr>
      <vt:lpstr>PowerPoint Presentation</vt:lpstr>
      <vt:lpstr>Visible Light Photocatalysis in Organic Synthesis</vt:lpstr>
      <vt:lpstr>PowerPoint Presentation</vt:lpstr>
      <vt:lpstr>Research Problem:</vt:lpstr>
      <vt:lpstr>Our Approach:</vt:lpstr>
      <vt:lpstr>Scope of Reaction for Ene-Ynamides:</vt:lpstr>
      <vt:lpstr>Hypothesis:</vt:lpstr>
      <vt:lpstr>Metal-Free Photoredox Catalyzed Cyclization of Ene-Ynamide</vt:lpstr>
      <vt:lpstr>PowerPoint Presentation</vt:lpstr>
      <vt:lpstr>Results:</vt:lpstr>
      <vt:lpstr>Discussion and Conclusion:</vt:lpstr>
      <vt:lpstr>PowerPoint Presentation</vt:lpstr>
      <vt:lpstr>Acknowledgements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otocatalytic Facile Access to Cationic Enol Radical from Ynamide and Pyridine N-Oxide: Synthesis of Heterocyclic Compound</dc:title>
  <dc:creator>Zhang, Jason</dc:creator>
  <cp:lastModifiedBy>Jason Zhang</cp:lastModifiedBy>
  <cp:revision>74</cp:revision>
  <dcterms:created xsi:type="dcterms:W3CDTF">2020-10-19T19:51:49Z</dcterms:created>
  <dcterms:modified xsi:type="dcterms:W3CDTF">2020-10-31T04:22:40Z</dcterms:modified>
</cp:coreProperties>
</file>